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319D" w:rsidRDefault="00A6319D" w:rsidP="00A6319D">
      <w:pPr>
        <w:pStyle w:val="RSTTitlePage"/>
      </w:pPr>
    </w:p>
    <w:p w:rsidR="00A6319D" w:rsidRDefault="00A6319D" w:rsidP="00A6319D">
      <w:pPr>
        <w:pStyle w:val="RSTTitlePage"/>
        <w:rPr>
          <w:rtl/>
        </w:rPr>
      </w:pPr>
    </w:p>
    <w:p w:rsidR="00A6319D" w:rsidRDefault="00A6319D" w:rsidP="00A6319D">
      <w:pPr>
        <w:pStyle w:val="RSTTitlePage"/>
        <w:rPr>
          <w:rtl/>
        </w:rPr>
      </w:pPr>
    </w:p>
    <w:p w:rsidR="006E1D94" w:rsidRPr="006E1D94" w:rsidRDefault="006E1D94" w:rsidP="00A15EE6">
      <w:pPr>
        <w:pStyle w:val="RSTTitlePage"/>
        <w:rPr>
          <w:szCs w:val="30"/>
          <w:rtl/>
        </w:rPr>
      </w:pPr>
      <w:r w:rsidRPr="006E1D94">
        <w:rPr>
          <w:rtl/>
        </w:rPr>
        <w:t>گزارش</w:t>
      </w:r>
      <w:r w:rsidR="00994DD2">
        <w:rPr>
          <w:rFonts w:hint="cs"/>
          <w:rtl/>
        </w:rPr>
        <w:t xml:space="preserve"> </w:t>
      </w:r>
      <w:r w:rsidR="00A6319D">
        <w:rPr>
          <w:rFonts w:hint="cs"/>
          <w:rtl/>
        </w:rPr>
        <w:t>پیشرفت پروژه جایگزین خدمت</w:t>
      </w:r>
    </w:p>
    <w:p w:rsidR="006C2CA1" w:rsidRPr="00EB54DC" w:rsidRDefault="00894E29" w:rsidP="00197CD3">
      <w:pPr>
        <w:pStyle w:val="RSTTitle"/>
        <w:rPr>
          <w:szCs w:val="36"/>
          <w:rtl/>
        </w:rPr>
      </w:pPr>
      <w:sdt>
        <w:sdtPr>
          <w:rPr>
            <w:rFonts w:hint="cs"/>
            <w:rtl/>
          </w:rPr>
          <w:alias w:val="Title"/>
          <w:tag w:val=""/>
          <w:id w:val="-1686510545"/>
          <w:placeholder>
            <w:docPart w:val="B34DDFCDDE95493B86E51EF8FCFC09A0"/>
          </w:placeholder>
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<w:text/>
        </w:sdtPr>
        <w:sdtEndPr/>
        <w:sdtContent>
          <w:r w:rsidR="00197CD3">
            <w:rPr>
              <w:rFonts w:hint="cs"/>
              <w:rtl/>
            </w:rPr>
            <w:t>عنوان پژوهش</w:t>
          </w:r>
        </w:sdtContent>
      </w:sdt>
    </w:p>
    <w:p w:rsidR="00561C4D" w:rsidRDefault="00A6319D" w:rsidP="008F6B49">
      <w:pPr>
        <w:pStyle w:val="RSTTitlePage"/>
        <w:rPr>
          <w:rtl/>
        </w:rPr>
      </w:pPr>
      <w:r>
        <w:rPr>
          <w:rFonts w:hint="cs"/>
          <w:rtl/>
        </w:rPr>
        <w:t xml:space="preserve">گزارش </w:t>
      </w:r>
      <w:sdt>
        <w:sdtPr>
          <w:rPr>
            <w:rFonts w:hint="cs"/>
            <w:rtl/>
          </w:rPr>
          <w:id w:val="491530849"/>
          <w:placeholder>
            <w:docPart w:val="DefaultPlaceholder_1081868575"/>
          </w:placeholder>
          <w:comboBox>
            <w:listItem w:displayText="اول" w:value="اول"/>
            <w:listItem w:displayText="دوم" w:value="دوم"/>
            <w:listItem w:displayText="سوم" w:value="سوم"/>
            <w:listItem w:displayText="نهایی" w:value="نهایی"/>
          </w:comboBox>
        </w:sdtPr>
        <w:sdtEndPr/>
        <w:sdtContent>
          <w:r w:rsidR="008F6B49">
            <w:rPr>
              <w:rFonts w:hint="cs"/>
              <w:rtl/>
            </w:rPr>
            <w:t>اول</w:t>
          </w:r>
        </w:sdtContent>
      </w:sdt>
      <w:r w:rsidR="008F6B49">
        <w:rPr>
          <w:rFonts w:hint="cs"/>
          <w:rtl/>
        </w:rPr>
        <w:t xml:space="preserve">: </w:t>
      </w:r>
      <w:sdt>
        <w:sdtPr>
          <w:rPr>
            <w:rFonts w:hint="cs"/>
            <w:rtl/>
          </w:rPr>
          <w:id w:val="630290528"/>
          <w:placeholder>
            <w:docPart w:val="55431494C4004FA897B01F08827C80A7"/>
          </w:placeholder>
          <w:showingPlcHdr/>
          <w:text/>
        </w:sdtPr>
        <w:sdtEndPr/>
        <w:sdtContent>
          <w:r w:rsidR="008F6B49">
            <w:rPr>
              <w:rStyle w:val="PlaceholderText"/>
              <w:rFonts w:hint="cs"/>
              <w:rtl/>
            </w:rPr>
            <w:t>زیرعنوان</w:t>
          </w:r>
        </w:sdtContent>
      </w:sdt>
    </w:p>
    <w:p w:rsidR="00A6319D" w:rsidRDefault="00A6319D" w:rsidP="00A6319D">
      <w:pPr>
        <w:pStyle w:val="RSTTitlePage"/>
        <w:rPr>
          <w:rtl/>
        </w:rPr>
      </w:pPr>
    </w:p>
    <w:p w:rsidR="00A6319D" w:rsidRDefault="00A6319D" w:rsidP="00A6319D">
      <w:pPr>
        <w:pStyle w:val="RSTTitlePage"/>
        <w:rPr>
          <w:rtl/>
        </w:rPr>
      </w:pPr>
    </w:p>
    <w:p w:rsidR="007F7235" w:rsidRDefault="00A6319D" w:rsidP="00A6319D">
      <w:pPr>
        <w:pStyle w:val="RSTTitlePage"/>
        <w:rPr>
          <w:rtl/>
        </w:rPr>
      </w:pPr>
      <w:r>
        <w:rPr>
          <w:rFonts w:hint="cs"/>
          <w:rtl/>
        </w:rPr>
        <w:t>مجری</w:t>
      </w:r>
    </w:p>
    <w:sdt>
      <w:sdtPr>
        <w:rPr>
          <w:rFonts w:cs="Cambria"/>
          <w:rtl/>
        </w:rPr>
        <w:id w:val="-1402200359"/>
        <w:placeholder>
          <w:docPart w:val="81FA2109029E418381ED808528F7AD0A"/>
        </w:placeholder>
        <w:showingPlcHdr/>
        <w:text/>
      </w:sdtPr>
      <w:sdtEndPr/>
      <w:sdtContent>
        <w:p w:rsidR="007F7235" w:rsidRPr="00760E16" w:rsidRDefault="00A6319D" w:rsidP="00A6319D">
          <w:pPr>
            <w:pStyle w:val="RSTTitlePage"/>
            <w:rPr>
              <w:rFonts w:cs="Cambria"/>
              <w:rtl/>
            </w:rPr>
          </w:pPr>
          <w:r>
            <w:rPr>
              <w:rStyle w:val="PlaceholderText"/>
              <w:rFonts w:hint="cs"/>
              <w:rtl/>
            </w:rPr>
            <w:t>نام و نام خانوادگی</w:t>
          </w:r>
        </w:p>
      </w:sdtContent>
    </w:sdt>
    <w:p w:rsidR="007F7235" w:rsidRDefault="007F7235" w:rsidP="00F02CC8">
      <w:pPr>
        <w:pStyle w:val="RSTTitlePage"/>
        <w:rPr>
          <w:rtl/>
        </w:rPr>
      </w:pPr>
    </w:p>
    <w:p w:rsidR="004471F5" w:rsidRDefault="004471F5" w:rsidP="00F02CC8">
      <w:pPr>
        <w:pStyle w:val="RSTTitlePage"/>
        <w:rPr>
          <w:rtl/>
        </w:rPr>
      </w:pPr>
    </w:p>
    <w:p w:rsidR="007F7235" w:rsidRDefault="00760E16" w:rsidP="00A6319D">
      <w:pPr>
        <w:pStyle w:val="RSTTitlePage"/>
        <w:rPr>
          <w:rtl/>
        </w:rPr>
      </w:pPr>
      <w:r>
        <w:rPr>
          <w:rFonts w:hint="cs"/>
          <w:rtl/>
        </w:rPr>
        <w:t xml:space="preserve">استاد </w:t>
      </w:r>
      <w:r w:rsidR="00A6319D">
        <w:rPr>
          <w:rFonts w:hint="cs"/>
          <w:rtl/>
        </w:rPr>
        <w:t>میزبان</w:t>
      </w:r>
    </w:p>
    <w:sdt>
      <w:sdtPr>
        <w:rPr>
          <w:rtl/>
        </w:rPr>
        <w:id w:val="-1357183338"/>
        <w:placeholder>
          <w:docPart w:val="526F6E633D9446ECBBB6EEEEB4C69A28"/>
        </w:placeholder>
        <w:showingPlcHdr/>
        <w:text/>
      </w:sdtPr>
      <w:sdtEndPr/>
      <w:sdtContent>
        <w:p w:rsidR="00760E16" w:rsidRDefault="00A6319D" w:rsidP="00A6319D">
          <w:pPr>
            <w:pStyle w:val="RSTTitlePage"/>
            <w:rPr>
              <w:rtl/>
            </w:rPr>
          </w:pPr>
          <w:r>
            <w:rPr>
              <w:rStyle w:val="PlaceholderText"/>
              <w:rFonts w:hint="cs"/>
              <w:rtl/>
            </w:rPr>
            <w:t>نام و نام خانوادگی</w:t>
          </w:r>
        </w:p>
      </w:sdtContent>
    </w:sdt>
    <w:p w:rsidR="00760E16" w:rsidRDefault="00760E16" w:rsidP="00F02CC8">
      <w:pPr>
        <w:pStyle w:val="RSTTitlePage"/>
        <w:rPr>
          <w:rtl/>
        </w:rPr>
      </w:pPr>
    </w:p>
    <w:p w:rsidR="00760E16" w:rsidRDefault="00760E16" w:rsidP="00F02CC8">
      <w:pPr>
        <w:pStyle w:val="RSTTitlePage"/>
        <w:rPr>
          <w:rtl/>
        </w:rPr>
      </w:pPr>
    </w:p>
    <w:p w:rsidR="0084225F" w:rsidRDefault="0083096C" w:rsidP="00F02CC8">
      <w:pPr>
        <w:pStyle w:val="RSTTitlePage"/>
        <w:rPr>
          <w:rtl/>
        </w:rPr>
      </w:pPr>
      <w:r>
        <w:rPr>
          <w:rFonts w:hint="cs"/>
          <w:rtl/>
        </w:rPr>
        <w:t>دانشگاه صنعتی امیرکبیر</w:t>
      </w:r>
    </w:p>
    <w:sdt>
      <w:sdtPr>
        <w:rPr>
          <w:rtl/>
        </w:rPr>
        <w:id w:val="-454940210"/>
        <w:placeholder>
          <w:docPart w:val="43A08F3F9D0D4E51A25D515667EFB3BA"/>
        </w:placeholder>
        <w:showingPlcHdr/>
        <w:text/>
      </w:sdtPr>
      <w:sdtEndPr/>
      <w:sdtContent>
        <w:p w:rsidR="006813F1" w:rsidRDefault="00A6319D" w:rsidP="00A6319D">
          <w:pPr>
            <w:pStyle w:val="RSTTitlePage"/>
            <w:rPr>
              <w:rtl/>
            </w:rPr>
          </w:pPr>
          <w:r>
            <w:rPr>
              <w:rStyle w:val="PlaceholderText"/>
              <w:rFonts w:hint="cs"/>
              <w:rtl/>
            </w:rPr>
            <w:t>روز/ماه/سال</w:t>
          </w:r>
        </w:p>
      </w:sdtContent>
    </w:sdt>
    <w:p w:rsidR="00AF27FB" w:rsidRDefault="00AF27FB" w:rsidP="00A3273C">
      <w:pPr>
        <w:pStyle w:val="RSTTitlePage"/>
        <w:bidi w:val="0"/>
      </w:pPr>
    </w:p>
    <w:p w:rsidR="00F75C67" w:rsidRDefault="00F75C67" w:rsidP="00A3273C">
      <w:pPr>
        <w:pStyle w:val="RSTTitlePage"/>
        <w:bidi w:val="0"/>
        <w:sectPr w:rsidR="00F75C67" w:rsidSect="009E0140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notePr>
            <w:numRestart w:val="eachPage"/>
          </w:footnotePr>
          <w:type w:val="oddPage"/>
          <w:pgSz w:w="11907" w:h="16839" w:code="9"/>
          <w:pgMar w:top="1701" w:right="1134" w:bottom="1418" w:left="1134" w:header="1134" w:footer="851" w:gutter="0"/>
          <w:cols w:space="720"/>
          <w:titlePg/>
          <w:bidi/>
          <w:rtlGutter/>
          <w:docGrid w:linePitch="360"/>
        </w:sectPr>
      </w:pPr>
    </w:p>
    <w:tbl>
      <w:tblPr>
        <w:tblStyle w:val="TableGrid"/>
        <w:bidiVisual/>
        <w:tblW w:w="4992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86"/>
        <w:gridCol w:w="3537"/>
        <w:gridCol w:w="699"/>
        <w:gridCol w:w="277"/>
        <w:gridCol w:w="279"/>
        <w:gridCol w:w="277"/>
        <w:gridCol w:w="279"/>
        <w:gridCol w:w="277"/>
        <w:gridCol w:w="279"/>
        <w:gridCol w:w="277"/>
        <w:gridCol w:w="279"/>
        <w:gridCol w:w="279"/>
        <w:gridCol w:w="277"/>
        <w:gridCol w:w="279"/>
        <w:gridCol w:w="277"/>
        <w:gridCol w:w="279"/>
        <w:gridCol w:w="277"/>
        <w:gridCol w:w="279"/>
        <w:gridCol w:w="277"/>
        <w:gridCol w:w="279"/>
        <w:gridCol w:w="265"/>
      </w:tblGrid>
      <w:tr w:rsidR="00D661E8" w:rsidRPr="001F2D34" w:rsidTr="00D661E8">
        <w:trPr>
          <w:jc w:val="center"/>
        </w:trPr>
        <w:tc>
          <w:tcPr>
            <w:tcW w:w="5000" w:type="pct"/>
            <w:gridSpan w:val="21"/>
            <w:tcBorders>
              <w:bottom w:val="nil"/>
            </w:tcBorders>
          </w:tcPr>
          <w:p w:rsidR="00D661E8" w:rsidRPr="001F2D34" w:rsidRDefault="00D661E8" w:rsidP="00E814A2">
            <w:pPr>
              <w:pStyle w:val="AUT-T"/>
              <w:rPr>
                <w:sz w:val="34"/>
              </w:rPr>
            </w:pPr>
            <w:r>
              <w:rPr>
                <w:rFonts w:hint="cs"/>
                <w:rtl/>
              </w:rPr>
              <w:lastRenderedPageBreak/>
              <w:t>خلاصه پیشرفت پروژه</w:t>
            </w:r>
          </w:p>
        </w:tc>
      </w:tr>
      <w:tr w:rsidR="00D661E8" w:rsidRPr="001F2D34" w:rsidTr="00D661E8">
        <w:trPr>
          <w:jc w:val="center"/>
        </w:trPr>
        <w:tc>
          <w:tcPr>
            <w:tcW w:w="5000" w:type="pct"/>
            <w:gridSpan w:val="21"/>
          </w:tcPr>
          <w:p w:rsidR="00D661E8" w:rsidRDefault="00E626C4" w:rsidP="00D661E8">
            <w:pPr>
              <w:pStyle w:val="AUT-F-Titr22"/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مشخصات </w:t>
            </w:r>
            <w:r w:rsidR="00D661E8" w:rsidRPr="006873A8">
              <w:rPr>
                <w:rtl/>
              </w:rPr>
              <w:t>مجر</w:t>
            </w:r>
            <w:r w:rsidR="00D661E8" w:rsidRPr="006873A8">
              <w:rPr>
                <w:rFonts w:hint="cs"/>
                <w:rtl/>
              </w:rPr>
              <w:t>ی</w:t>
            </w:r>
            <w:r w:rsidR="00D661E8" w:rsidRPr="006873A8">
              <w:rPr>
                <w:rtl/>
              </w:rPr>
              <w:t xml:space="preserve"> طرح</w:t>
            </w:r>
          </w:p>
          <w:p w:rsidR="00D661E8" w:rsidRDefault="00D661E8" w:rsidP="00D661E8">
            <w:pPr>
              <w:pStyle w:val="AUT-F-Text0"/>
              <w:tabs>
                <w:tab w:val="left" w:pos="5603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نام و نام خانوادگی: </w:t>
            </w:r>
            <w:sdt>
              <w:sdtPr>
                <w:rPr>
                  <w:rFonts w:hint="cs"/>
                  <w:rtl/>
                </w:rPr>
                <w:id w:val="1093212011"/>
                <w:placeholder>
                  <w:docPart w:val="63D4B149D40E441BB1F64B6F27C08E9A"/>
                </w:placeholder>
                <w:showingPlcHdr/>
                <w:text/>
              </w:sdtPr>
              <w:sdtEndPr/>
              <w:sdtContent>
                <w:r w:rsidRPr="00081D74">
                  <w:rPr>
                    <w:rStyle w:val="PlaceholderText"/>
                    <w:rFonts w:hint="cs"/>
                    <w:shd w:val="clear" w:color="auto" w:fill="F2F2F2" w:themeFill="background1" w:themeFillShade="F2"/>
                    <w:rtl/>
                  </w:rPr>
                  <w:t xml:space="preserve">                                                              </w:t>
                </w:r>
              </w:sdtContent>
            </w:sdt>
            <w:r>
              <w:rPr>
                <w:rtl/>
              </w:rPr>
              <w:tab/>
            </w:r>
            <w:r>
              <w:rPr>
                <w:rFonts w:hint="cs"/>
                <w:rtl/>
              </w:rPr>
              <w:t xml:space="preserve">کد ملی: </w:t>
            </w:r>
            <w:sdt>
              <w:sdtPr>
                <w:rPr>
                  <w:rFonts w:hint="cs"/>
                  <w:rtl/>
                </w:rPr>
                <w:id w:val="1709451167"/>
                <w:placeholder>
                  <w:docPart w:val="A608B080ABCC4E83B8395AB19F5E7F41"/>
                </w:placeholder>
                <w:showingPlcHdr/>
                <w:text/>
              </w:sdtPr>
              <w:sdtEndPr/>
              <w:sdtContent>
                <w:r w:rsidRPr="00B80F18">
                  <w:rPr>
                    <w:rFonts w:hint="cs"/>
                    <w:shd w:val="clear" w:color="auto" w:fill="F2F2F2" w:themeFill="background1" w:themeFillShade="F2"/>
                    <w:rtl/>
                  </w:rPr>
                  <w:t xml:space="preserve">        </w:t>
                </w:r>
                <w:r>
                  <w:rPr>
                    <w:rFonts w:hint="cs"/>
                    <w:shd w:val="clear" w:color="auto" w:fill="F2F2F2" w:themeFill="background1" w:themeFillShade="F2"/>
                    <w:rtl/>
                  </w:rPr>
                  <w:t xml:space="preserve">  </w:t>
                </w:r>
                <w:r w:rsidRPr="00B80F18">
                  <w:rPr>
                    <w:rFonts w:hint="cs"/>
                    <w:shd w:val="clear" w:color="auto" w:fill="F2F2F2" w:themeFill="background1" w:themeFillShade="F2"/>
                    <w:rtl/>
                  </w:rPr>
                  <w:t xml:space="preserve">                              </w:t>
                </w:r>
              </w:sdtContent>
            </w:sdt>
          </w:p>
          <w:p w:rsidR="00D661E8" w:rsidRDefault="00D661E8" w:rsidP="00D661E8">
            <w:pPr>
              <w:pStyle w:val="AUT-F-Text0"/>
              <w:tabs>
                <w:tab w:val="left" w:pos="5603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رشته و گرایش </w:t>
            </w:r>
            <w:r w:rsidR="004F4FF0">
              <w:rPr>
                <w:rFonts w:hint="cs"/>
                <w:rtl/>
              </w:rPr>
              <w:t>تحصیل</w:t>
            </w:r>
            <w:r>
              <w:rPr>
                <w:rFonts w:hint="cs"/>
                <w:rtl/>
              </w:rPr>
              <w:t xml:space="preserve">: </w:t>
            </w:r>
            <w:sdt>
              <w:sdtPr>
                <w:rPr>
                  <w:rFonts w:hint="cs"/>
                  <w:rtl/>
                </w:rPr>
                <w:id w:val="-1473969994"/>
                <w:placeholder>
                  <w:docPart w:val="D1EF7919FB2640F0A6A561D4136A58E4"/>
                </w:placeholder>
                <w:showingPlcHdr/>
                <w:text/>
              </w:sdtPr>
              <w:sdtEndPr/>
              <w:sdtContent>
                <w:r w:rsidRPr="00B80F18">
                  <w:rPr>
                    <w:rFonts w:hint="cs"/>
                    <w:shd w:val="clear" w:color="auto" w:fill="F2F2F2" w:themeFill="background1" w:themeFillShade="F2"/>
                    <w:rtl/>
                  </w:rPr>
                  <w:t xml:space="preserve">                       </w:t>
                </w:r>
                <w:r>
                  <w:rPr>
                    <w:rFonts w:hint="cs"/>
                    <w:shd w:val="clear" w:color="auto" w:fill="F2F2F2" w:themeFill="background1" w:themeFillShade="F2"/>
                    <w:rtl/>
                  </w:rPr>
                  <w:t xml:space="preserve">     </w:t>
                </w:r>
                <w:r w:rsidRPr="00B80F18">
                  <w:rPr>
                    <w:rFonts w:hint="cs"/>
                    <w:shd w:val="clear" w:color="auto" w:fill="F2F2F2" w:themeFill="background1" w:themeFillShade="F2"/>
                    <w:rtl/>
                  </w:rPr>
                  <w:t xml:space="preserve">                           </w:t>
                </w:r>
              </w:sdtContent>
            </w:sdt>
            <w:r>
              <w:rPr>
                <w:rtl/>
              </w:rPr>
              <w:tab/>
            </w:r>
            <w:r>
              <w:rPr>
                <w:rFonts w:hint="cs"/>
                <w:rtl/>
              </w:rPr>
              <w:t xml:space="preserve">آخرین مدرک تحصیلی: </w:t>
            </w:r>
            <w:sdt>
              <w:sdtPr>
                <w:rPr>
                  <w:rFonts w:hint="cs"/>
                  <w:rtl/>
                </w:rPr>
                <w:id w:val="18754674"/>
                <w:placeholder>
                  <w:docPart w:val="83914C59B97E4378B0A8D4DF5A241671"/>
                </w:placeholder>
                <w:showingPlcHdr/>
                <w:dropDownList>
                  <w:listItem w:displayText="کارشناسی" w:value="کارشناسی"/>
                  <w:listItem w:displayText="کارشناسی ارشد" w:value="کارشناسی ارشد"/>
                  <w:listItem w:displayText="دکترا" w:value="دکترا"/>
                </w:dropDownList>
              </w:sdtPr>
              <w:sdtEndPr/>
              <w:sdtContent>
                <w:r w:rsidRPr="00352A9B">
                  <w:rPr>
                    <w:rFonts w:hint="cs"/>
                    <w:shd w:val="clear" w:color="auto" w:fill="F2F2F2" w:themeFill="background1" w:themeFillShade="F2"/>
                    <w:rtl/>
                  </w:rPr>
                  <w:t xml:space="preserve">                      </w:t>
                </w:r>
              </w:sdtContent>
            </w:sdt>
          </w:p>
          <w:p w:rsidR="00D661E8" w:rsidRDefault="00D661E8" w:rsidP="00D661E8">
            <w:pPr>
              <w:pStyle w:val="AUT-F-Text0"/>
              <w:tabs>
                <w:tab w:val="left" w:pos="5603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ایمیل: </w:t>
            </w:r>
            <w:sdt>
              <w:sdtPr>
                <w:rPr>
                  <w:rFonts w:hint="cs"/>
                  <w:rtl/>
                </w:rPr>
                <w:id w:val="474794959"/>
                <w:placeholder>
                  <w:docPart w:val="71CBC333933A4BD09FC527A7DFDDA4DA"/>
                </w:placeholder>
                <w:showingPlcHdr/>
                <w:text/>
              </w:sdtPr>
              <w:sdtEndPr/>
              <w:sdtContent>
                <w:r w:rsidRPr="00B80F18">
                  <w:rPr>
                    <w:rFonts w:hint="cs"/>
                    <w:shd w:val="clear" w:color="auto" w:fill="F2F2F2" w:themeFill="background1" w:themeFillShade="F2"/>
                    <w:rtl/>
                  </w:rPr>
                  <w:t xml:space="preserve">                                             </w:t>
                </w:r>
                <w:r>
                  <w:rPr>
                    <w:rFonts w:hint="cs"/>
                    <w:shd w:val="clear" w:color="auto" w:fill="F2F2F2" w:themeFill="background1" w:themeFillShade="F2"/>
                    <w:rtl/>
                  </w:rPr>
                  <w:t xml:space="preserve">         </w:t>
                </w:r>
                <w:r w:rsidRPr="00B80F18">
                  <w:rPr>
                    <w:rFonts w:hint="cs"/>
                    <w:shd w:val="clear" w:color="auto" w:fill="F2F2F2" w:themeFill="background1" w:themeFillShade="F2"/>
                    <w:rtl/>
                  </w:rPr>
                  <w:t xml:space="preserve">  </w:t>
                </w:r>
                <w:r>
                  <w:rPr>
                    <w:rFonts w:hint="cs"/>
                    <w:shd w:val="clear" w:color="auto" w:fill="F2F2F2" w:themeFill="background1" w:themeFillShade="F2"/>
                    <w:rtl/>
                  </w:rPr>
                  <w:t xml:space="preserve">                  </w:t>
                </w:r>
                <w:r w:rsidRPr="00B80F18">
                  <w:rPr>
                    <w:rFonts w:hint="cs"/>
                    <w:shd w:val="clear" w:color="auto" w:fill="F2F2F2" w:themeFill="background1" w:themeFillShade="F2"/>
                    <w:rtl/>
                  </w:rPr>
                  <w:t xml:space="preserve">   </w:t>
                </w:r>
              </w:sdtContent>
            </w:sdt>
            <w:r>
              <w:rPr>
                <w:rtl/>
              </w:rPr>
              <w:tab/>
            </w:r>
            <w:r>
              <w:rPr>
                <w:rFonts w:hint="cs"/>
                <w:rtl/>
              </w:rPr>
              <w:t xml:space="preserve">تلفن: </w:t>
            </w:r>
            <w:sdt>
              <w:sdtPr>
                <w:rPr>
                  <w:rFonts w:hint="cs"/>
                  <w:rtl/>
                </w:rPr>
                <w:id w:val="1051421193"/>
                <w:placeholder>
                  <w:docPart w:val="50B3A95ED920419EAFF2CBE280A1BD4F"/>
                </w:placeholder>
                <w:showingPlcHdr/>
                <w:text/>
              </w:sdtPr>
              <w:sdtEndPr/>
              <w:sdtContent>
                <w:r w:rsidRPr="00B80F18">
                  <w:rPr>
                    <w:rFonts w:hint="cs"/>
                    <w:shd w:val="clear" w:color="auto" w:fill="F2F2F2" w:themeFill="background1" w:themeFillShade="F2"/>
                    <w:rtl/>
                  </w:rPr>
                  <w:t xml:space="preserve">              </w:t>
                </w:r>
                <w:r>
                  <w:rPr>
                    <w:rFonts w:hint="cs"/>
                    <w:shd w:val="clear" w:color="auto" w:fill="F2F2F2" w:themeFill="background1" w:themeFillShade="F2"/>
                    <w:rtl/>
                  </w:rPr>
                  <w:t xml:space="preserve">                </w:t>
                </w:r>
                <w:r w:rsidRPr="00B80F18">
                  <w:rPr>
                    <w:rFonts w:hint="cs"/>
                    <w:shd w:val="clear" w:color="auto" w:fill="F2F2F2" w:themeFill="background1" w:themeFillShade="F2"/>
                    <w:rtl/>
                  </w:rPr>
                  <w:t xml:space="preserve">             </w:t>
                </w:r>
              </w:sdtContent>
            </w:sdt>
            <w:r>
              <w:rPr>
                <w:rFonts w:hint="cs"/>
                <w:rtl/>
              </w:rPr>
              <w:t xml:space="preserve"> </w:t>
            </w:r>
          </w:p>
          <w:p w:rsidR="00D661E8" w:rsidRDefault="00D661E8" w:rsidP="00D661E8">
            <w:pPr>
              <w:pStyle w:val="AUT-F-Text0"/>
              <w:tabs>
                <w:tab w:val="left" w:pos="5603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>سازمان محل خدمت: دانشگاه صنعتی امیرکبیر</w:t>
            </w:r>
            <w:r>
              <w:rPr>
                <w:rtl/>
              </w:rPr>
              <w:tab/>
            </w:r>
            <w:r>
              <w:rPr>
                <w:rFonts w:hint="cs"/>
                <w:rtl/>
              </w:rPr>
              <w:t xml:space="preserve">دانشکده/واحد: </w:t>
            </w:r>
            <w:sdt>
              <w:sdtPr>
                <w:rPr>
                  <w:rFonts w:hint="cs"/>
                  <w:rtl/>
                </w:rPr>
                <w:id w:val="1829786294"/>
                <w:placeholder>
                  <w:docPart w:val="1A9025D553EB4CA8BE1EB076F10979F6"/>
                </w:placeholder>
                <w:showingPlcHdr/>
                <w:text/>
              </w:sdtPr>
              <w:sdtEndPr/>
              <w:sdtContent>
                <w:r w:rsidRPr="003F4E72">
                  <w:rPr>
                    <w:rStyle w:val="PlaceholderText"/>
                    <w:rFonts w:hint="cs"/>
                    <w:shd w:val="clear" w:color="auto" w:fill="F2F2F2" w:themeFill="background1" w:themeFillShade="F2"/>
                    <w:rtl/>
                  </w:rPr>
                  <w:t xml:space="preserve">                                              </w:t>
                </w:r>
              </w:sdtContent>
            </w:sdt>
          </w:p>
          <w:p w:rsidR="004F4FF0" w:rsidRPr="00DE2052" w:rsidRDefault="004F4FF0" w:rsidP="004F4FF0">
            <w:pPr>
              <w:pStyle w:val="AUT-F-Text0"/>
              <w:tabs>
                <w:tab w:val="left" w:pos="5603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شماره پرونده نخبگی: </w:t>
            </w:r>
            <w:sdt>
              <w:sdtPr>
                <w:rPr>
                  <w:rFonts w:hint="cs"/>
                  <w:rtl/>
                </w:rPr>
                <w:id w:val="-1188207043"/>
                <w:placeholder>
                  <w:docPart w:val="50760A9BD8CD4B2C902C3D27800F3E02"/>
                </w:placeholder>
                <w:showingPlcHdr/>
                <w:text/>
              </w:sdtPr>
              <w:sdtEndPr/>
              <w:sdtContent>
                <w:r w:rsidRPr="004F4FF0">
                  <w:rPr>
                    <w:rStyle w:val="PlaceholderText"/>
                    <w:rFonts w:hint="cs"/>
                    <w:shd w:val="clear" w:color="auto" w:fill="F2F2F2" w:themeFill="background1" w:themeFillShade="F2"/>
                    <w:rtl/>
                  </w:rPr>
                  <w:t xml:space="preserve">                                                          </w:t>
                </w:r>
              </w:sdtContent>
            </w:sdt>
          </w:p>
        </w:tc>
      </w:tr>
      <w:tr w:rsidR="00D661E8" w:rsidRPr="001F2D34" w:rsidTr="00D661E8">
        <w:trPr>
          <w:jc w:val="center"/>
        </w:trPr>
        <w:tc>
          <w:tcPr>
            <w:tcW w:w="5000" w:type="pct"/>
            <w:gridSpan w:val="21"/>
          </w:tcPr>
          <w:p w:rsidR="005D3215" w:rsidRDefault="004D52E0" w:rsidP="005D3215">
            <w:pPr>
              <w:pStyle w:val="AUT-F-Titr22"/>
              <w:bidi/>
              <w:rPr>
                <w:rtl/>
              </w:rPr>
            </w:pPr>
            <w:r>
              <w:rPr>
                <w:rFonts w:hint="eastAsia"/>
                <w:rtl/>
              </w:rPr>
              <w:t>صورت‌وضع</w:t>
            </w:r>
            <w:r>
              <w:rPr>
                <w:rFonts w:hint="cs"/>
                <w:rtl/>
              </w:rPr>
              <w:t>ی</w:t>
            </w:r>
            <w:r>
              <w:rPr>
                <w:rFonts w:hint="eastAsia"/>
                <w:rtl/>
              </w:rPr>
              <w:t>ت</w:t>
            </w:r>
            <w:r w:rsidR="0002001A">
              <w:rPr>
                <w:rFonts w:hint="cs"/>
                <w:rtl/>
              </w:rPr>
              <w:t xml:space="preserve"> پروژه</w:t>
            </w:r>
          </w:p>
          <w:p w:rsidR="00792B44" w:rsidRDefault="00D661E8" w:rsidP="00870371">
            <w:pPr>
              <w:pStyle w:val="AUT-F-Text"/>
              <w:rPr>
                <w:rtl/>
              </w:rPr>
            </w:pPr>
            <w:r>
              <w:rPr>
                <w:rFonts w:hint="cs"/>
                <w:rtl/>
              </w:rPr>
              <w:t xml:space="preserve">تاریخ شروع پروژه: </w:t>
            </w:r>
            <w:sdt>
              <w:sdtPr>
                <w:rPr>
                  <w:rFonts w:hint="cs"/>
                  <w:rtl/>
                </w:rPr>
                <w:id w:val="-1185821452"/>
                <w:placeholder>
                  <w:docPart w:val="1799FFE7507A4CC0969BCF711C5D2B3E"/>
                </w:placeholder>
                <w:showingPlcHdr/>
                <w:text/>
              </w:sdtPr>
              <w:sdtEndPr/>
              <w:sdtContent>
                <w:r w:rsidRPr="00D96ABB">
                  <w:rPr>
                    <w:rFonts w:hint="cs"/>
                    <w:color w:val="B2B2B2"/>
                    <w:rtl/>
                  </w:rPr>
                  <w:t xml:space="preserve">    /    /        </w:t>
                </w:r>
              </w:sdtContent>
            </w:sdt>
          </w:p>
        </w:tc>
      </w:tr>
      <w:tr w:rsidR="00D661E8" w:rsidRPr="00566B17" w:rsidTr="001A2CC0">
        <w:trPr>
          <w:jc w:val="center"/>
        </w:trPr>
        <w:tc>
          <w:tcPr>
            <w:tcW w:w="201" w:type="pct"/>
            <w:vMerge w:val="restart"/>
            <w:vAlign w:val="bottom"/>
          </w:tcPr>
          <w:p w:rsidR="00D661E8" w:rsidRPr="00566B17" w:rsidRDefault="00D661E8" w:rsidP="00D661E8">
            <w:pPr>
              <w:pStyle w:val="AUT-F-Text0"/>
              <w:bidi/>
              <w:rPr>
                <w:szCs w:val="22"/>
                <w:rtl/>
              </w:rPr>
            </w:pPr>
            <w:r w:rsidRPr="00566B17">
              <w:rPr>
                <w:rFonts w:hint="cs"/>
                <w:szCs w:val="22"/>
                <w:rtl/>
              </w:rPr>
              <w:t>ردیف</w:t>
            </w:r>
          </w:p>
        </w:tc>
        <w:tc>
          <w:tcPr>
            <w:tcW w:w="1840" w:type="pct"/>
            <w:vMerge w:val="restart"/>
            <w:vAlign w:val="bottom"/>
          </w:tcPr>
          <w:p w:rsidR="00D661E8" w:rsidRPr="00870371" w:rsidRDefault="00D661E8" w:rsidP="00386E77">
            <w:pPr>
              <w:pStyle w:val="AUT-F-Text0"/>
              <w:bidi/>
            </w:pPr>
            <w:r w:rsidRPr="00870371">
              <w:rPr>
                <w:rFonts w:hint="cs"/>
                <w:rtl/>
              </w:rPr>
              <w:t>مراحل انجام کار</w:t>
            </w:r>
          </w:p>
        </w:tc>
        <w:tc>
          <w:tcPr>
            <w:tcW w:w="364" w:type="pct"/>
            <w:vMerge w:val="restart"/>
            <w:vAlign w:val="bottom"/>
          </w:tcPr>
          <w:p w:rsidR="00D661E8" w:rsidRPr="00C31A5F" w:rsidRDefault="00D661E8" w:rsidP="00C31A5F">
            <w:pPr>
              <w:pStyle w:val="AUT-F-Text0"/>
              <w:bidi/>
              <w:spacing w:line="192" w:lineRule="auto"/>
              <w:jc w:val="center"/>
              <w:rPr>
                <w:b/>
                <w:bCs/>
                <w:szCs w:val="22"/>
              </w:rPr>
            </w:pPr>
            <w:r w:rsidRPr="00C31A5F">
              <w:rPr>
                <w:rFonts w:hint="cs"/>
                <w:b/>
                <w:bCs/>
                <w:szCs w:val="22"/>
                <w:rtl/>
              </w:rPr>
              <w:t>درصد پیشرفت</w:t>
            </w:r>
          </w:p>
        </w:tc>
        <w:tc>
          <w:tcPr>
            <w:tcW w:w="2596" w:type="pct"/>
            <w:gridSpan w:val="18"/>
          </w:tcPr>
          <w:p w:rsidR="00D661E8" w:rsidRPr="00566B17" w:rsidRDefault="00D661E8" w:rsidP="00D661E8">
            <w:pPr>
              <w:pStyle w:val="AUT-F-TextTable2"/>
              <w:rPr>
                <w:szCs w:val="22"/>
              </w:rPr>
            </w:pPr>
            <w:r w:rsidRPr="00566B17">
              <w:rPr>
                <w:rFonts w:hint="cs"/>
                <w:szCs w:val="22"/>
                <w:rtl/>
              </w:rPr>
              <w:t>زمان (ماه)</w:t>
            </w:r>
          </w:p>
        </w:tc>
      </w:tr>
      <w:tr w:rsidR="002A2907" w:rsidRPr="00566B17" w:rsidTr="001A2CC0">
        <w:trPr>
          <w:jc w:val="center"/>
        </w:trPr>
        <w:tc>
          <w:tcPr>
            <w:tcW w:w="201" w:type="pct"/>
            <w:vMerge/>
          </w:tcPr>
          <w:p w:rsidR="00D661E8" w:rsidRPr="00566B17" w:rsidRDefault="00D661E8" w:rsidP="00D661E8">
            <w:pPr>
              <w:pStyle w:val="AUT-F-TextTable2"/>
              <w:rPr>
                <w:szCs w:val="22"/>
                <w:rtl/>
              </w:rPr>
            </w:pPr>
          </w:p>
        </w:tc>
        <w:tc>
          <w:tcPr>
            <w:tcW w:w="1840" w:type="pct"/>
            <w:vMerge/>
          </w:tcPr>
          <w:p w:rsidR="00D661E8" w:rsidRPr="00566B17" w:rsidRDefault="00D661E8" w:rsidP="00D661E8">
            <w:pPr>
              <w:pStyle w:val="AUT-F-Text0"/>
              <w:bidi/>
              <w:rPr>
                <w:szCs w:val="22"/>
                <w:rtl/>
              </w:rPr>
            </w:pPr>
          </w:p>
        </w:tc>
        <w:tc>
          <w:tcPr>
            <w:tcW w:w="364" w:type="pct"/>
            <w:vMerge/>
          </w:tcPr>
          <w:p w:rsidR="00D661E8" w:rsidRPr="00566B17" w:rsidRDefault="00D661E8" w:rsidP="00D661E8">
            <w:pPr>
              <w:pStyle w:val="AUT-F-Text0"/>
              <w:bidi/>
              <w:rPr>
                <w:szCs w:val="22"/>
                <w:rtl/>
              </w:rPr>
            </w:pPr>
          </w:p>
        </w:tc>
        <w:tc>
          <w:tcPr>
            <w:tcW w:w="144" w:type="pct"/>
          </w:tcPr>
          <w:p w:rsidR="00D661E8" w:rsidRPr="00566B17" w:rsidRDefault="00D661E8" w:rsidP="00D661E8">
            <w:pPr>
              <w:pStyle w:val="AUT-F-TextTable2"/>
              <w:rPr>
                <w:szCs w:val="22"/>
              </w:rPr>
            </w:pPr>
            <w:r w:rsidRPr="00566B17">
              <w:rPr>
                <w:rFonts w:hint="cs"/>
                <w:szCs w:val="22"/>
                <w:rtl/>
              </w:rPr>
              <w:t>1</w:t>
            </w:r>
          </w:p>
        </w:tc>
        <w:tc>
          <w:tcPr>
            <w:tcW w:w="145" w:type="pct"/>
          </w:tcPr>
          <w:p w:rsidR="00D661E8" w:rsidRPr="00566B17" w:rsidRDefault="00D661E8" w:rsidP="00D661E8">
            <w:pPr>
              <w:pStyle w:val="AUT-F-TextTable2"/>
              <w:rPr>
                <w:szCs w:val="22"/>
              </w:rPr>
            </w:pPr>
            <w:r w:rsidRPr="00566B17">
              <w:rPr>
                <w:rFonts w:hint="cs"/>
                <w:szCs w:val="22"/>
                <w:rtl/>
              </w:rPr>
              <w:t>2</w:t>
            </w:r>
          </w:p>
        </w:tc>
        <w:tc>
          <w:tcPr>
            <w:tcW w:w="144" w:type="pct"/>
          </w:tcPr>
          <w:p w:rsidR="00D661E8" w:rsidRPr="00566B17" w:rsidRDefault="00D661E8" w:rsidP="00D661E8">
            <w:pPr>
              <w:pStyle w:val="AUT-F-TextTable2"/>
              <w:rPr>
                <w:szCs w:val="22"/>
              </w:rPr>
            </w:pPr>
            <w:r w:rsidRPr="00566B17">
              <w:rPr>
                <w:rFonts w:hint="cs"/>
                <w:szCs w:val="22"/>
                <w:rtl/>
              </w:rPr>
              <w:t>3</w:t>
            </w:r>
          </w:p>
        </w:tc>
        <w:tc>
          <w:tcPr>
            <w:tcW w:w="145" w:type="pct"/>
          </w:tcPr>
          <w:p w:rsidR="00D661E8" w:rsidRPr="00566B17" w:rsidRDefault="00D661E8" w:rsidP="00D661E8">
            <w:pPr>
              <w:pStyle w:val="AUT-F-TextTable2"/>
              <w:rPr>
                <w:szCs w:val="22"/>
              </w:rPr>
            </w:pPr>
            <w:r w:rsidRPr="00566B17">
              <w:rPr>
                <w:rFonts w:hint="cs"/>
                <w:szCs w:val="22"/>
                <w:rtl/>
              </w:rPr>
              <w:t>4</w:t>
            </w:r>
          </w:p>
        </w:tc>
        <w:tc>
          <w:tcPr>
            <w:tcW w:w="144" w:type="pct"/>
          </w:tcPr>
          <w:p w:rsidR="00D661E8" w:rsidRPr="00566B17" w:rsidRDefault="00D661E8" w:rsidP="00D661E8">
            <w:pPr>
              <w:pStyle w:val="AUT-F-TextTable2"/>
              <w:rPr>
                <w:szCs w:val="22"/>
              </w:rPr>
            </w:pPr>
            <w:r w:rsidRPr="00566B17">
              <w:rPr>
                <w:rFonts w:hint="cs"/>
                <w:szCs w:val="22"/>
                <w:rtl/>
              </w:rPr>
              <w:t>5</w:t>
            </w:r>
          </w:p>
        </w:tc>
        <w:tc>
          <w:tcPr>
            <w:tcW w:w="145" w:type="pct"/>
          </w:tcPr>
          <w:p w:rsidR="00D661E8" w:rsidRPr="00566B17" w:rsidRDefault="00D661E8" w:rsidP="00D661E8">
            <w:pPr>
              <w:pStyle w:val="AUT-F-TextTable2"/>
              <w:rPr>
                <w:szCs w:val="22"/>
              </w:rPr>
            </w:pPr>
            <w:r w:rsidRPr="00566B17">
              <w:rPr>
                <w:rFonts w:hint="cs"/>
                <w:szCs w:val="22"/>
                <w:rtl/>
              </w:rPr>
              <w:t>6</w:t>
            </w:r>
          </w:p>
        </w:tc>
        <w:tc>
          <w:tcPr>
            <w:tcW w:w="144" w:type="pct"/>
          </w:tcPr>
          <w:p w:rsidR="00D661E8" w:rsidRPr="00566B17" w:rsidRDefault="00D661E8" w:rsidP="00D661E8">
            <w:pPr>
              <w:pStyle w:val="AUT-F-TextTable2"/>
              <w:rPr>
                <w:szCs w:val="22"/>
              </w:rPr>
            </w:pPr>
            <w:r w:rsidRPr="00566B17">
              <w:rPr>
                <w:rFonts w:hint="cs"/>
                <w:szCs w:val="22"/>
                <w:rtl/>
              </w:rPr>
              <w:t>7</w:t>
            </w:r>
          </w:p>
        </w:tc>
        <w:tc>
          <w:tcPr>
            <w:tcW w:w="145" w:type="pct"/>
          </w:tcPr>
          <w:p w:rsidR="00D661E8" w:rsidRPr="00566B17" w:rsidRDefault="00D661E8" w:rsidP="00D661E8">
            <w:pPr>
              <w:pStyle w:val="AUT-F-TextTable2"/>
              <w:rPr>
                <w:szCs w:val="22"/>
              </w:rPr>
            </w:pPr>
            <w:r w:rsidRPr="00566B17">
              <w:rPr>
                <w:rFonts w:hint="cs"/>
                <w:szCs w:val="22"/>
                <w:rtl/>
              </w:rPr>
              <w:t>8</w:t>
            </w:r>
          </w:p>
        </w:tc>
        <w:tc>
          <w:tcPr>
            <w:tcW w:w="145" w:type="pct"/>
          </w:tcPr>
          <w:p w:rsidR="00D661E8" w:rsidRPr="00566B17" w:rsidRDefault="00D661E8" w:rsidP="00D661E8">
            <w:pPr>
              <w:pStyle w:val="AUT-F-TextTable2"/>
              <w:rPr>
                <w:szCs w:val="22"/>
              </w:rPr>
            </w:pPr>
            <w:r w:rsidRPr="00566B17">
              <w:rPr>
                <w:rFonts w:hint="cs"/>
                <w:szCs w:val="22"/>
                <w:rtl/>
              </w:rPr>
              <w:t>9</w:t>
            </w:r>
          </w:p>
        </w:tc>
        <w:tc>
          <w:tcPr>
            <w:tcW w:w="144" w:type="pct"/>
          </w:tcPr>
          <w:p w:rsidR="00D661E8" w:rsidRPr="00566B17" w:rsidRDefault="00D661E8" w:rsidP="00D661E8">
            <w:pPr>
              <w:pStyle w:val="AUT-F-TextTable2"/>
              <w:rPr>
                <w:szCs w:val="22"/>
              </w:rPr>
            </w:pPr>
            <w:r w:rsidRPr="00566B17">
              <w:rPr>
                <w:rFonts w:hint="cs"/>
                <w:szCs w:val="22"/>
                <w:rtl/>
              </w:rPr>
              <w:t>10</w:t>
            </w:r>
          </w:p>
        </w:tc>
        <w:tc>
          <w:tcPr>
            <w:tcW w:w="145" w:type="pct"/>
          </w:tcPr>
          <w:p w:rsidR="00D661E8" w:rsidRPr="00566B17" w:rsidRDefault="00D661E8" w:rsidP="00D661E8">
            <w:pPr>
              <w:pStyle w:val="AUT-F-TextTable2"/>
              <w:rPr>
                <w:szCs w:val="22"/>
              </w:rPr>
            </w:pPr>
            <w:r w:rsidRPr="00566B17">
              <w:rPr>
                <w:rFonts w:hint="cs"/>
                <w:szCs w:val="22"/>
                <w:rtl/>
              </w:rPr>
              <w:t>11</w:t>
            </w:r>
          </w:p>
        </w:tc>
        <w:tc>
          <w:tcPr>
            <w:tcW w:w="144" w:type="pct"/>
          </w:tcPr>
          <w:p w:rsidR="00D661E8" w:rsidRPr="00566B17" w:rsidRDefault="00D661E8" w:rsidP="00D661E8">
            <w:pPr>
              <w:pStyle w:val="AUT-F-TextTable2"/>
              <w:rPr>
                <w:szCs w:val="22"/>
              </w:rPr>
            </w:pPr>
            <w:r w:rsidRPr="00566B17">
              <w:rPr>
                <w:rFonts w:hint="cs"/>
                <w:szCs w:val="22"/>
                <w:rtl/>
              </w:rPr>
              <w:t>12</w:t>
            </w:r>
          </w:p>
        </w:tc>
        <w:tc>
          <w:tcPr>
            <w:tcW w:w="145" w:type="pct"/>
          </w:tcPr>
          <w:p w:rsidR="00D661E8" w:rsidRPr="00566B17" w:rsidRDefault="00D661E8" w:rsidP="00D661E8">
            <w:pPr>
              <w:pStyle w:val="AUT-F-TextTable2"/>
              <w:rPr>
                <w:szCs w:val="22"/>
              </w:rPr>
            </w:pPr>
            <w:r w:rsidRPr="00566B17">
              <w:rPr>
                <w:rFonts w:hint="cs"/>
                <w:szCs w:val="22"/>
                <w:rtl/>
              </w:rPr>
              <w:t>13</w:t>
            </w:r>
          </w:p>
        </w:tc>
        <w:tc>
          <w:tcPr>
            <w:tcW w:w="144" w:type="pct"/>
          </w:tcPr>
          <w:p w:rsidR="00D661E8" w:rsidRPr="00566B17" w:rsidRDefault="00D661E8" w:rsidP="00D661E8">
            <w:pPr>
              <w:pStyle w:val="AUT-F-TextTable2"/>
              <w:rPr>
                <w:szCs w:val="22"/>
              </w:rPr>
            </w:pPr>
            <w:r w:rsidRPr="00566B17">
              <w:rPr>
                <w:rFonts w:hint="cs"/>
                <w:szCs w:val="22"/>
                <w:rtl/>
              </w:rPr>
              <w:t>14</w:t>
            </w:r>
          </w:p>
        </w:tc>
        <w:tc>
          <w:tcPr>
            <w:tcW w:w="145" w:type="pct"/>
          </w:tcPr>
          <w:p w:rsidR="00D661E8" w:rsidRPr="00566B17" w:rsidRDefault="00D661E8" w:rsidP="00D661E8">
            <w:pPr>
              <w:pStyle w:val="AUT-F-TextTable2"/>
              <w:rPr>
                <w:szCs w:val="22"/>
              </w:rPr>
            </w:pPr>
            <w:r w:rsidRPr="00566B17">
              <w:rPr>
                <w:rFonts w:hint="cs"/>
                <w:szCs w:val="22"/>
                <w:rtl/>
              </w:rPr>
              <w:t>15</w:t>
            </w:r>
          </w:p>
        </w:tc>
        <w:tc>
          <w:tcPr>
            <w:tcW w:w="144" w:type="pct"/>
          </w:tcPr>
          <w:p w:rsidR="00D661E8" w:rsidRPr="00566B17" w:rsidRDefault="00D661E8" w:rsidP="00D661E8">
            <w:pPr>
              <w:pStyle w:val="AUT-F-TextTable2"/>
              <w:rPr>
                <w:szCs w:val="22"/>
              </w:rPr>
            </w:pPr>
            <w:r w:rsidRPr="00566B17">
              <w:rPr>
                <w:rFonts w:hint="cs"/>
                <w:szCs w:val="22"/>
                <w:rtl/>
              </w:rPr>
              <w:t>16</w:t>
            </w:r>
          </w:p>
        </w:tc>
        <w:tc>
          <w:tcPr>
            <w:tcW w:w="145" w:type="pct"/>
          </w:tcPr>
          <w:p w:rsidR="00D661E8" w:rsidRPr="00566B17" w:rsidRDefault="00D661E8" w:rsidP="00D661E8">
            <w:pPr>
              <w:pStyle w:val="AUT-F-TextTable2"/>
              <w:rPr>
                <w:szCs w:val="22"/>
              </w:rPr>
            </w:pPr>
            <w:r w:rsidRPr="00566B17">
              <w:rPr>
                <w:rFonts w:hint="cs"/>
                <w:szCs w:val="22"/>
                <w:rtl/>
              </w:rPr>
              <w:t>17</w:t>
            </w:r>
          </w:p>
        </w:tc>
        <w:tc>
          <w:tcPr>
            <w:tcW w:w="138" w:type="pct"/>
          </w:tcPr>
          <w:p w:rsidR="00D661E8" w:rsidRPr="00566B17" w:rsidRDefault="00D661E8" w:rsidP="00D661E8">
            <w:pPr>
              <w:pStyle w:val="AUT-F-TextTable2"/>
              <w:rPr>
                <w:szCs w:val="22"/>
              </w:rPr>
            </w:pPr>
            <w:r w:rsidRPr="00566B17">
              <w:rPr>
                <w:rFonts w:hint="cs"/>
                <w:szCs w:val="22"/>
                <w:rtl/>
              </w:rPr>
              <w:t>18</w:t>
            </w:r>
          </w:p>
        </w:tc>
      </w:tr>
      <w:tr w:rsidR="00FB651D" w:rsidRPr="001F2D34" w:rsidTr="00E61957">
        <w:trPr>
          <w:jc w:val="center"/>
        </w:trPr>
        <w:tc>
          <w:tcPr>
            <w:tcW w:w="201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840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rPr>
                <w:rtl/>
              </w:rPr>
            </w:pPr>
          </w:p>
        </w:tc>
        <w:tc>
          <w:tcPr>
            <w:tcW w:w="364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jc w:val="center"/>
              <w:rPr>
                <w:rtl/>
              </w:rPr>
            </w:pPr>
          </w:p>
        </w:tc>
        <w:tc>
          <w:tcPr>
            <w:tcW w:w="144" w:type="pct"/>
            <w:shd w:val="clear" w:color="auto" w:fill="808080" w:themeFill="background1" w:themeFillShade="80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  <w:shd w:val="clear" w:color="auto" w:fill="808080" w:themeFill="background1" w:themeFillShade="80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  <w:shd w:val="clear" w:color="auto" w:fill="808080" w:themeFill="background1" w:themeFillShade="80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  <w:shd w:val="clear" w:color="auto" w:fill="D9D9D9" w:themeFill="background1" w:themeFillShade="D9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  <w:shd w:val="clear" w:color="auto" w:fill="D9D9D9" w:themeFill="background1" w:themeFillShade="D9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38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</w:tr>
      <w:tr w:rsidR="00FB651D" w:rsidRPr="001F2D34" w:rsidTr="00E61957">
        <w:trPr>
          <w:jc w:val="center"/>
        </w:trPr>
        <w:tc>
          <w:tcPr>
            <w:tcW w:w="201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1840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rPr>
                <w:rtl/>
              </w:rPr>
            </w:pPr>
          </w:p>
        </w:tc>
        <w:tc>
          <w:tcPr>
            <w:tcW w:w="364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jc w:val="center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  <w:shd w:val="clear" w:color="auto" w:fill="808080" w:themeFill="background1" w:themeFillShade="80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  <w:shd w:val="clear" w:color="auto" w:fill="808080" w:themeFill="background1" w:themeFillShade="80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  <w:shd w:val="clear" w:color="auto" w:fill="D9D9D9" w:themeFill="background1" w:themeFillShade="D9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  <w:shd w:val="clear" w:color="auto" w:fill="D9D9D9" w:themeFill="background1" w:themeFillShade="D9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  <w:shd w:val="clear" w:color="auto" w:fill="D9D9D9" w:themeFill="background1" w:themeFillShade="D9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38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</w:tr>
      <w:tr w:rsidR="002A2907" w:rsidRPr="001F2D34" w:rsidTr="001A2CC0">
        <w:trPr>
          <w:jc w:val="center"/>
        </w:trPr>
        <w:tc>
          <w:tcPr>
            <w:tcW w:w="201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1840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rPr>
                <w:rtl/>
              </w:rPr>
            </w:pPr>
          </w:p>
        </w:tc>
        <w:tc>
          <w:tcPr>
            <w:tcW w:w="364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jc w:val="center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  <w:shd w:val="clear" w:color="auto" w:fill="D9D9D9" w:themeFill="background1" w:themeFillShade="D9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  <w:shd w:val="clear" w:color="auto" w:fill="D9D9D9" w:themeFill="background1" w:themeFillShade="D9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  <w:shd w:val="clear" w:color="auto" w:fill="D9D9D9" w:themeFill="background1" w:themeFillShade="D9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  <w:shd w:val="clear" w:color="auto" w:fill="D9D9D9" w:themeFill="background1" w:themeFillShade="D9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  <w:shd w:val="clear" w:color="auto" w:fill="D9D9D9" w:themeFill="background1" w:themeFillShade="D9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38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</w:tr>
      <w:tr w:rsidR="002A2907" w:rsidRPr="001F2D34" w:rsidTr="001A2CC0">
        <w:trPr>
          <w:jc w:val="center"/>
        </w:trPr>
        <w:tc>
          <w:tcPr>
            <w:tcW w:w="201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1840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rPr>
                <w:rtl/>
              </w:rPr>
            </w:pPr>
          </w:p>
        </w:tc>
        <w:tc>
          <w:tcPr>
            <w:tcW w:w="364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jc w:val="center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  <w:shd w:val="clear" w:color="auto" w:fill="D9D9D9" w:themeFill="background1" w:themeFillShade="D9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  <w:shd w:val="clear" w:color="auto" w:fill="D9D9D9" w:themeFill="background1" w:themeFillShade="D9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  <w:shd w:val="clear" w:color="auto" w:fill="D9D9D9" w:themeFill="background1" w:themeFillShade="D9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  <w:shd w:val="clear" w:color="auto" w:fill="D9D9D9" w:themeFill="background1" w:themeFillShade="D9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38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</w:tr>
      <w:tr w:rsidR="002A2907" w:rsidRPr="001F2D34" w:rsidTr="001A2CC0">
        <w:trPr>
          <w:jc w:val="center"/>
        </w:trPr>
        <w:tc>
          <w:tcPr>
            <w:tcW w:w="201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rPr>
                <w:rtl/>
              </w:rPr>
            </w:pPr>
            <w:r>
              <w:rPr>
                <w:rFonts w:hint="cs"/>
                <w:rtl/>
              </w:rPr>
              <w:t>5</w:t>
            </w:r>
          </w:p>
        </w:tc>
        <w:tc>
          <w:tcPr>
            <w:tcW w:w="1840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rPr>
                <w:rtl/>
              </w:rPr>
            </w:pPr>
          </w:p>
        </w:tc>
        <w:tc>
          <w:tcPr>
            <w:tcW w:w="364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jc w:val="center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38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</w:tr>
      <w:tr w:rsidR="002A2907" w:rsidRPr="001F2D34" w:rsidTr="001A2CC0">
        <w:trPr>
          <w:jc w:val="center"/>
        </w:trPr>
        <w:tc>
          <w:tcPr>
            <w:tcW w:w="201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rPr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1840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rPr>
                <w:rtl/>
              </w:rPr>
            </w:pPr>
          </w:p>
        </w:tc>
        <w:tc>
          <w:tcPr>
            <w:tcW w:w="364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jc w:val="center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38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</w:tr>
      <w:tr w:rsidR="002A2907" w:rsidRPr="001F2D34" w:rsidTr="001A2CC0">
        <w:trPr>
          <w:jc w:val="center"/>
        </w:trPr>
        <w:tc>
          <w:tcPr>
            <w:tcW w:w="201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rPr>
                <w:rtl/>
              </w:rPr>
            </w:pPr>
            <w:r>
              <w:rPr>
                <w:rFonts w:hint="cs"/>
                <w:rtl/>
              </w:rPr>
              <w:t>7</w:t>
            </w:r>
          </w:p>
        </w:tc>
        <w:tc>
          <w:tcPr>
            <w:tcW w:w="1840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rPr>
                <w:rtl/>
              </w:rPr>
            </w:pPr>
          </w:p>
        </w:tc>
        <w:tc>
          <w:tcPr>
            <w:tcW w:w="364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jc w:val="center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38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</w:tr>
      <w:tr w:rsidR="002A2907" w:rsidRPr="001F2D34" w:rsidTr="001A2CC0">
        <w:trPr>
          <w:jc w:val="center"/>
        </w:trPr>
        <w:tc>
          <w:tcPr>
            <w:tcW w:w="201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1840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rPr>
                <w:rtl/>
              </w:rPr>
            </w:pPr>
          </w:p>
        </w:tc>
        <w:tc>
          <w:tcPr>
            <w:tcW w:w="364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jc w:val="center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38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</w:tr>
      <w:tr w:rsidR="002A2907" w:rsidRPr="001F2D34" w:rsidTr="001A2CC0">
        <w:trPr>
          <w:jc w:val="center"/>
        </w:trPr>
        <w:tc>
          <w:tcPr>
            <w:tcW w:w="201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rPr>
                <w:rtl/>
              </w:rPr>
            </w:pPr>
            <w:r>
              <w:rPr>
                <w:rFonts w:hint="cs"/>
                <w:rtl/>
              </w:rPr>
              <w:t>9</w:t>
            </w:r>
          </w:p>
        </w:tc>
        <w:tc>
          <w:tcPr>
            <w:tcW w:w="1840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rPr>
                <w:rtl/>
              </w:rPr>
            </w:pPr>
          </w:p>
        </w:tc>
        <w:tc>
          <w:tcPr>
            <w:tcW w:w="364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jc w:val="center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38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</w:tr>
      <w:tr w:rsidR="002A2907" w:rsidRPr="001F2D34" w:rsidTr="001A2CC0">
        <w:trPr>
          <w:jc w:val="center"/>
        </w:trPr>
        <w:tc>
          <w:tcPr>
            <w:tcW w:w="201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840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rPr>
                <w:rtl/>
              </w:rPr>
            </w:pPr>
          </w:p>
        </w:tc>
        <w:tc>
          <w:tcPr>
            <w:tcW w:w="364" w:type="pct"/>
          </w:tcPr>
          <w:p w:rsidR="00D661E8" w:rsidRDefault="00D661E8" w:rsidP="003F762C">
            <w:pPr>
              <w:pStyle w:val="AUT-F-Text0"/>
              <w:bidi/>
              <w:spacing w:line="204" w:lineRule="auto"/>
              <w:jc w:val="center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4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45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  <w:tc>
          <w:tcPr>
            <w:tcW w:w="138" w:type="pct"/>
          </w:tcPr>
          <w:p w:rsidR="00D661E8" w:rsidRDefault="00D661E8" w:rsidP="003F762C">
            <w:pPr>
              <w:pStyle w:val="AUT-F-TextTable2"/>
              <w:spacing w:line="204" w:lineRule="auto"/>
              <w:rPr>
                <w:rtl/>
              </w:rPr>
            </w:pPr>
          </w:p>
        </w:tc>
      </w:tr>
      <w:tr w:rsidR="001A2CC0" w:rsidRPr="001F2D34" w:rsidTr="00C771D9">
        <w:trPr>
          <w:trHeight w:val="513"/>
          <w:jc w:val="center"/>
        </w:trPr>
        <w:tc>
          <w:tcPr>
            <w:tcW w:w="5000" w:type="pct"/>
            <w:gridSpan w:val="21"/>
          </w:tcPr>
          <w:p w:rsidR="001A2CC0" w:rsidRDefault="005C3DDD" w:rsidP="00386E77">
            <w:pPr>
              <w:pStyle w:val="AUT-F-Titr22"/>
              <w:bidi/>
              <w:rPr>
                <w:rtl/>
              </w:rPr>
            </w:pPr>
            <w:r w:rsidRPr="00C771D9">
              <w:rPr>
                <w:rFonts w:hint="cs"/>
                <w:rtl/>
              </w:rPr>
              <w:t>درصد پیشرفت کلی پروژه</w:t>
            </w:r>
            <w:r>
              <w:rPr>
                <w:rFonts w:hint="cs"/>
                <w:rtl/>
              </w:rPr>
              <w:t xml:space="preserve">: </w:t>
            </w:r>
            <w:sdt>
              <w:sdtPr>
                <w:rPr>
                  <w:rFonts w:hint="cs"/>
                  <w:rtl/>
                </w:rPr>
                <w:id w:val="910275852"/>
                <w:placeholder>
                  <w:docPart w:val="0B16F5DCFF7A49ABB81F8C9207A45DE0"/>
                </w:placeholder>
                <w:showingPlcHdr/>
                <w:text/>
              </w:sdtPr>
              <w:sdtEndPr/>
              <w:sdtContent>
                <w:r w:rsidRPr="005C3DDD">
                  <w:rPr>
                    <w:rStyle w:val="PlaceholderText"/>
                    <w:rFonts w:hint="cs"/>
                    <w:shd w:val="clear" w:color="auto" w:fill="F2F2F2" w:themeFill="background1" w:themeFillShade="F2"/>
                    <w:rtl/>
                  </w:rPr>
                  <w:t xml:space="preserve">                                   </w:t>
                </w:r>
              </w:sdtContent>
            </w:sdt>
          </w:p>
          <w:p w:rsidR="00E511E2" w:rsidRDefault="005D3215" w:rsidP="00F04AD2">
            <w:pPr>
              <w:pStyle w:val="AUT-F-Text0"/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توضیح: </w:t>
            </w:r>
          </w:p>
        </w:tc>
      </w:tr>
      <w:tr w:rsidR="00745CDA" w:rsidRPr="001F2D34" w:rsidTr="00C771D9">
        <w:trPr>
          <w:trHeight w:val="513"/>
          <w:jc w:val="center"/>
        </w:trPr>
        <w:tc>
          <w:tcPr>
            <w:tcW w:w="5000" w:type="pct"/>
            <w:gridSpan w:val="21"/>
          </w:tcPr>
          <w:p w:rsidR="00C047D4" w:rsidRDefault="00C047D4" w:rsidP="00386E77">
            <w:pPr>
              <w:pStyle w:val="AUT-F-Titr22"/>
              <w:bidi/>
              <w:rPr>
                <w:rtl/>
              </w:rPr>
            </w:pPr>
            <w:r>
              <w:rPr>
                <w:rFonts w:hint="cs"/>
                <w:rtl/>
              </w:rPr>
              <w:t>خروجی</w:t>
            </w:r>
            <w:r>
              <w:rPr>
                <w:rFonts w:hint="eastAsia"/>
                <w:rtl/>
              </w:rPr>
              <w:t>‌</w:t>
            </w:r>
            <w:r>
              <w:rPr>
                <w:rFonts w:hint="cs"/>
                <w:rtl/>
              </w:rPr>
              <w:t xml:space="preserve">های </w:t>
            </w:r>
            <w:r w:rsidR="004D52E0">
              <w:rPr>
                <w:rFonts w:hint="eastAsia"/>
                <w:rtl/>
              </w:rPr>
              <w:t>تحو</w:t>
            </w:r>
            <w:r w:rsidR="004D52E0">
              <w:rPr>
                <w:rFonts w:hint="cs"/>
                <w:rtl/>
              </w:rPr>
              <w:t>ی</w:t>
            </w:r>
            <w:r w:rsidR="004D52E0">
              <w:rPr>
                <w:rFonts w:hint="eastAsia"/>
                <w:rtl/>
              </w:rPr>
              <w:t>ل‌شده</w:t>
            </w:r>
            <w:r>
              <w:rPr>
                <w:rFonts w:hint="cs"/>
                <w:rtl/>
              </w:rPr>
              <w:t xml:space="preserve"> پروژه</w:t>
            </w:r>
          </w:p>
          <w:p w:rsidR="00F04AD2" w:rsidRDefault="00F04AD2" w:rsidP="008B6707">
            <w:pPr>
              <w:pStyle w:val="AUT-F-Text0"/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1- </w:t>
            </w:r>
            <w:sdt>
              <w:sdtPr>
                <w:rPr>
                  <w:rFonts w:hint="cs"/>
                  <w:rtl/>
                </w:rPr>
                <w:id w:val="555585831"/>
                <w:placeholder>
                  <w:docPart w:val="3F3732879F264854BB20946C49723181"/>
                </w:placeholder>
                <w:showingPlcHdr/>
                <w:text/>
              </w:sdtPr>
              <w:sdtEndPr/>
              <w:sdtContent>
                <w:r>
                  <w:rPr>
                    <w:rStyle w:val="PlaceholderText"/>
                    <w:rFonts w:hint="cs"/>
                    <w:rtl/>
                  </w:rPr>
                  <w:t>خ</w:t>
                </w:r>
                <w:r w:rsidR="0050263E">
                  <w:rPr>
                    <w:rStyle w:val="PlaceholderText"/>
                    <w:rFonts w:hint="cs"/>
                    <w:rtl/>
                  </w:rPr>
                  <w:t>روجی</w:t>
                </w:r>
                <w:r w:rsidR="0050263E">
                  <w:rPr>
                    <w:rStyle w:val="PlaceholderText"/>
                    <w:rFonts w:hint="eastAsia"/>
                    <w:rtl/>
                  </w:rPr>
                  <w:t>‌</w:t>
                </w:r>
                <w:r>
                  <w:rPr>
                    <w:rStyle w:val="PlaceholderText"/>
                    <w:rFonts w:hint="cs"/>
                    <w:rtl/>
                  </w:rPr>
                  <w:t>ها</w:t>
                </w:r>
                <w:r w:rsidR="00760F41">
                  <w:rPr>
                    <w:rStyle w:val="PlaceholderText"/>
                    <w:rFonts w:hint="cs"/>
                    <w:rtl/>
                  </w:rPr>
                  <w:t>ی</w:t>
                </w:r>
                <w:r>
                  <w:rPr>
                    <w:rStyle w:val="PlaceholderText"/>
                    <w:rFonts w:hint="cs"/>
                    <w:rtl/>
                  </w:rPr>
                  <w:t xml:space="preserve">ی </w:t>
                </w:r>
                <w:r w:rsidR="00760F41">
                  <w:rPr>
                    <w:rStyle w:val="PlaceholderText"/>
                    <w:rFonts w:hint="cs"/>
                    <w:rtl/>
                  </w:rPr>
                  <w:t xml:space="preserve">که % 100 </w:t>
                </w:r>
                <w:r w:rsidR="00607A36">
                  <w:rPr>
                    <w:rStyle w:val="PlaceholderText"/>
                    <w:rFonts w:hint="cs"/>
                    <w:rtl/>
                  </w:rPr>
                  <w:t xml:space="preserve">کامل و </w:t>
                </w:r>
                <w:r>
                  <w:rPr>
                    <w:rStyle w:val="PlaceholderText"/>
                    <w:rFonts w:hint="cs"/>
                    <w:rtl/>
                  </w:rPr>
                  <w:t xml:space="preserve">تحویل </w:t>
                </w:r>
                <w:r w:rsidR="00760F41">
                  <w:rPr>
                    <w:rStyle w:val="PlaceholderText"/>
                    <w:rFonts w:hint="cs"/>
                    <w:rtl/>
                  </w:rPr>
                  <w:t xml:space="preserve">داده </w:t>
                </w:r>
                <w:r>
                  <w:rPr>
                    <w:rStyle w:val="PlaceholderText"/>
                    <w:rFonts w:hint="cs"/>
                    <w:rtl/>
                  </w:rPr>
                  <w:t>شده را بنویسید</w:t>
                </w:r>
                <w:r w:rsidR="0050263E">
                  <w:rPr>
                    <w:rStyle w:val="PlaceholderText"/>
                    <w:rFonts w:hint="cs"/>
                    <w:rtl/>
                  </w:rPr>
                  <w:t xml:space="preserve"> </w:t>
                </w:r>
                <w:r>
                  <w:rPr>
                    <w:rStyle w:val="PlaceholderText"/>
                    <w:rFonts w:hint="cs"/>
                    <w:rtl/>
                  </w:rPr>
                  <w:t>(</w:t>
                </w:r>
                <w:r w:rsidR="00760F41">
                  <w:rPr>
                    <w:rStyle w:val="PlaceholderText"/>
                    <w:rFonts w:hint="cs"/>
                    <w:rtl/>
                  </w:rPr>
                  <w:t>بند 2-3 پروپوزال</w:t>
                </w:r>
                <w:r>
                  <w:rPr>
                    <w:rStyle w:val="PlaceholderText"/>
                    <w:rFonts w:hint="cs"/>
                    <w:rtl/>
                  </w:rPr>
                  <w:t>).</w:t>
                </w:r>
                <w:r w:rsidR="0050263E">
                  <w:rPr>
                    <w:rStyle w:val="PlaceholderText"/>
                    <w:rFonts w:hint="cs"/>
                    <w:rtl/>
                  </w:rPr>
                  <w:t xml:space="preserve"> </w:t>
                </w:r>
              </w:sdtContent>
            </w:sdt>
          </w:p>
          <w:p w:rsidR="00F04AD2" w:rsidRDefault="00F04AD2" w:rsidP="008B6707">
            <w:pPr>
              <w:pStyle w:val="AUT-F-Text0"/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2- </w:t>
            </w:r>
          </w:p>
          <w:p w:rsidR="00F04AD2" w:rsidRPr="00F04AD2" w:rsidRDefault="00F04AD2" w:rsidP="008B6707">
            <w:pPr>
              <w:pStyle w:val="AUT-F-Text0"/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3- </w:t>
            </w:r>
          </w:p>
        </w:tc>
      </w:tr>
      <w:tr w:rsidR="00607A36" w:rsidRPr="001F2D34" w:rsidTr="00C771D9">
        <w:trPr>
          <w:trHeight w:val="513"/>
          <w:jc w:val="center"/>
        </w:trPr>
        <w:tc>
          <w:tcPr>
            <w:tcW w:w="5000" w:type="pct"/>
            <w:gridSpan w:val="21"/>
          </w:tcPr>
          <w:p w:rsidR="00607A36" w:rsidRDefault="00607A36" w:rsidP="00C72989">
            <w:pPr>
              <w:pStyle w:val="AUT-F-Titr"/>
              <w:rPr>
                <w:rtl/>
              </w:rPr>
            </w:pPr>
            <w:r>
              <w:rPr>
                <w:rFonts w:hint="cs"/>
                <w:rtl/>
              </w:rPr>
              <w:t>درخواست دفاع</w:t>
            </w:r>
            <w:r w:rsidR="00627F8E">
              <w:rPr>
                <w:rFonts w:hint="cs"/>
                <w:rtl/>
              </w:rPr>
              <w:t>/ پایان پروژه</w:t>
            </w:r>
          </w:p>
          <w:p w:rsidR="00607A36" w:rsidRDefault="00894E29" w:rsidP="00E626C4">
            <w:pPr>
              <w:pStyle w:val="AUT-F-Text0"/>
              <w:bidi/>
              <w:rPr>
                <w:rtl/>
              </w:rPr>
            </w:pPr>
            <w:sdt>
              <w:sdtPr>
                <w:rPr>
                  <w:rFonts w:hint="cs"/>
                  <w:rtl/>
                </w:rPr>
                <w:id w:val="1290397652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6A044C">
                  <w:rPr>
                    <w:rFonts w:ascii="Segoe UI Symbol" w:eastAsia="MS Gothic" w:hAnsi="Segoe UI Symbol" w:cs="Segoe UI Symbol" w:hint="cs"/>
                    <w:rtl/>
                  </w:rPr>
                  <w:t>☐</w:t>
                </w:r>
              </w:sdtContent>
            </w:sdt>
            <w:r w:rsidR="00607A36">
              <w:rPr>
                <w:rFonts w:hint="cs"/>
                <w:rtl/>
              </w:rPr>
              <w:t xml:space="preserve"> </w:t>
            </w:r>
            <w:r w:rsidR="00D86F08">
              <w:rPr>
                <w:rFonts w:hint="cs"/>
                <w:rtl/>
              </w:rPr>
              <w:t>بدین</w:t>
            </w:r>
            <w:r w:rsidR="00D86F08">
              <w:rPr>
                <w:rFonts w:hint="eastAsia"/>
                <w:rtl/>
              </w:rPr>
              <w:t>‌</w:t>
            </w:r>
            <w:r w:rsidR="00607A36">
              <w:rPr>
                <w:rFonts w:hint="cs"/>
                <w:rtl/>
              </w:rPr>
              <w:t xml:space="preserve">وسیله </w:t>
            </w:r>
            <w:r w:rsidR="004D52E0">
              <w:rPr>
                <w:rtl/>
              </w:rPr>
              <w:t>ا</w:t>
            </w:r>
            <w:r w:rsidR="004D52E0">
              <w:rPr>
                <w:rFonts w:hint="cs"/>
                <w:rtl/>
              </w:rPr>
              <w:t>ی</w:t>
            </w:r>
            <w:r w:rsidR="004D52E0">
              <w:rPr>
                <w:rFonts w:hint="eastAsia"/>
                <w:rtl/>
              </w:rPr>
              <w:t>ن‌جانب</w:t>
            </w:r>
            <w:r w:rsidR="00D86F08">
              <w:rPr>
                <w:rFonts w:hint="cs"/>
                <w:rtl/>
              </w:rPr>
              <w:t xml:space="preserve"> </w:t>
            </w:r>
            <w:sdt>
              <w:sdtPr>
                <w:rPr>
                  <w:rFonts w:hint="cs"/>
                  <w:rtl/>
                </w:rPr>
                <w:id w:val="-1389571266"/>
                <w:placeholder>
                  <w:docPart w:val="6A04E1B92B4A4C9E943B11ED574A8D40"/>
                </w:placeholder>
                <w:showingPlcHdr/>
                <w:text/>
              </w:sdtPr>
              <w:sdtEndPr/>
              <w:sdtContent>
                <w:r w:rsidR="006A044C" w:rsidRPr="006A044C">
                  <w:rPr>
                    <w:rStyle w:val="PlaceholderText"/>
                    <w:rFonts w:hint="cs"/>
                    <w:shd w:val="clear" w:color="auto" w:fill="F2F2F2" w:themeFill="background1" w:themeFillShade="F2"/>
                    <w:rtl/>
                  </w:rPr>
                  <w:t>.........</w:t>
                </w:r>
                <w:r w:rsidR="006A044C">
                  <w:rPr>
                    <w:rStyle w:val="PlaceholderText"/>
                    <w:rFonts w:hint="cs"/>
                    <w:shd w:val="clear" w:color="auto" w:fill="F2F2F2" w:themeFill="background1" w:themeFillShade="F2"/>
                    <w:rtl/>
                  </w:rPr>
                  <w:t>....</w:t>
                </w:r>
                <w:r w:rsidR="006A044C" w:rsidRPr="006A044C">
                  <w:rPr>
                    <w:rStyle w:val="PlaceholderText"/>
                    <w:rFonts w:hint="cs"/>
                    <w:shd w:val="clear" w:color="auto" w:fill="F2F2F2" w:themeFill="background1" w:themeFillShade="F2"/>
                    <w:rtl/>
                  </w:rPr>
                  <w:t>................................</w:t>
                </w:r>
              </w:sdtContent>
            </w:sdt>
            <w:r w:rsidR="00D86F08">
              <w:rPr>
                <w:rFonts w:hint="cs"/>
                <w:rtl/>
              </w:rPr>
              <w:t xml:space="preserve"> درخواست </w:t>
            </w:r>
            <w:r w:rsidR="005B64A4">
              <w:rPr>
                <w:rFonts w:hint="cs"/>
                <w:rtl/>
              </w:rPr>
              <w:t xml:space="preserve">برگزاری دفاعیه و </w:t>
            </w:r>
            <w:r w:rsidR="00E626C4">
              <w:rPr>
                <w:rFonts w:hint="cs"/>
                <w:rtl/>
              </w:rPr>
              <w:t xml:space="preserve">ارزیابی </w:t>
            </w:r>
            <w:r w:rsidR="00607A36">
              <w:rPr>
                <w:rFonts w:hint="cs"/>
                <w:rtl/>
              </w:rPr>
              <w:t xml:space="preserve">پایان </w:t>
            </w:r>
            <w:r w:rsidR="00D86F08">
              <w:rPr>
                <w:rFonts w:hint="cs"/>
                <w:rtl/>
              </w:rPr>
              <w:t xml:space="preserve">طرح </w:t>
            </w:r>
            <w:r w:rsidR="00607A36">
              <w:rPr>
                <w:rFonts w:hint="cs"/>
                <w:rtl/>
              </w:rPr>
              <w:t xml:space="preserve">را </w:t>
            </w:r>
            <w:r w:rsidR="00D86F08">
              <w:rPr>
                <w:rFonts w:hint="cs"/>
                <w:rtl/>
              </w:rPr>
              <w:t xml:space="preserve">دارد. </w:t>
            </w:r>
            <w:r w:rsidR="00E626C4">
              <w:rPr>
                <w:rFonts w:hint="cs"/>
                <w:rtl/>
              </w:rPr>
              <w:t>فرم پیش</w:t>
            </w:r>
            <w:r w:rsidR="00E626C4">
              <w:rPr>
                <w:rFonts w:hint="eastAsia"/>
                <w:rtl/>
              </w:rPr>
              <w:t>‌</w:t>
            </w:r>
            <w:r w:rsidR="00E626C4">
              <w:rPr>
                <w:rFonts w:hint="cs"/>
                <w:rtl/>
              </w:rPr>
              <w:t>نویس صورتجلسه دفاعیه به پیوست تقدیم می</w:t>
            </w:r>
            <w:r w:rsidR="00E626C4">
              <w:rPr>
                <w:rFonts w:hint="eastAsia"/>
                <w:rtl/>
              </w:rPr>
              <w:t>‌</w:t>
            </w:r>
            <w:r w:rsidR="00E626C4">
              <w:rPr>
                <w:rFonts w:hint="cs"/>
                <w:rtl/>
              </w:rPr>
              <w:t>شود.</w:t>
            </w:r>
          </w:p>
        </w:tc>
      </w:tr>
      <w:tr w:rsidR="00956B51" w:rsidRPr="001F2D34" w:rsidTr="00C771D9">
        <w:trPr>
          <w:trHeight w:val="513"/>
          <w:jc w:val="center"/>
        </w:trPr>
        <w:tc>
          <w:tcPr>
            <w:tcW w:w="5000" w:type="pct"/>
            <w:gridSpan w:val="21"/>
          </w:tcPr>
          <w:p w:rsidR="00677EF5" w:rsidRDefault="00677EF5" w:rsidP="00386E77">
            <w:pPr>
              <w:pStyle w:val="AUT-F-Titr22"/>
              <w:bidi/>
              <w:rPr>
                <w:rtl/>
              </w:rPr>
            </w:pPr>
            <w:r>
              <w:rPr>
                <w:rFonts w:hint="cs"/>
                <w:rtl/>
              </w:rPr>
              <w:t>مجری طرح / نخبه وظیفه</w:t>
            </w:r>
          </w:p>
          <w:p w:rsidR="00956B51" w:rsidRDefault="00677EF5" w:rsidP="00386E77">
            <w:pPr>
              <w:pStyle w:val="AUT-F-Text0"/>
              <w:tabs>
                <w:tab w:val="left" w:pos="4483"/>
                <w:tab w:val="left" w:pos="6751"/>
              </w:tabs>
              <w:bidi/>
              <w:rPr>
                <w:b/>
                <w:bCs/>
                <w:rtl/>
              </w:rPr>
            </w:pPr>
            <w:r>
              <w:rPr>
                <w:rFonts w:hint="cs"/>
                <w:rtl/>
              </w:rPr>
              <w:t xml:space="preserve">نام و نام خانوادگی: </w:t>
            </w:r>
            <w:sdt>
              <w:sdtPr>
                <w:rPr>
                  <w:rFonts w:hint="cs"/>
                  <w:rtl/>
                </w:rPr>
                <w:id w:val="-1654675502"/>
                <w:placeholder>
                  <w:docPart w:val="45CB8164A90B49B1928832B27724B243"/>
                </w:placeholder>
                <w:showingPlcHdr/>
                <w:text/>
              </w:sdtPr>
              <w:sdtEndPr/>
              <w:sdtContent>
                <w:r w:rsidR="000070E6">
                  <w:rPr>
                    <w:rFonts w:hint="cs"/>
                    <w:shd w:val="clear" w:color="auto" w:fill="F2F2F2" w:themeFill="background1" w:themeFillShade="F2"/>
                    <w:rtl/>
                  </w:rPr>
                  <w:t>......................</w:t>
                </w:r>
                <w:r w:rsidR="000070E6" w:rsidRPr="000070E6">
                  <w:rPr>
                    <w:rFonts w:hint="cs"/>
                    <w:shd w:val="clear" w:color="auto" w:fill="F2F2F2" w:themeFill="background1" w:themeFillShade="F2"/>
                    <w:rtl/>
                  </w:rPr>
                  <w:t>........................</w:t>
                </w:r>
              </w:sdtContent>
            </w:sdt>
            <w:r>
              <w:rPr>
                <w:rtl/>
              </w:rPr>
              <w:tab/>
            </w:r>
            <w:r>
              <w:rPr>
                <w:rFonts w:hint="cs"/>
                <w:rtl/>
              </w:rPr>
              <w:t>تاریخ:</w:t>
            </w:r>
            <w:sdt>
              <w:sdtPr>
                <w:rPr>
                  <w:rFonts w:hint="cs"/>
                  <w:rtl/>
                </w:rPr>
                <w:id w:val="-2040035393"/>
                <w:placeholder>
                  <w:docPart w:val="F097898446144AD09AACBC3404C924D5"/>
                </w:placeholder>
                <w:showingPlcHdr/>
                <w:text/>
              </w:sdtPr>
              <w:sdtEndPr/>
              <w:sdtContent>
                <w:r w:rsidRPr="000070E6">
                  <w:rPr>
                    <w:rFonts w:hint="cs"/>
                    <w:rtl/>
                  </w:rPr>
                  <w:t xml:space="preserve">    /    /        </w:t>
                </w:r>
              </w:sdtContent>
            </w:sdt>
            <w:r>
              <w:rPr>
                <w:rtl/>
              </w:rPr>
              <w:tab/>
            </w:r>
            <w:r>
              <w:rPr>
                <w:rFonts w:hint="cs"/>
                <w:rtl/>
              </w:rPr>
              <w:t>امضا:</w:t>
            </w:r>
          </w:p>
        </w:tc>
      </w:tr>
      <w:tr w:rsidR="001A2CC0" w:rsidRPr="001F2D34" w:rsidTr="00801C11">
        <w:trPr>
          <w:jc w:val="center"/>
        </w:trPr>
        <w:tc>
          <w:tcPr>
            <w:tcW w:w="5000" w:type="pct"/>
            <w:gridSpan w:val="21"/>
          </w:tcPr>
          <w:p w:rsidR="001A2CC0" w:rsidRDefault="001A2CC0" w:rsidP="00386E77">
            <w:pPr>
              <w:pStyle w:val="AUT-F-Titr22"/>
              <w:bidi/>
              <w:rPr>
                <w:rtl/>
              </w:rPr>
            </w:pPr>
            <w:r w:rsidRPr="00DE2052">
              <w:rPr>
                <w:rtl/>
              </w:rPr>
              <w:t>ناظر طرح</w:t>
            </w:r>
            <w:r>
              <w:rPr>
                <w:rFonts w:hint="cs"/>
                <w:rtl/>
              </w:rPr>
              <w:t xml:space="preserve"> / استاد میزبان</w:t>
            </w:r>
          </w:p>
          <w:p w:rsidR="00A30DEE" w:rsidRDefault="00894E29" w:rsidP="00B565B6">
            <w:pPr>
              <w:pStyle w:val="AUT-F-Text0"/>
              <w:bidi/>
              <w:rPr>
                <w:rtl/>
              </w:rPr>
            </w:pPr>
            <w:sdt>
              <w:sdtPr>
                <w:rPr>
                  <w:rFonts w:hint="cs"/>
                  <w:rtl/>
                </w:rPr>
                <w:id w:val="8257101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3159A2">
                  <w:rPr>
                    <w:rFonts w:ascii="Segoe UI Symbol" w:eastAsia="MS Gothic" w:hAnsi="Segoe UI Symbol" w:cs="Segoe UI Symbol" w:hint="cs"/>
                    <w:rtl/>
                  </w:rPr>
                  <w:t>☐</w:t>
                </w:r>
              </w:sdtContent>
            </w:sdt>
            <w:r w:rsidR="003159A2">
              <w:rPr>
                <w:rFonts w:hint="cs"/>
                <w:rtl/>
              </w:rPr>
              <w:t xml:space="preserve"> گزارش پیشرفت پروژه </w:t>
            </w:r>
            <w:r w:rsidR="00A30DEE">
              <w:rPr>
                <w:rFonts w:hint="cs"/>
                <w:rtl/>
              </w:rPr>
              <w:t xml:space="preserve">هم </w:t>
            </w:r>
            <w:r w:rsidR="004D52E0">
              <w:rPr>
                <w:rtl/>
              </w:rPr>
              <w:t>ازنظر</w:t>
            </w:r>
            <w:r w:rsidR="00A30DEE">
              <w:rPr>
                <w:rFonts w:hint="cs"/>
                <w:rtl/>
              </w:rPr>
              <w:t xml:space="preserve"> الگوی نگارش و هم </w:t>
            </w:r>
            <w:r w:rsidR="004D52E0">
              <w:rPr>
                <w:rtl/>
              </w:rPr>
              <w:t>ازنظر</w:t>
            </w:r>
            <w:r w:rsidR="00A30DEE">
              <w:rPr>
                <w:rFonts w:hint="cs"/>
                <w:rtl/>
              </w:rPr>
              <w:t xml:space="preserve"> محتوا </w:t>
            </w:r>
            <w:r w:rsidR="003159A2">
              <w:rPr>
                <w:rFonts w:hint="cs"/>
                <w:rtl/>
              </w:rPr>
              <w:t>مورد تایید است</w:t>
            </w:r>
            <w:r w:rsidR="00837C62">
              <w:rPr>
                <w:rFonts w:hint="cs"/>
                <w:rtl/>
              </w:rPr>
              <w:t xml:space="preserve"> و </w:t>
            </w:r>
            <w:r w:rsidR="00B565B6">
              <w:rPr>
                <w:rFonts w:hint="cs"/>
                <w:rtl/>
              </w:rPr>
              <w:t>تمام</w:t>
            </w:r>
            <w:r w:rsidR="00837C62">
              <w:rPr>
                <w:rFonts w:hint="cs"/>
                <w:rtl/>
              </w:rPr>
              <w:t xml:space="preserve"> </w:t>
            </w:r>
            <w:r w:rsidR="00B565B6">
              <w:rPr>
                <w:rFonts w:hint="cs"/>
                <w:rtl/>
              </w:rPr>
              <w:t xml:space="preserve">مراحل </w:t>
            </w:r>
            <w:r w:rsidR="004D52E0">
              <w:rPr>
                <w:rtl/>
              </w:rPr>
              <w:t>انجام‌شده</w:t>
            </w:r>
            <w:r w:rsidR="00837C62">
              <w:rPr>
                <w:rFonts w:hint="cs"/>
                <w:rtl/>
              </w:rPr>
              <w:t xml:space="preserve"> در پروژه را پوشش می</w:t>
            </w:r>
            <w:r w:rsidR="00837C62">
              <w:rPr>
                <w:rFonts w:hint="eastAsia"/>
                <w:rtl/>
              </w:rPr>
              <w:t>‌</w:t>
            </w:r>
            <w:r w:rsidR="00837C62">
              <w:rPr>
                <w:rFonts w:hint="cs"/>
                <w:rtl/>
              </w:rPr>
              <w:t>دهد</w:t>
            </w:r>
            <w:r w:rsidR="003159A2">
              <w:rPr>
                <w:rFonts w:hint="cs"/>
                <w:rtl/>
              </w:rPr>
              <w:t xml:space="preserve">. </w:t>
            </w:r>
          </w:p>
          <w:p w:rsidR="004D46FF" w:rsidRDefault="00894E29" w:rsidP="00B565B6">
            <w:pPr>
              <w:pStyle w:val="AUT-F-Text0"/>
              <w:bidi/>
              <w:rPr>
                <w:rtl/>
              </w:rPr>
            </w:pPr>
            <w:sdt>
              <w:sdtPr>
                <w:rPr>
                  <w:rFonts w:hint="cs"/>
                  <w:rtl/>
                </w:rPr>
                <w:id w:val="64778513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4D46FF">
                  <w:rPr>
                    <w:rFonts w:ascii="Segoe UI Symbol" w:eastAsia="MS Gothic" w:hAnsi="Segoe UI Symbol" w:cs="Segoe UI Symbol" w:hint="cs"/>
                    <w:rtl/>
                  </w:rPr>
                  <w:t>☐</w:t>
                </w:r>
              </w:sdtContent>
            </w:sdt>
            <w:r w:rsidR="004D46FF">
              <w:rPr>
                <w:rFonts w:hint="cs"/>
                <w:rtl/>
              </w:rPr>
              <w:t xml:space="preserve"> خروجی</w:t>
            </w:r>
            <w:r w:rsidR="004D46FF">
              <w:rPr>
                <w:rFonts w:hint="eastAsia"/>
                <w:rtl/>
              </w:rPr>
              <w:t>‌</w:t>
            </w:r>
            <w:r w:rsidR="004D46FF">
              <w:rPr>
                <w:rFonts w:hint="cs"/>
                <w:rtl/>
              </w:rPr>
              <w:t>های نامبرده در گزارش</w:t>
            </w:r>
            <w:r w:rsidR="002525D6">
              <w:rPr>
                <w:rFonts w:hint="cs"/>
                <w:rtl/>
              </w:rPr>
              <w:t xml:space="preserve"> </w:t>
            </w:r>
            <w:r w:rsidR="004D46FF">
              <w:rPr>
                <w:rFonts w:hint="cs"/>
                <w:rtl/>
              </w:rPr>
              <w:t xml:space="preserve">حاضر محقق شده و تحویل </w:t>
            </w:r>
            <w:r w:rsidR="004D52E0">
              <w:rPr>
                <w:rtl/>
              </w:rPr>
              <w:t>گرفته‌شده</w:t>
            </w:r>
            <w:r w:rsidR="004D46FF">
              <w:rPr>
                <w:rFonts w:hint="cs"/>
                <w:rtl/>
              </w:rPr>
              <w:t xml:space="preserve"> است.</w:t>
            </w:r>
          </w:p>
          <w:p w:rsidR="00B565B6" w:rsidRDefault="00894E29" w:rsidP="00B565B6">
            <w:pPr>
              <w:pStyle w:val="AUT-F-Text0"/>
              <w:bidi/>
              <w:rPr>
                <w:rtl/>
              </w:rPr>
            </w:pPr>
            <w:sdt>
              <w:sdtPr>
                <w:rPr>
                  <w:rFonts w:hint="cs"/>
                  <w:rtl/>
                </w:rPr>
                <w:id w:val="27845411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B565B6">
                  <w:rPr>
                    <w:rFonts w:ascii="Segoe UI Symbol" w:eastAsia="MS Gothic" w:hAnsi="Segoe UI Symbol" w:cs="Segoe UI Symbol" w:hint="cs"/>
                    <w:rtl/>
                  </w:rPr>
                  <w:t>☐</w:t>
                </w:r>
              </w:sdtContent>
            </w:sdt>
            <w:r w:rsidR="00B565B6">
              <w:rPr>
                <w:rFonts w:hint="cs"/>
                <w:rtl/>
              </w:rPr>
              <w:t xml:space="preserve"> تایید می</w:t>
            </w:r>
            <w:r w:rsidR="00B565B6">
              <w:rPr>
                <w:rFonts w:hint="eastAsia"/>
                <w:rtl/>
              </w:rPr>
              <w:t>‌</w:t>
            </w:r>
            <w:r w:rsidR="00B565B6">
              <w:rPr>
                <w:rFonts w:hint="cs"/>
                <w:rtl/>
              </w:rPr>
              <w:t xml:space="preserve">گردد که مجری به </w:t>
            </w:r>
            <w:r w:rsidR="004D52E0">
              <w:rPr>
                <w:rtl/>
              </w:rPr>
              <w:t>مدت‌زمان</w:t>
            </w:r>
            <w:r w:rsidR="00B565B6">
              <w:rPr>
                <w:rFonts w:hint="cs"/>
                <w:rtl/>
              </w:rPr>
              <w:t xml:space="preserve"> </w:t>
            </w:r>
            <w:sdt>
              <w:sdtPr>
                <w:rPr>
                  <w:rFonts w:hint="cs"/>
                  <w:rtl/>
                </w:rPr>
                <w:id w:val="-270321406"/>
                <w:placeholder>
                  <w:docPart w:val="07D660326E044F5D8B88759C3030DC17"/>
                </w:placeholder>
                <w:showingPlcHdr/>
                <w:text/>
              </w:sdtPr>
              <w:sdtEndPr/>
              <w:sdtContent>
                <w:r w:rsidR="00B565B6" w:rsidRPr="00B565B6">
                  <w:rPr>
                    <w:rStyle w:val="PlaceholderText"/>
                    <w:rFonts w:hint="cs"/>
                    <w:shd w:val="clear" w:color="auto" w:fill="F2F2F2" w:themeFill="background1" w:themeFillShade="F2"/>
                    <w:rtl/>
                  </w:rPr>
                  <w:t>............</w:t>
                </w:r>
              </w:sdtContent>
            </w:sdt>
            <w:r w:rsidR="00B565B6">
              <w:rPr>
                <w:rFonts w:hint="cs"/>
                <w:rtl/>
              </w:rPr>
              <w:t xml:space="preserve"> ماه (از شروع پروژه) در خدمت انجام طرح </w:t>
            </w:r>
            <w:r w:rsidR="00AD57C4">
              <w:rPr>
                <w:rFonts w:hint="cs"/>
                <w:rtl/>
              </w:rPr>
              <w:t xml:space="preserve">بوده و </w:t>
            </w:r>
            <w:r w:rsidR="00B565B6">
              <w:rPr>
                <w:rFonts w:hint="cs"/>
                <w:rtl/>
              </w:rPr>
              <w:t xml:space="preserve">حضور فعال داشته است. </w:t>
            </w:r>
          </w:p>
          <w:p w:rsidR="003159A2" w:rsidRDefault="00894E29" w:rsidP="00A30DEE">
            <w:pPr>
              <w:pStyle w:val="AUT-F-Text0"/>
              <w:bidi/>
              <w:rPr>
                <w:rtl/>
              </w:rPr>
            </w:pPr>
            <w:sdt>
              <w:sdtPr>
                <w:rPr>
                  <w:rtl/>
                </w:rPr>
                <w:id w:val="10940541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FD7E49">
                  <w:rPr>
                    <w:rFonts w:ascii="Segoe UI Symbol" w:eastAsia="MS Gothic" w:hAnsi="Segoe UI Symbol" w:cs="Segoe UI Symbol" w:hint="cs"/>
                    <w:rtl/>
                  </w:rPr>
                  <w:t>☐</w:t>
                </w:r>
              </w:sdtContent>
            </w:sdt>
            <w:r w:rsidR="000070E6">
              <w:rPr>
                <w:rFonts w:hint="cs"/>
                <w:rtl/>
              </w:rPr>
              <w:t xml:space="preserve"> </w:t>
            </w:r>
            <w:r w:rsidR="00FD7E49">
              <w:rPr>
                <w:rFonts w:hint="cs"/>
                <w:rtl/>
              </w:rPr>
              <w:t xml:space="preserve">درخواست برگزاری </w:t>
            </w:r>
            <w:r w:rsidR="000070E6">
              <w:rPr>
                <w:rFonts w:hint="cs"/>
                <w:rtl/>
              </w:rPr>
              <w:t>دفاع</w:t>
            </w:r>
            <w:r w:rsidR="00FD7E49">
              <w:rPr>
                <w:rFonts w:hint="cs"/>
                <w:rtl/>
              </w:rPr>
              <w:t xml:space="preserve">یه </w:t>
            </w:r>
            <w:r w:rsidR="00464CBD">
              <w:rPr>
                <w:rFonts w:hint="cs"/>
                <w:rtl/>
              </w:rPr>
              <w:t xml:space="preserve">و </w:t>
            </w:r>
            <w:r w:rsidR="00E626C4">
              <w:rPr>
                <w:rFonts w:hint="cs"/>
                <w:rtl/>
              </w:rPr>
              <w:t xml:space="preserve">ارزیابی </w:t>
            </w:r>
            <w:r w:rsidR="00464CBD">
              <w:rPr>
                <w:rFonts w:hint="cs"/>
                <w:rtl/>
              </w:rPr>
              <w:t xml:space="preserve">پایان طرح خدمت </w:t>
            </w:r>
            <w:r w:rsidR="002525D6">
              <w:rPr>
                <w:rFonts w:hint="cs"/>
                <w:rtl/>
              </w:rPr>
              <w:t xml:space="preserve">را برای مجری </w:t>
            </w:r>
            <w:r w:rsidR="00FD7E49">
              <w:rPr>
                <w:rFonts w:hint="cs"/>
                <w:rtl/>
              </w:rPr>
              <w:t>دارد</w:t>
            </w:r>
            <w:r w:rsidR="000070E6">
              <w:rPr>
                <w:rFonts w:hint="cs"/>
                <w:rtl/>
              </w:rPr>
              <w:t>.</w:t>
            </w:r>
          </w:p>
          <w:p w:rsidR="001A2CC0" w:rsidRPr="00DE2052" w:rsidRDefault="001A2CC0" w:rsidP="00386E77">
            <w:pPr>
              <w:pStyle w:val="AUT-F-Text0"/>
              <w:tabs>
                <w:tab w:val="left" w:pos="4483"/>
                <w:tab w:val="left" w:pos="6751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نام و نام خانوادگی: </w:t>
            </w:r>
            <w:sdt>
              <w:sdtPr>
                <w:rPr>
                  <w:rFonts w:hint="cs"/>
                  <w:rtl/>
                </w:rPr>
                <w:id w:val="-366211548"/>
                <w:placeholder>
                  <w:docPart w:val="93A4C077748A4A668BF69EC8875CF266"/>
                </w:placeholder>
                <w:showingPlcHdr/>
                <w:text/>
              </w:sdtPr>
              <w:sdtEndPr/>
              <w:sdtContent>
                <w:r w:rsidRPr="00081D74">
                  <w:rPr>
                    <w:rFonts w:hint="cs"/>
                    <w:shd w:val="clear" w:color="auto" w:fill="F2F2F2" w:themeFill="background1" w:themeFillShade="F2"/>
                    <w:rtl/>
                  </w:rPr>
                  <w:t xml:space="preserve">                                            </w:t>
                </w:r>
              </w:sdtContent>
            </w:sdt>
            <w:r>
              <w:rPr>
                <w:rtl/>
              </w:rPr>
              <w:tab/>
            </w:r>
            <w:r>
              <w:rPr>
                <w:rFonts w:hint="cs"/>
                <w:rtl/>
              </w:rPr>
              <w:t xml:space="preserve">تاریخ: </w:t>
            </w:r>
            <w:sdt>
              <w:sdtPr>
                <w:rPr>
                  <w:rFonts w:hint="cs"/>
                  <w:rtl/>
                </w:rPr>
                <w:id w:val="-917397296"/>
                <w:placeholder>
                  <w:docPart w:val="F9F0FA60A856449F81758784365F3FAA"/>
                </w:placeholder>
                <w:showingPlcHdr/>
                <w:text/>
              </w:sdtPr>
              <w:sdtEndPr/>
              <w:sdtContent>
                <w:r w:rsidRPr="00D96ABB">
                  <w:rPr>
                    <w:rFonts w:hint="cs"/>
                    <w:rtl/>
                  </w:rPr>
                  <w:t xml:space="preserve">    /    /        </w:t>
                </w:r>
              </w:sdtContent>
            </w:sdt>
            <w:r>
              <w:rPr>
                <w:rtl/>
              </w:rPr>
              <w:tab/>
            </w:r>
            <w:r>
              <w:rPr>
                <w:rFonts w:hint="cs"/>
                <w:rtl/>
              </w:rPr>
              <w:t>امضا:</w:t>
            </w:r>
          </w:p>
        </w:tc>
      </w:tr>
    </w:tbl>
    <w:p w:rsidR="00607A36" w:rsidRDefault="00607A36">
      <w:pPr>
        <w:rPr>
          <w:rtl/>
        </w:rPr>
      </w:pPr>
      <w:r>
        <w:rPr>
          <w:rtl/>
        </w:rPr>
        <w:br w:type="page"/>
      </w:r>
    </w:p>
    <w:tbl>
      <w:tblPr>
        <w:tblStyle w:val="TableGrid"/>
        <w:bidiVisual/>
        <w:tblW w:w="4992" w:type="pct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614"/>
      </w:tblGrid>
      <w:tr w:rsidR="00A42303" w:rsidRPr="001F2D34" w:rsidTr="00801C11">
        <w:trPr>
          <w:jc w:val="center"/>
        </w:trPr>
        <w:tc>
          <w:tcPr>
            <w:tcW w:w="5000" w:type="pct"/>
          </w:tcPr>
          <w:p w:rsidR="00A42303" w:rsidRPr="00A42303" w:rsidRDefault="001103EF" w:rsidP="00C53665">
            <w:pPr>
              <w:pStyle w:val="AUT-F-Titr"/>
              <w:rPr>
                <w:rtl/>
              </w:rPr>
            </w:pPr>
            <w:r>
              <w:rPr>
                <w:rFonts w:hint="cs"/>
                <w:rtl/>
              </w:rPr>
              <w:lastRenderedPageBreak/>
              <w:t xml:space="preserve">ارزیابی توسط </w:t>
            </w:r>
            <w:r w:rsidR="009357AB">
              <w:rPr>
                <w:rFonts w:hint="cs"/>
                <w:rtl/>
              </w:rPr>
              <w:t>داور/نماینده کارگروه امریه</w:t>
            </w:r>
          </w:p>
        </w:tc>
      </w:tr>
      <w:tr w:rsidR="00801C11" w:rsidRPr="001F2D34" w:rsidTr="00801C11">
        <w:trPr>
          <w:jc w:val="center"/>
        </w:trPr>
        <w:tc>
          <w:tcPr>
            <w:tcW w:w="5000" w:type="pct"/>
          </w:tcPr>
          <w:p w:rsidR="001103EF" w:rsidRDefault="001103EF" w:rsidP="001103EF">
            <w:pPr>
              <w:pStyle w:val="AUT-F-Titr22"/>
              <w:bidi/>
              <w:rPr>
                <w:rtl/>
              </w:rPr>
            </w:pPr>
            <w:r>
              <w:rPr>
                <w:rFonts w:hint="cs"/>
                <w:rtl/>
              </w:rPr>
              <w:t>بررسی</w:t>
            </w:r>
            <w:r w:rsidR="00AC67B1">
              <w:rPr>
                <w:rFonts w:hint="cs"/>
                <w:rtl/>
              </w:rPr>
              <w:t xml:space="preserve"> گزارش</w:t>
            </w:r>
            <w:r>
              <w:rPr>
                <w:rFonts w:hint="cs"/>
                <w:rtl/>
              </w:rPr>
              <w:t xml:space="preserve"> پیشرفت کار</w:t>
            </w:r>
          </w:p>
          <w:p w:rsidR="00AC67B1" w:rsidRDefault="00894E29" w:rsidP="00263C39">
            <w:pPr>
              <w:pStyle w:val="AUT-F-Text"/>
              <w:rPr>
                <w:rtl/>
              </w:rPr>
            </w:pPr>
            <w:sdt>
              <w:sdtPr>
                <w:rPr>
                  <w:rtl/>
                </w:rPr>
                <w:id w:val="-151168108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4151EA">
                  <w:rPr>
                    <w:rFonts w:ascii="Segoe UI Symbol" w:eastAsia="MS Gothic" w:hAnsi="Segoe UI Symbol" w:cs="Segoe UI Symbol" w:hint="cs"/>
                    <w:rtl/>
                  </w:rPr>
                  <w:t>☐</w:t>
                </w:r>
              </w:sdtContent>
            </w:sdt>
            <w:r w:rsidR="00AC67B1">
              <w:rPr>
                <w:rFonts w:hint="cs"/>
                <w:rtl/>
              </w:rPr>
              <w:t xml:space="preserve"> گزارش حاضر</w:t>
            </w:r>
            <w:r w:rsidR="00CE7176">
              <w:rPr>
                <w:rFonts w:hint="cs"/>
                <w:rtl/>
              </w:rPr>
              <w:t xml:space="preserve"> </w:t>
            </w:r>
            <w:r w:rsidR="004D52E0">
              <w:rPr>
                <w:rtl/>
              </w:rPr>
              <w:t>ازنظر</w:t>
            </w:r>
            <w:r w:rsidR="00CE7176">
              <w:rPr>
                <w:rFonts w:hint="cs"/>
                <w:rtl/>
              </w:rPr>
              <w:t xml:space="preserve"> الگوی نگارش </w:t>
            </w:r>
            <w:r w:rsidR="00AC67B1">
              <w:rPr>
                <w:rFonts w:hint="cs"/>
                <w:rtl/>
              </w:rPr>
              <w:t>مورد تایید است.</w:t>
            </w:r>
          </w:p>
          <w:p w:rsidR="00263C39" w:rsidRDefault="00894E29" w:rsidP="00A65805">
            <w:pPr>
              <w:pStyle w:val="AUT-F-Text"/>
              <w:rPr>
                <w:rtl/>
              </w:rPr>
            </w:pPr>
            <w:sdt>
              <w:sdtPr>
                <w:rPr>
                  <w:rtl/>
                </w:rPr>
                <w:id w:val="37344018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263C39">
                  <w:rPr>
                    <w:rFonts w:ascii="Segoe UI Symbol" w:eastAsia="MS Gothic" w:hAnsi="Segoe UI Symbol" w:cs="Segoe UI Symbol" w:hint="cs"/>
                    <w:rtl/>
                  </w:rPr>
                  <w:t>☐</w:t>
                </w:r>
              </w:sdtContent>
            </w:sdt>
            <w:r w:rsidR="00263C39">
              <w:rPr>
                <w:rStyle w:val="PlaceholderText"/>
                <w:rFonts w:hint="cs"/>
                <w:rtl/>
              </w:rPr>
              <w:t xml:space="preserve"> </w:t>
            </w:r>
            <w:r w:rsidR="00263C39">
              <w:rPr>
                <w:rFonts w:hint="cs"/>
                <w:rtl/>
              </w:rPr>
              <w:t>گزارش حاضر</w:t>
            </w:r>
            <w:r w:rsidR="00A65805">
              <w:rPr>
                <w:rFonts w:hint="cs"/>
                <w:rtl/>
              </w:rPr>
              <w:t xml:space="preserve"> تمام مراحل و کارهای </w:t>
            </w:r>
            <w:r w:rsidR="004D52E0">
              <w:rPr>
                <w:rtl/>
              </w:rPr>
              <w:t>انجام‌شده</w:t>
            </w:r>
            <w:r w:rsidR="00A65805">
              <w:rPr>
                <w:rFonts w:hint="cs"/>
                <w:rtl/>
              </w:rPr>
              <w:t xml:space="preserve"> در پروژه را پوشش و شرح داده است.</w:t>
            </w:r>
          </w:p>
          <w:p w:rsidR="00801C11" w:rsidRPr="00DE2052" w:rsidRDefault="00894E29" w:rsidP="00A65805">
            <w:pPr>
              <w:pStyle w:val="AUT-F-Text"/>
              <w:rPr>
                <w:rtl/>
              </w:rPr>
            </w:pPr>
            <w:sdt>
              <w:sdtPr>
                <w:rPr>
                  <w:rFonts w:hint="cs"/>
                  <w:rtl/>
                </w:rPr>
                <w:id w:val="146006200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4151EA">
                  <w:rPr>
                    <w:rFonts w:ascii="Segoe UI Symbol" w:eastAsia="MS Gothic" w:hAnsi="Segoe UI Symbol" w:cs="Segoe UI Symbol" w:hint="cs"/>
                    <w:rtl/>
                  </w:rPr>
                  <w:t>☐</w:t>
                </w:r>
              </w:sdtContent>
            </w:sdt>
            <w:r w:rsidR="009357AB">
              <w:rPr>
                <w:rFonts w:hint="cs"/>
                <w:rtl/>
              </w:rPr>
              <w:t xml:space="preserve"> خروجی</w:t>
            </w:r>
            <w:r w:rsidR="009357AB">
              <w:rPr>
                <w:rFonts w:hint="eastAsia"/>
                <w:rtl/>
              </w:rPr>
              <w:t>‌</w:t>
            </w:r>
            <w:r w:rsidR="009357AB">
              <w:rPr>
                <w:rFonts w:hint="cs"/>
                <w:rtl/>
              </w:rPr>
              <w:t xml:space="preserve">های </w:t>
            </w:r>
            <w:r w:rsidR="00CE7176">
              <w:rPr>
                <w:rFonts w:hint="cs"/>
                <w:rtl/>
              </w:rPr>
              <w:t xml:space="preserve">نامبرده </w:t>
            </w:r>
            <w:r w:rsidR="00A65805">
              <w:rPr>
                <w:rFonts w:hint="cs"/>
                <w:rtl/>
              </w:rPr>
              <w:t>در گزارش حاضر مورد تایید است</w:t>
            </w:r>
            <w:r w:rsidR="009357AB">
              <w:rPr>
                <w:rFonts w:hint="cs"/>
                <w:rtl/>
              </w:rPr>
              <w:t>.</w:t>
            </w:r>
          </w:p>
        </w:tc>
      </w:tr>
      <w:tr w:rsidR="001103EF" w:rsidRPr="001F2D34" w:rsidTr="00801C11">
        <w:trPr>
          <w:jc w:val="center"/>
        </w:trPr>
        <w:tc>
          <w:tcPr>
            <w:tcW w:w="5000" w:type="pct"/>
          </w:tcPr>
          <w:p w:rsidR="001103EF" w:rsidRDefault="001103EF" w:rsidP="00A83C77">
            <w:pPr>
              <w:pStyle w:val="AUT-F-Titr22"/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بررسی </w:t>
            </w:r>
            <w:r w:rsidR="00A83C77">
              <w:rPr>
                <w:rFonts w:hint="cs"/>
                <w:rtl/>
              </w:rPr>
              <w:t>شرایط</w:t>
            </w:r>
            <w:r>
              <w:rPr>
                <w:rFonts w:hint="cs"/>
                <w:rtl/>
              </w:rPr>
              <w:t xml:space="preserve"> دفاع</w:t>
            </w:r>
            <w:r w:rsidR="006D14CC">
              <w:rPr>
                <w:rFonts w:hint="cs"/>
                <w:rtl/>
              </w:rPr>
              <w:t>یه</w:t>
            </w:r>
          </w:p>
          <w:p w:rsidR="00A771FD" w:rsidRDefault="00A771FD" w:rsidP="00A771FD">
            <w:pPr>
              <w:pStyle w:val="AUT-F-Text"/>
              <w:rPr>
                <w:rtl/>
              </w:rPr>
            </w:pPr>
            <w:r>
              <w:rPr>
                <w:rFonts w:hint="cs"/>
                <w:rtl/>
              </w:rPr>
              <w:t>با توجه به گزارش</w:t>
            </w:r>
            <w:r>
              <w:rPr>
                <w:rFonts w:hint="eastAsia"/>
                <w:rtl/>
              </w:rPr>
              <w:t>‌</w:t>
            </w:r>
            <w:r>
              <w:rPr>
                <w:rFonts w:hint="cs"/>
                <w:rtl/>
              </w:rPr>
              <w:t>های دریافتی و خروجی</w:t>
            </w:r>
            <w:r>
              <w:rPr>
                <w:rFonts w:hint="eastAsia"/>
                <w:rtl/>
              </w:rPr>
              <w:t>‌</w:t>
            </w:r>
            <w:r>
              <w:rPr>
                <w:rFonts w:hint="cs"/>
                <w:rtl/>
              </w:rPr>
              <w:t>های محقق شده در پروژه در وضعیت حاضر،</w:t>
            </w:r>
            <w:r w:rsidR="006D14CC">
              <w:rPr>
                <w:rFonts w:hint="cs"/>
                <w:rtl/>
              </w:rPr>
              <w:t xml:space="preserve"> اعلام می</w:t>
            </w:r>
            <w:r w:rsidR="006D14CC">
              <w:rPr>
                <w:rFonts w:hint="eastAsia"/>
                <w:rtl/>
              </w:rPr>
              <w:t>‌</w:t>
            </w:r>
            <w:r>
              <w:rPr>
                <w:rFonts w:hint="cs"/>
                <w:rtl/>
              </w:rPr>
              <w:t>شود:</w:t>
            </w:r>
          </w:p>
          <w:p w:rsidR="00263C39" w:rsidRDefault="00894E29" w:rsidP="00A83C77">
            <w:pPr>
              <w:pStyle w:val="AUT-F-Text"/>
              <w:rPr>
                <w:rtl/>
              </w:rPr>
            </w:pPr>
            <w:sdt>
              <w:sdtPr>
                <w:rPr>
                  <w:rFonts w:hint="cs"/>
                  <w:rtl/>
                </w:rPr>
                <w:id w:val="484675239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263C39">
                  <w:rPr>
                    <w:rFonts w:ascii="Segoe UI Symbol" w:eastAsia="MS Gothic" w:hAnsi="Segoe UI Symbol" w:cs="Segoe UI Symbol" w:hint="cs"/>
                    <w:rtl/>
                  </w:rPr>
                  <w:t>☐</w:t>
                </w:r>
              </w:sdtContent>
            </w:sdt>
            <w:r w:rsidR="00263C39">
              <w:rPr>
                <w:rFonts w:hint="cs"/>
                <w:rtl/>
              </w:rPr>
              <w:t xml:space="preserve"> پروژه هنوز </w:t>
            </w:r>
            <w:r w:rsidR="00A83C77">
              <w:rPr>
                <w:rFonts w:hint="cs"/>
                <w:rtl/>
              </w:rPr>
              <w:t xml:space="preserve">به درخواست دفاعیه نرسیده است. </w:t>
            </w:r>
          </w:p>
          <w:p w:rsidR="001103EF" w:rsidRDefault="00894E29" w:rsidP="006D14CC">
            <w:pPr>
              <w:pStyle w:val="AUT-F-Text"/>
              <w:rPr>
                <w:rtl/>
              </w:rPr>
            </w:pPr>
            <w:sdt>
              <w:sdtPr>
                <w:rPr>
                  <w:rFonts w:hint="cs"/>
                  <w:rtl/>
                </w:rPr>
                <w:id w:val="2268446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A771FD">
                  <w:rPr>
                    <w:rFonts w:ascii="Segoe UI Symbol" w:eastAsia="MS Gothic" w:hAnsi="Segoe UI Symbol" w:cs="Segoe UI Symbol" w:hint="cs"/>
                    <w:rtl/>
                  </w:rPr>
                  <w:t>☐</w:t>
                </w:r>
              </w:sdtContent>
            </w:sdt>
            <w:r w:rsidR="00A771FD">
              <w:rPr>
                <w:rFonts w:hint="cs"/>
                <w:rtl/>
              </w:rPr>
              <w:t xml:space="preserve"> </w:t>
            </w:r>
            <w:r w:rsidR="006D14CC">
              <w:rPr>
                <w:rFonts w:hint="cs"/>
                <w:rtl/>
              </w:rPr>
              <w:t>درخواست</w:t>
            </w:r>
            <w:r w:rsidR="009B75E3">
              <w:rPr>
                <w:rFonts w:hint="cs"/>
                <w:rtl/>
              </w:rPr>
              <w:t xml:space="preserve"> دفاعیه</w:t>
            </w:r>
            <w:r w:rsidR="006D14CC">
              <w:rPr>
                <w:rFonts w:hint="cs"/>
                <w:rtl/>
              </w:rPr>
              <w:t xml:space="preserve"> تایید می</w:t>
            </w:r>
            <w:r w:rsidR="006D14CC">
              <w:rPr>
                <w:rFonts w:hint="eastAsia"/>
                <w:rtl/>
              </w:rPr>
              <w:t>‌</w:t>
            </w:r>
            <w:r w:rsidR="006D14CC">
              <w:rPr>
                <w:rFonts w:hint="cs"/>
                <w:rtl/>
              </w:rPr>
              <w:t xml:space="preserve">گردد و پروژه مجوز </w:t>
            </w:r>
            <w:r w:rsidR="00A771FD">
              <w:rPr>
                <w:rFonts w:hint="cs"/>
                <w:rtl/>
              </w:rPr>
              <w:t xml:space="preserve">انجام دفاعیه </w:t>
            </w:r>
            <w:r w:rsidR="006D14CC">
              <w:rPr>
                <w:rFonts w:hint="cs"/>
                <w:rtl/>
              </w:rPr>
              <w:t xml:space="preserve">را دارد. </w:t>
            </w:r>
          </w:p>
          <w:p w:rsidR="00A771FD" w:rsidRDefault="00894E29" w:rsidP="00A83C77">
            <w:pPr>
              <w:pStyle w:val="AUT-F-Text"/>
              <w:rPr>
                <w:rtl/>
              </w:rPr>
            </w:pPr>
            <w:sdt>
              <w:sdtPr>
                <w:rPr>
                  <w:rtl/>
                </w:rPr>
                <w:id w:val="-206918621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6D14CC">
                  <w:rPr>
                    <w:rFonts w:ascii="Segoe UI Symbol" w:eastAsia="MS Gothic" w:hAnsi="Segoe UI Symbol" w:cs="Segoe UI Symbol" w:hint="cs"/>
                    <w:rtl/>
                  </w:rPr>
                  <w:t>☐</w:t>
                </w:r>
              </w:sdtContent>
            </w:sdt>
            <w:r w:rsidR="006D14CC">
              <w:rPr>
                <w:rFonts w:hint="cs"/>
                <w:rtl/>
              </w:rPr>
              <w:t xml:space="preserve"> درخواست </w:t>
            </w:r>
            <w:r w:rsidR="00E41DA4">
              <w:rPr>
                <w:rFonts w:hint="cs"/>
                <w:rtl/>
              </w:rPr>
              <w:t xml:space="preserve">دفاعیه </w:t>
            </w:r>
            <w:r w:rsidR="006D14CC">
              <w:rPr>
                <w:rFonts w:hint="cs"/>
                <w:rtl/>
              </w:rPr>
              <w:t xml:space="preserve">مورد تایید نیست. پروژه </w:t>
            </w:r>
            <w:r w:rsidR="00A83C77">
              <w:rPr>
                <w:rFonts w:hint="cs"/>
                <w:rtl/>
              </w:rPr>
              <w:t xml:space="preserve">پیش از دفاعیه </w:t>
            </w:r>
            <w:r w:rsidR="006D14CC">
              <w:rPr>
                <w:rFonts w:hint="cs"/>
                <w:rtl/>
              </w:rPr>
              <w:t xml:space="preserve">نیاز به </w:t>
            </w:r>
            <w:r w:rsidR="00A771FD">
              <w:rPr>
                <w:rFonts w:hint="cs"/>
                <w:rtl/>
              </w:rPr>
              <w:t xml:space="preserve">انجام </w:t>
            </w:r>
            <w:r w:rsidR="006D14CC">
              <w:rPr>
                <w:rFonts w:hint="cs"/>
                <w:rtl/>
              </w:rPr>
              <w:t>مراحل/</w:t>
            </w:r>
            <w:r w:rsidR="00A771FD">
              <w:rPr>
                <w:rFonts w:hint="cs"/>
                <w:rtl/>
              </w:rPr>
              <w:t xml:space="preserve">اصلاحات زیر </w:t>
            </w:r>
            <w:r w:rsidR="006D14CC">
              <w:rPr>
                <w:rFonts w:hint="cs"/>
                <w:rtl/>
              </w:rPr>
              <w:t>دارد</w:t>
            </w:r>
            <w:r w:rsidR="00A771FD">
              <w:rPr>
                <w:rFonts w:hint="cs"/>
                <w:rtl/>
              </w:rPr>
              <w:t>:</w:t>
            </w:r>
          </w:p>
          <w:p w:rsidR="00A771FD" w:rsidRDefault="00A771FD" w:rsidP="00A771FD">
            <w:pPr>
              <w:pStyle w:val="AUT-F-Text"/>
              <w:rPr>
                <w:rtl/>
              </w:rPr>
            </w:pPr>
            <w:r>
              <w:rPr>
                <w:rFonts w:hint="cs"/>
                <w:rtl/>
              </w:rPr>
              <w:t xml:space="preserve">اصلاحات لازم: </w:t>
            </w:r>
            <w:sdt>
              <w:sdtPr>
                <w:rPr>
                  <w:rtl/>
                </w:rPr>
                <w:id w:val="82032828"/>
                <w:placeholder>
                  <w:docPart w:val="E42E71DAD9A44DFAADA3F1E0CA5F9081"/>
                </w:placeholder>
                <w:showingPlcHdr/>
                <w:text/>
              </w:sdtPr>
              <w:sdtEndPr/>
              <w:sdtContent>
                <w:r>
                  <w:rPr>
                    <w:rStyle w:val="PlaceholderText"/>
                    <w:rFonts w:hint="cs"/>
                    <w:rtl/>
                  </w:rPr>
                  <w:t>.........................................................</w:t>
                </w:r>
              </w:sdtContent>
            </w:sdt>
          </w:p>
          <w:p w:rsidR="007508EB" w:rsidRDefault="00A771FD" w:rsidP="007508EB">
            <w:pPr>
              <w:pStyle w:val="AUT-F-Text"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</w:p>
        </w:tc>
      </w:tr>
      <w:tr w:rsidR="00801C11" w:rsidRPr="001F2D34" w:rsidTr="00801C11">
        <w:trPr>
          <w:jc w:val="center"/>
        </w:trPr>
        <w:tc>
          <w:tcPr>
            <w:tcW w:w="5000" w:type="pct"/>
          </w:tcPr>
          <w:p w:rsidR="00801C11" w:rsidRDefault="00801C11" w:rsidP="00281BBB">
            <w:pPr>
              <w:pStyle w:val="AUT-F-Titr"/>
              <w:rPr>
                <w:rtl/>
              </w:rPr>
            </w:pPr>
            <w:r w:rsidRPr="00DE2052">
              <w:rPr>
                <w:rtl/>
              </w:rPr>
              <w:t>نما</w:t>
            </w:r>
            <w:r w:rsidRPr="00DE2052">
              <w:rPr>
                <w:rFonts w:hint="cs"/>
                <w:rtl/>
              </w:rPr>
              <w:t>ی</w:t>
            </w:r>
            <w:r w:rsidRPr="00DE2052">
              <w:rPr>
                <w:rFonts w:hint="eastAsia"/>
                <w:rtl/>
              </w:rPr>
              <w:t>نده</w:t>
            </w:r>
            <w:r>
              <w:rPr>
                <w:rtl/>
              </w:rPr>
              <w:t xml:space="preserve"> سازمان کاربر</w:t>
            </w:r>
            <w:r>
              <w:rPr>
                <w:rFonts w:hint="cs"/>
                <w:rtl/>
              </w:rPr>
              <w:t>/</w:t>
            </w:r>
            <w:r w:rsidR="00281BBB">
              <w:rPr>
                <w:rFonts w:hint="cs"/>
                <w:rtl/>
              </w:rPr>
              <w:t xml:space="preserve"> دبیر </w:t>
            </w:r>
            <w:r>
              <w:rPr>
                <w:rFonts w:hint="cs"/>
                <w:rtl/>
              </w:rPr>
              <w:t xml:space="preserve">کارگروه </w:t>
            </w:r>
            <w:r w:rsidR="00281BBB">
              <w:rPr>
                <w:rFonts w:hint="cs"/>
                <w:rtl/>
              </w:rPr>
              <w:t>امریه:</w:t>
            </w:r>
          </w:p>
          <w:p w:rsidR="00281BBB" w:rsidRPr="00281BBB" w:rsidRDefault="00281BBB" w:rsidP="00281BBB">
            <w:pPr>
              <w:pStyle w:val="AUT-F-Text"/>
              <w:rPr>
                <w:rtl/>
              </w:rPr>
            </w:pPr>
          </w:p>
          <w:p w:rsidR="00801C11" w:rsidRPr="00A42303" w:rsidRDefault="00801C11" w:rsidP="000A3968">
            <w:pPr>
              <w:pStyle w:val="AUT-F-Text"/>
              <w:tabs>
                <w:tab w:val="left" w:pos="5050"/>
                <w:tab w:val="left" w:pos="7318"/>
              </w:tabs>
              <w:rPr>
                <w:rtl/>
              </w:rPr>
            </w:pPr>
            <w:r>
              <w:rPr>
                <w:rFonts w:hint="cs"/>
                <w:rtl/>
              </w:rPr>
              <w:t xml:space="preserve">نام و نام خانوادگی: </w:t>
            </w:r>
            <w:sdt>
              <w:sdtPr>
                <w:rPr>
                  <w:rFonts w:hint="cs"/>
                  <w:rtl/>
                </w:rPr>
                <w:id w:val="369576516"/>
                <w:placeholder>
                  <w:docPart w:val="A7944BA25C534D948F92E684D94E0604"/>
                </w:placeholder>
                <w:showingPlcHdr/>
                <w:text/>
              </w:sdtPr>
              <w:sdtEndPr/>
              <w:sdtContent>
                <w:r w:rsidRPr="00081D74">
                  <w:rPr>
                    <w:rFonts w:hint="cs"/>
                    <w:color w:val="B2B2B2"/>
                    <w:shd w:val="clear" w:color="auto" w:fill="F2F2F2" w:themeFill="background1" w:themeFillShade="F2"/>
                    <w:rtl/>
                  </w:rPr>
                  <w:t xml:space="preserve">                                            </w:t>
                </w:r>
              </w:sdtContent>
            </w:sdt>
            <w:r>
              <w:rPr>
                <w:rtl/>
              </w:rPr>
              <w:tab/>
            </w:r>
            <w:r>
              <w:rPr>
                <w:rFonts w:hint="cs"/>
                <w:rtl/>
              </w:rPr>
              <w:t>تاریخ:</w:t>
            </w:r>
            <w:sdt>
              <w:sdtPr>
                <w:rPr>
                  <w:rFonts w:hint="cs"/>
                  <w:rtl/>
                </w:rPr>
                <w:id w:val="1687950567"/>
                <w:placeholder>
                  <w:docPart w:val="C102E97A904545CFA97FB61C9307C3E2"/>
                </w:placeholder>
                <w:showingPlcHdr/>
                <w:text/>
              </w:sdtPr>
              <w:sdtEndPr/>
              <w:sdtContent>
                <w:r w:rsidRPr="00D96ABB">
                  <w:rPr>
                    <w:rFonts w:hint="cs"/>
                    <w:color w:val="B2B2B2"/>
                    <w:rtl/>
                  </w:rPr>
                  <w:t xml:space="preserve">    /    /        </w:t>
                </w:r>
              </w:sdtContent>
            </w:sdt>
            <w:r>
              <w:rPr>
                <w:rtl/>
              </w:rPr>
              <w:tab/>
            </w:r>
            <w:r>
              <w:rPr>
                <w:rFonts w:hint="cs"/>
                <w:rtl/>
              </w:rPr>
              <w:t>امضا:</w:t>
            </w:r>
          </w:p>
        </w:tc>
      </w:tr>
    </w:tbl>
    <w:p w:rsidR="0072646A" w:rsidRDefault="0072646A" w:rsidP="00D661E8">
      <w:pPr>
        <w:pStyle w:val="RSTTitlePage"/>
        <w:bidi w:val="0"/>
        <w:rPr>
          <w:rtl/>
        </w:rPr>
      </w:pPr>
    </w:p>
    <w:p w:rsidR="0072646A" w:rsidRDefault="0072646A" w:rsidP="0072646A">
      <w:pPr>
        <w:pStyle w:val="RSTTitlePage"/>
        <w:bidi w:val="0"/>
        <w:sectPr w:rsidR="0072646A" w:rsidSect="009E0140">
          <w:headerReference w:type="first" r:id="rId14"/>
          <w:footnotePr>
            <w:numRestart w:val="eachPage"/>
          </w:footnotePr>
          <w:type w:val="oddPage"/>
          <w:pgSz w:w="11907" w:h="16839" w:code="9"/>
          <w:pgMar w:top="1701" w:right="1134" w:bottom="851" w:left="1134" w:header="567" w:footer="851" w:gutter="0"/>
          <w:cols w:space="720"/>
          <w:bidi/>
          <w:rtlGutter/>
          <w:docGrid w:linePitch="360"/>
        </w:sectPr>
      </w:pPr>
    </w:p>
    <w:p w:rsidR="007F7235" w:rsidRDefault="000E49CF" w:rsidP="00DB5242">
      <w:pPr>
        <w:pStyle w:val="RS0Heading0"/>
        <w:rPr>
          <w:rtl/>
        </w:rPr>
      </w:pPr>
      <w:r>
        <w:rPr>
          <w:rFonts w:hint="cs"/>
          <w:rtl/>
        </w:rPr>
        <w:lastRenderedPageBreak/>
        <w:t>خلاصه</w:t>
      </w:r>
    </w:p>
    <w:sdt>
      <w:sdtPr>
        <w:rPr>
          <w:rtl/>
        </w:rPr>
        <w:id w:val="-529728299"/>
        <w:placeholder>
          <w:docPart w:val="3479C92ABE33421DA02D122B5FF33926"/>
        </w:placeholder>
        <w:showingPlcHdr/>
      </w:sdtPr>
      <w:sdtEndPr/>
      <w:sdtContent>
        <w:p w:rsidR="006813F1" w:rsidRDefault="00626232" w:rsidP="00E012E7">
          <w:pPr>
            <w:pStyle w:val="RS0Ctrl0Text"/>
            <w:rPr>
              <w:rtl/>
            </w:rPr>
          </w:pPr>
          <w:r w:rsidRPr="007A5F97">
            <w:rPr>
              <w:rFonts w:hint="cs"/>
              <w:rtl/>
            </w:rPr>
            <w:t xml:space="preserve">متن </w:t>
          </w:r>
          <w:r>
            <w:rPr>
              <w:rFonts w:hint="cs"/>
              <w:rtl/>
            </w:rPr>
            <w:t xml:space="preserve">خلاصه گزارش </w:t>
          </w:r>
          <w:r w:rsidR="00E012E7" w:rsidRPr="007A5F97">
            <w:rPr>
              <w:rtl/>
            </w:rPr>
            <w:t xml:space="preserve">را </w:t>
          </w:r>
          <w:r w:rsidR="00E012E7">
            <w:rPr>
              <w:rFonts w:hint="cs"/>
              <w:rtl/>
            </w:rPr>
            <w:t xml:space="preserve">پس </w:t>
          </w:r>
          <w:r w:rsidR="00E012E7" w:rsidRPr="007A5F97">
            <w:rPr>
              <w:rtl/>
            </w:rPr>
            <w:t xml:space="preserve">از </w:t>
          </w:r>
          <w:r w:rsidR="00E012E7">
            <w:rPr>
              <w:rFonts w:hint="cs"/>
              <w:rtl/>
            </w:rPr>
            <w:t xml:space="preserve">نگارش </w:t>
          </w:r>
          <w:r w:rsidR="00E012E7" w:rsidRPr="007A5F97">
            <w:rPr>
              <w:rtl/>
            </w:rPr>
            <w:t xml:space="preserve">کامل </w:t>
          </w:r>
          <w:r w:rsidR="00E012E7">
            <w:rPr>
              <w:rFonts w:hint="cs"/>
              <w:rtl/>
            </w:rPr>
            <w:t xml:space="preserve">گزارش </w:t>
          </w:r>
          <w:r w:rsidR="00E012E7" w:rsidRPr="007A5F97">
            <w:rPr>
              <w:rtl/>
            </w:rPr>
            <w:t>بنو</w:t>
          </w:r>
          <w:r w:rsidR="00E012E7" w:rsidRPr="007A5F97">
            <w:rPr>
              <w:rFonts w:hint="cs"/>
              <w:rtl/>
            </w:rPr>
            <w:t>ی</w:t>
          </w:r>
          <w:r w:rsidR="00E012E7" w:rsidRPr="007A5F97">
            <w:rPr>
              <w:rFonts w:hint="eastAsia"/>
              <w:rtl/>
            </w:rPr>
            <w:t>س</w:t>
          </w:r>
          <w:r w:rsidR="00E012E7" w:rsidRPr="007A5F97">
            <w:rPr>
              <w:rFonts w:hint="cs"/>
              <w:rtl/>
            </w:rPr>
            <w:t>ی</w:t>
          </w:r>
          <w:r w:rsidR="00E012E7" w:rsidRPr="007A5F97">
            <w:rPr>
              <w:rFonts w:hint="eastAsia"/>
              <w:rtl/>
            </w:rPr>
            <w:t>د</w:t>
          </w:r>
          <w:r w:rsidR="00E012E7" w:rsidRPr="007A5F97">
            <w:rPr>
              <w:rtl/>
            </w:rPr>
            <w:t>.</w:t>
          </w:r>
          <w:r w:rsidR="00E012E7" w:rsidRPr="007A5F97">
            <w:rPr>
              <w:rFonts w:hint="cs"/>
              <w:rtl/>
            </w:rPr>
            <w:t xml:space="preserve"> </w:t>
          </w:r>
          <w:r>
            <w:rPr>
              <w:rFonts w:hint="cs"/>
              <w:rtl/>
            </w:rPr>
            <w:t>خلاصه به موضوع و هدف پژوهش، روش پژوهش و نتایج و خروجی</w:t>
          </w:r>
          <w:r>
            <w:rPr>
              <w:rFonts w:hint="eastAsia"/>
              <w:rtl/>
            </w:rPr>
            <w:t>‌</w:t>
          </w:r>
          <w:r>
            <w:rPr>
              <w:rFonts w:hint="cs"/>
              <w:rtl/>
            </w:rPr>
            <w:t xml:space="preserve">های پروژه اشاره می کند. </w:t>
          </w:r>
          <w:r w:rsidRPr="007A5F97">
            <w:rPr>
              <w:rFonts w:hint="cs"/>
              <w:rtl/>
            </w:rPr>
            <w:t xml:space="preserve">در </w:t>
          </w:r>
          <w:r>
            <w:rPr>
              <w:rFonts w:hint="cs"/>
              <w:rtl/>
            </w:rPr>
            <w:t>خلاصه از کار دیگران نوشته نمی</w:t>
          </w:r>
          <w:r>
            <w:rPr>
              <w:rFonts w:hint="eastAsia"/>
              <w:rtl/>
            </w:rPr>
            <w:t>‌</w:t>
          </w:r>
          <w:r>
            <w:rPr>
              <w:rFonts w:hint="cs"/>
              <w:rtl/>
            </w:rPr>
            <w:t xml:space="preserve">شود و </w:t>
          </w:r>
          <w:r w:rsidRPr="007A5F97">
            <w:rPr>
              <w:rFonts w:hint="cs"/>
              <w:rtl/>
            </w:rPr>
            <w:t xml:space="preserve">به منابع </w:t>
          </w:r>
          <w:r>
            <w:rPr>
              <w:rtl/>
            </w:rPr>
            <w:t>ارجاع</w:t>
          </w:r>
          <w:r>
            <w:t xml:space="preserve"> </w:t>
          </w:r>
          <w:r>
            <w:rPr>
              <w:rFonts w:hint="cs"/>
              <w:rtl/>
            </w:rPr>
            <w:t>داده نمی</w:t>
          </w:r>
          <w:r>
            <w:rPr>
              <w:rFonts w:hint="eastAsia"/>
              <w:rtl/>
            </w:rPr>
            <w:t>‌</w:t>
          </w:r>
          <w:r w:rsidRPr="007A5F97">
            <w:rPr>
              <w:rFonts w:hint="cs"/>
              <w:rtl/>
            </w:rPr>
            <w:t>شود</w:t>
          </w:r>
          <w:r>
            <w:rPr>
              <w:rFonts w:hint="cs"/>
              <w:rtl/>
            </w:rPr>
            <w:t>. در خلاصه رابطه ریاضی، شکل، جدول یا نمودار نمی</w:t>
          </w:r>
          <w:r>
            <w:rPr>
              <w:rFonts w:hint="eastAsia"/>
              <w:rtl/>
            </w:rPr>
            <w:t>‌</w:t>
          </w:r>
          <w:r>
            <w:rPr>
              <w:rFonts w:hint="cs"/>
              <w:rtl/>
            </w:rPr>
            <w:t>آید. خلاصه خیلی کلی یا خیلی جزیی نوشته نمی</w:t>
          </w:r>
          <w:r>
            <w:rPr>
              <w:rFonts w:hint="eastAsia"/>
              <w:rtl/>
            </w:rPr>
            <w:t>‌</w:t>
          </w:r>
          <w:r>
            <w:rPr>
              <w:rFonts w:hint="cs"/>
              <w:rtl/>
            </w:rPr>
            <w:t>شود. خلا</w:t>
          </w:r>
          <w:r w:rsidR="00E012E7">
            <w:rPr>
              <w:rFonts w:hint="cs"/>
              <w:rtl/>
            </w:rPr>
            <w:t>صه به تاریخچه و توضیح موضوع نمی</w:t>
          </w:r>
          <w:r w:rsidR="00E012E7">
            <w:rPr>
              <w:rFonts w:hint="eastAsia"/>
              <w:rtl/>
            </w:rPr>
            <w:t>‌</w:t>
          </w:r>
          <w:r>
            <w:rPr>
              <w:rFonts w:hint="cs"/>
              <w:rtl/>
            </w:rPr>
            <w:t>پردازد</w:t>
          </w:r>
          <w:r w:rsidRPr="007A5F97">
            <w:rPr>
              <w:rFonts w:hint="cs"/>
              <w:rtl/>
            </w:rPr>
            <w:t xml:space="preserve">. </w:t>
          </w:r>
          <w:r>
            <w:rPr>
              <w:rFonts w:hint="cs"/>
              <w:rtl/>
            </w:rPr>
            <w:t xml:space="preserve">خلاصه </w:t>
          </w:r>
          <w:r>
            <w:rPr>
              <w:rtl/>
            </w:rPr>
            <w:t xml:space="preserve">را تنها در </w:t>
          </w:r>
          <w:r>
            <w:rPr>
              <w:rFonts w:hint="cs"/>
              <w:rtl/>
            </w:rPr>
            <w:t>ی</w:t>
          </w:r>
          <w:r>
            <w:rPr>
              <w:rFonts w:hint="eastAsia"/>
              <w:rtl/>
            </w:rPr>
            <w:t>ک</w:t>
          </w:r>
          <w:r>
            <w:rPr>
              <w:rtl/>
            </w:rPr>
            <w:t xml:space="preserve"> پاراگراف </w:t>
          </w:r>
          <w:r>
            <w:rPr>
              <w:rFonts w:hint="cs"/>
              <w:rtl/>
            </w:rPr>
            <w:t xml:space="preserve">و در یک صفحه </w:t>
          </w:r>
          <w:r>
            <w:rPr>
              <w:rtl/>
            </w:rPr>
            <w:t>بنو</w:t>
          </w:r>
          <w:r>
            <w:rPr>
              <w:rFonts w:hint="cs"/>
              <w:rtl/>
            </w:rPr>
            <w:t>ی</w:t>
          </w:r>
          <w:r>
            <w:rPr>
              <w:rFonts w:hint="eastAsia"/>
              <w:rtl/>
            </w:rPr>
            <w:t>س</w:t>
          </w:r>
          <w:r>
            <w:rPr>
              <w:rFonts w:hint="cs"/>
              <w:rtl/>
            </w:rPr>
            <w:t>ی</w:t>
          </w:r>
          <w:r>
            <w:rPr>
              <w:rFonts w:hint="eastAsia"/>
              <w:rtl/>
            </w:rPr>
            <w:t>د</w:t>
          </w:r>
          <w:r>
            <w:rPr>
              <w:rtl/>
            </w:rPr>
            <w:t xml:space="preserve">. </w:t>
          </w:r>
          <w:r>
            <w:rPr>
              <w:rFonts w:hint="cs"/>
              <w:rtl/>
            </w:rPr>
            <w:t xml:space="preserve">خلاصه حداکثر شامل 300 </w:t>
          </w:r>
          <w:r w:rsidRPr="007A5F97">
            <w:rPr>
              <w:rtl/>
            </w:rPr>
            <w:t>کلمه است</w:t>
          </w:r>
          <w:r>
            <w:rPr>
              <w:rFonts w:hint="cs"/>
              <w:rtl/>
            </w:rPr>
            <w:t>.</w:t>
          </w:r>
        </w:p>
      </w:sdtContent>
    </w:sdt>
    <w:p w:rsidR="000F3AEE" w:rsidRDefault="000F3AEE" w:rsidP="00336F2A">
      <w:pPr>
        <w:pStyle w:val="RS0Ctrl0Text"/>
        <w:rPr>
          <w:rtl/>
        </w:rPr>
      </w:pPr>
    </w:p>
    <w:p w:rsidR="000F3AEE" w:rsidRDefault="000F3AEE" w:rsidP="00336F2A">
      <w:pPr>
        <w:pStyle w:val="RS0Ctrl0Text"/>
        <w:rPr>
          <w:rtl/>
        </w:rPr>
      </w:pPr>
    </w:p>
    <w:p w:rsidR="006813F1" w:rsidRDefault="006813F1" w:rsidP="00336F2A">
      <w:pPr>
        <w:pStyle w:val="RS0Ctrl0Text"/>
        <w:rPr>
          <w:rtl/>
        </w:rPr>
      </w:pPr>
    </w:p>
    <w:p w:rsidR="006813F1" w:rsidRDefault="006813F1" w:rsidP="00336F2A">
      <w:pPr>
        <w:pStyle w:val="RS0Ctrl0Text"/>
        <w:rPr>
          <w:rtl/>
        </w:rPr>
        <w:sectPr w:rsidR="006813F1" w:rsidSect="006D371E">
          <w:headerReference w:type="first" r:id="rId15"/>
          <w:footnotePr>
            <w:numRestart w:val="eachPage"/>
          </w:footnotePr>
          <w:type w:val="oddPage"/>
          <w:pgSz w:w="11907" w:h="16839" w:code="9"/>
          <w:pgMar w:top="1701" w:right="1418" w:bottom="1134" w:left="1418" w:header="567" w:footer="851" w:gutter="0"/>
          <w:cols w:space="720"/>
          <w:titlePg/>
          <w:bidi/>
          <w:rtlGutter/>
          <w:docGrid w:linePitch="360"/>
        </w:sectPr>
      </w:pPr>
    </w:p>
    <w:p w:rsidR="00F67F46" w:rsidRPr="001F4132" w:rsidRDefault="00CF1B41" w:rsidP="00603BA9">
      <w:pPr>
        <w:pStyle w:val="RS0Heading0"/>
        <w:rPr>
          <w:rtl/>
        </w:rPr>
      </w:pPr>
      <w:bookmarkStart w:id="0" w:name="_Toc529185378"/>
      <w:r w:rsidRPr="00603BA9">
        <w:rPr>
          <w:rtl/>
        </w:rPr>
        <w:lastRenderedPageBreak/>
        <w:t>فهرست</w:t>
      </w:r>
      <w:r w:rsidR="005476BD">
        <w:rPr>
          <w:rtl/>
        </w:rPr>
        <w:t xml:space="preserve"> </w:t>
      </w:r>
      <w:r w:rsidR="00F67F46">
        <w:rPr>
          <w:rFonts w:hint="cs"/>
          <w:rtl/>
        </w:rPr>
        <w:t>مطالب</w:t>
      </w:r>
      <w:bookmarkEnd w:id="0"/>
    </w:p>
    <w:bookmarkStart w:id="1" w:name="_Toc534474570"/>
    <w:bookmarkStart w:id="2" w:name="_Toc20643415"/>
    <w:bookmarkStart w:id="3" w:name="_Toc22286313"/>
    <w:bookmarkStart w:id="4" w:name="_Toc22286515"/>
    <w:bookmarkStart w:id="5" w:name="_Toc26183975"/>
    <w:p w:rsidR="00394A01" w:rsidRDefault="006F0A55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bidi="ar-SA"/>
        </w:rPr>
      </w:pPr>
      <w:r>
        <w:rPr>
          <w:rtl/>
        </w:rPr>
        <w:fldChar w:fldCharType="begin"/>
      </w:r>
      <w:r>
        <w:rPr>
          <w:rtl/>
        </w:rPr>
        <w:instrText xml:space="preserve"> </w:instrText>
      </w:r>
      <w:r>
        <w:instrText>TOC</w:instrText>
      </w:r>
      <w:r>
        <w:rPr>
          <w:rtl/>
        </w:rPr>
        <w:instrText xml:space="preserve"> \</w:instrText>
      </w:r>
      <w:r>
        <w:instrText>o "1-3" \h \z \t "RS1 [Ctrl+1] Heading1</w:instrText>
      </w:r>
      <w:r>
        <w:rPr>
          <w:rtl/>
        </w:rPr>
        <w:instrText xml:space="preserve"> تیتر یک,1,</w:instrText>
      </w:r>
      <w:r>
        <w:instrText>RS2 [Ctrl+2] Heading2</w:instrText>
      </w:r>
      <w:r>
        <w:rPr>
          <w:rtl/>
        </w:rPr>
        <w:instrText xml:space="preserve"> تیتر دو,2,</w:instrText>
      </w:r>
      <w:r>
        <w:instrText>RS3 [Ctrl+3] Heading3</w:instrText>
      </w:r>
      <w:r>
        <w:rPr>
          <w:rtl/>
        </w:rPr>
        <w:instrText xml:space="preserve"> تیتر سه,3" </w:instrText>
      </w:r>
      <w:r>
        <w:rPr>
          <w:rtl/>
        </w:rPr>
        <w:fldChar w:fldCharType="separate"/>
      </w:r>
      <w:hyperlink w:anchor="_Toc77338168" w:history="1">
        <w:r w:rsidR="00394A01" w:rsidRPr="00472E78">
          <w:rPr>
            <w:rStyle w:val="Hyperlink"/>
            <w:rtl/>
          </w:rPr>
          <w:t>1. مقدمه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68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7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bidi="ar-SA"/>
        </w:rPr>
      </w:pPr>
      <w:hyperlink w:anchor="_Toc77338169" w:history="1">
        <w:r w:rsidR="00394A01" w:rsidRPr="00472E78">
          <w:rPr>
            <w:rStyle w:val="Hyperlink"/>
            <w:rtl/>
          </w:rPr>
          <w:t>2. قالب/فرمت گزارش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69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8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77338170" w:history="1">
        <w:r w:rsidR="00394A01" w:rsidRPr="00472E78">
          <w:rPr>
            <w:rStyle w:val="Hyperlink"/>
            <w:rtl/>
          </w:rPr>
          <w:t>2-1. قالب‌بند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 w:rsidRPr="00472E78">
          <w:rPr>
            <w:rStyle w:val="Hyperlink"/>
            <w:rtl/>
          </w:rPr>
          <w:t xml:space="preserve"> ت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 w:rsidRPr="00472E78">
          <w:rPr>
            <w:rStyle w:val="Hyperlink"/>
            <w:rFonts w:hint="eastAsia"/>
            <w:rtl/>
          </w:rPr>
          <w:t>تر</w:t>
        </w:r>
        <w:r w:rsidR="00394A01" w:rsidRPr="00472E78">
          <w:rPr>
            <w:rStyle w:val="Hyperlink"/>
            <w:rtl/>
          </w:rPr>
          <w:t xml:space="preserve"> و متن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70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8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3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77338171" w:history="1">
        <w:r w:rsidR="00394A01" w:rsidRPr="00472E78">
          <w:rPr>
            <w:rStyle w:val="Hyperlink"/>
            <w:rtl/>
          </w:rPr>
          <w:t>2-1-1. ت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 w:rsidRPr="00472E78">
          <w:rPr>
            <w:rStyle w:val="Hyperlink"/>
            <w:rFonts w:hint="eastAsia"/>
            <w:rtl/>
          </w:rPr>
          <w:t>ترها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 w:rsidRPr="00472E78">
          <w:rPr>
            <w:rStyle w:val="Hyperlink"/>
            <w:rtl/>
          </w:rPr>
          <w:t xml:space="preserve"> فرع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71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9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3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77338172" w:history="1">
        <w:r w:rsidR="00394A01" w:rsidRPr="00472E78">
          <w:rPr>
            <w:rStyle w:val="Hyperlink"/>
            <w:rtl/>
          </w:rPr>
          <w:t>2-1-2. ت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 w:rsidRPr="00472E78">
          <w:rPr>
            <w:rStyle w:val="Hyperlink"/>
            <w:rFonts w:hint="eastAsia"/>
            <w:rtl/>
          </w:rPr>
          <w:t>ترها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 w:rsidRPr="00472E78">
          <w:rPr>
            <w:rStyle w:val="Hyperlink"/>
            <w:rtl/>
          </w:rPr>
          <w:t xml:space="preserve"> جز</w:t>
        </w:r>
        <w:r w:rsidR="00394A01" w:rsidRPr="00472E78">
          <w:rPr>
            <w:rStyle w:val="Hyperlink"/>
            <w:rFonts w:hint="cs"/>
            <w:rtl/>
          </w:rPr>
          <w:t>یی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72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9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77338173" w:history="1">
        <w:r w:rsidR="00394A01" w:rsidRPr="00472E78">
          <w:rPr>
            <w:rStyle w:val="Hyperlink"/>
            <w:rtl/>
          </w:rPr>
          <w:t>2-2. شکل‌ها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73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9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77338174" w:history="1">
        <w:r w:rsidR="00394A01" w:rsidRPr="00472E78">
          <w:rPr>
            <w:rStyle w:val="Hyperlink"/>
            <w:rtl/>
          </w:rPr>
          <w:t>2-3. جدول‌ها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74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10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77338175" w:history="1">
        <w:r w:rsidR="00394A01" w:rsidRPr="00472E78">
          <w:rPr>
            <w:rStyle w:val="Hyperlink"/>
            <w:rtl/>
          </w:rPr>
          <w:t>2-4. فرمول‌ها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75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11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77338176" w:history="1">
        <w:r w:rsidR="00394A01" w:rsidRPr="00472E78">
          <w:rPr>
            <w:rStyle w:val="Hyperlink"/>
            <w:rtl/>
          </w:rPr>
          <w:t>2-5. مرجع گذار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76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11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bidi="ar-SA"/>
        </w:rPr>
      </w:pPr>
      <w:hyperlink w:anchor="_Toc77338177" w:history="1">
        <w:r w:rsidR="00394A01" w:rsidRPr="00472E78">
          <w:rPr>
            <w:rStyle w:val="Hyperlink"/>
            <w:rtl/>
          </w:rPr>
          <w:t>3. ته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 w:rsidRPr="00472E78">
          <w:rPr>
            <w:rStyle w:val="Hyperlink"/>
            <w:rFonts w:hint="eastAsia"/>
            <w:rtl/>
          </w:rPr>
          <w:t>ه</w:t>
        </w:r>
        <w:r w:rsidR="00394A01" w:rsidRPr="00472E78">
          <w:rPr>
            <w:rStyle w:val="Hyperlink"/>
            <w:rtl/>
          </w:rPr>
          <w:t xml:space="preserve"> و تدو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 w:rsidRPr="00472E78">
          <w:rPr>
            <w:rStyle w:val="Hyperlink"/>
            <w:rFonts w:hint="eastAsia"/>
            <w:rtl/>
          </w:rPr>
          <w:t>ن</w:t>
        </w:r>
        <w:r w:rsidR="00394A01" w:rsidRPr="00472E78">
          <w:rPr>
            <w:rStyle w:val="Hyperlink"/>
            <w:rtl/>
          </w:rPr>
          <w:t xml:space="preserve"> گزارش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77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12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77338178" w:history="1">
        <w:r w:rsidR="00394A01" w:rsidRPr="00472E78">
          <w:rPr>
            <w:rStyle w:val="Hyperlink"/>
            <w:rtl/>
          </w:rPr>
          <w:t>3-1. ساختار و قالب گزارش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78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12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3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77338179" w:history="1">
        <w:r w:rsidR="00394A01" w:rsidRPr="00472E78">
          <w:rPr>
            <w:rStyle w:val="Hyperlink"/>
            <w:rtl/>
          </w:rPr>
          <w:t>3-1-1. فصل‌بند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 w:rsidRPr="00472E78">
          <w:rPr>
            <w:rStyle w:val="Hyperlink"/>
            <w:rtl/>
          </w:rPr>
          <w:t xml:space="preserve"> / بخش‌بند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79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12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3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77338180" w:history="1">
        <w:r w:rsidR="00394A01" w:rsidRPr="00472E78">
          <w:rPr>
            <w:rStyle w:val="Hyperlink"/>
            <w:rtl/>
          </w:rPr>
          <w:t>3-1-2. قالب‌بند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80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14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77338181" w:history="1">
        <w:r w:rsidR="00394A01" w:rsidRPr="00472E78">
          <w:rPr>
            <w:rStyle w:val="Hyperlink"/>
            <w:rtl/>
          </w:rPr>
          <w:t>3-2. نگارش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81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14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3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77338182" w:history="1">
        <w:r w:rsidR="00394A01" w:rsidRPr="00472E78">
          <w:rPr>
            <w:rStyle w:val="Hyperlink"/>
            <w:rtl/>
          </w:rPr>
          <w:t>3-2-1. جستجو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 w:rsidRPr="00472E78">
          <w:rPr>
            <w:rStyle w:val="Hyperlink"/>
            <w:rtl/>
          </w:rPr>
          <w:t xml:space="preserve"> منابع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82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14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3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77338183" w:history="1">
        <w:r w:rsidR="00394A01" w:rsidRPr="00472E78">
          <w:rPr>
            <w:rStyle w:val="Hyperlink"/>
            <w:rtl/>
          </w:rPr>
          <w:t xml:space="preserve">3-2-2. مرور منابع و 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 w:rsidRPr="00472E78">
          <w:rPr>
            <w:rStyle w:val="Hyperlink"/>
            <w:rtl/>
          </w:rPr>
          <w:t>ادداشت‌بردار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83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15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2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77338184" w:history="1">
        <w:r w:rsidR="00394A01" w:rsidRPr="00472E78">
          <w:rPr>
            <w:rStyle w:val="Hyperlink"/>
            <w:rtl/>
          </w:rPr>
          <w:t>3-3. و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 w:rsidRPr="00472E78">
          <w:rPr>
            <w:rStyle w:val="Hyperlink"/>
            <w:rFonts w:hint="eastAsia"/>
            <w:rtl/>
          </w:rPr>
          <w:t>را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 w:rsidRPr="00472E78">
          <w:rPr>
            <w:rStyle w:val="Hyperlink"/>
            <w:rFonts w:hint="eastAsia"/>
            <w:rtl/>
          </w:rPr>
          <w:t>ش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84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15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3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77338185" w:history="1">
        <w:r w:rsidR="00394A01" w:rsidRPr="00472E78">
          <w:rPr>
            <w:rStyle w:val="Hyperlink"/>
            <w:rtl/>
          </w:rPr>
          <w:t>3-3-1. رفع نواقص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85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16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3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77338186" w:history="1">
        <w:r w:rsidR="00394A01" w:rsidRPr="00472E78">
          <w:rPr>
            <w:rStyle w:val="Hyperlink"/>
            <w:rtl/>
          </w:rPr>
          <w:t>3-3-2. پاراگراف‌بند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86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16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3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77338187" w:history="1">
        <w:r w:rsidR="00394A01" w:rsidRPr="00472E78">
          <w:rPr>
            <w:rStyle w:val="Hyperlink"/>
            <w:rtl/>
          </w:rPr>
          <w:t>3-3-3. و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 w:rsidRPr="00472E78">
          <w:rPr>
            <w:rStyle w:val="Hyperlink"/>
            <w:rFonts w:hint="eastAsia"/>
            <w:rtl/>
          </w:rPr>
          <w:t>را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 w:rsidRPr="00472E78">
          <w:rPr>
            <w:rStyle w:val="Hyperlink"/>
            <w:rFonts w:hint="eastAsia"/>
            <w:rtl/>
          </w:rPr>
          <w:t>ش</w:t>
        </w:r>
        <w:r w:rsidR="00394A01" w:rsidRPr="00472E78">
          <w:rPr>
            <w:rStyle w:val="Hyperlink"/>
            <w:rtl/>
          </w:rPr>
          <w:t xml:space="preserve"> متن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87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16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3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77338188" w:history="1">
        <w:r w:rsidR="00394A01" w:rsidRPr="00472E78">
          <w:rPr>
            <w:rStyle w:val="Hyperlink"/>
            <w:rtl/>
          </w:rPr>
          <w:t>3-3-4. توجه به واژه‌ها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88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16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3"/>
        <w:rPr>
          <w:rFonts w:asciiTheme="minorHAnsi" w:eastAsiaTheme="minorEastAsia" w:hAnsiTheme="minorHAnsi" w:cstheme="minorBidi"/>
          <w:sz w:val="22"/>
          <w:szCs w:val="22"/>
          <w:rtl/>
          <w:lang w:bidi="ar-SA"/>
        </w:rPr>
      </w:pPr>
      <w:hyperlink w:anchor="_Toc77338189" w:history="1">
        <w:r w:rsidR="00394A01" w:rsidRPr="00472E78">
          <w:rPr>
            <w:rStyle w:val="Hyperlink"/>
            <w:rtl/>
          </w:rPr>
          <w:t>3-3-5. سجاوند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89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17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bidi="ar-SA"/>
        </w:rPr>
      </w:pPr>
      <w:hyperlink w:anchor="_Toc77338190" w:history="1">
        <w:r w:rsidR="00394A01" w:rsidRPr="00472E78">
          <w:rPr>
            <w:rStyle w:val="Hyperlink"/>
            <w:rtl/>
          </w:rPr>
          <w:t>4. جمع‌بند</w:t>
        </w:r>
        <w:r w:rsidR="00394A01" w:rsidRPr="00472E78">
          <w:rPr>
            <w:rStyle w:val="Hyperlink"/>
            <w:rFonts w:hint="cs"/>
            <w:rtl/>
          </w:rPr>
          <w:t>ی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90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18</w:t>
        </w:r>
        <w:r w:rsidR="00394A01">
          <w:rPr>
            <w:webHidden/>
            <w:rtl/>
          </w:rPr>
          <w:fldChar w:fldCharType="end"/>
        </w:r>
      </w:hyperlink>
    </w:p>
    <w:p w:rsidR="00394A01" w:rsidRDefault="00894E29">
      <w:pPr>
        <w:pStyle w:val="TOC1"/>
        <w:rPr>
          <w:rFonts w:asciiTheme="minorHAnsi" w:eastAsiaTheme="minorEastAsia" w:hAnsiTheme="minorHAnsi" w:cstheme="minorBidi"/>
          <w:b w:val="0"/>
          <w:bCs w:val="0"/>
          <w:sz w:val="22"/>
          <w:szCs w:val="22"/>
          <w:rtl/>
          <w:lang w:bidi="ar-SA"/>
        </w:rPr>
      </w:pPr>
      <w:hyperlink w:anchor="_Toc77338191" w:history="1">
        <w:r w:rsidR="00394A01" w:rsidRPr="00472E78">
          <w:rPr>
            <w:rStyle w:val="Hyperlink"/>
            <w:rtl/>
          </w:rPr>
          <w:t>مراجع</w:t>
        </w:r>
        <w:r w:rsidR="00394A01">
          <w:rPr>
            <w:webHidden/>
            <w:rtl/>
          </w:rPr>
          <w:tab/>
        </w:r>
        <w:r w:rsidR="00394A01">
          <w:rPr>
            <w:webHidden/>
            <w:rtl/>
          </w:rPr>
          <w:fldChar w:fldCharType="begin"/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</w:rPr>
          <w:instrText>PAGEREF</w:instrText>
        </w:r>
        <w:r w:rsidR="00394A01">
          <w:rPr>
            <w:webHidden/>
            <w:rtl/>
          </w:rPr>
          <w:instrText xml:space="preserve"> _</w:instrText>
        </w:r>
        <w:r w:rsidR="00394A01">
          <w:rPr>
            <w:webHidden/>
          </w:rPr>
          <w:instrText>Toc77338191 \h</w:instrText>
        </w:r>
        <w:r w:rsidR="00394A01">
          <w:rPr>
            <w:webHidden/>
            <w:rtl/>
          </w:rPr>
          <w:instrText xml:space="preserve"> </w:instrText>
        </w:r>
        <w:r w:rsidR="00394A01">
          <w:rPr>
            <w:webHidden/>
            <w:rtl/>
          </w:rPr>
        </w:r>
        <w:r w:rsidR="00394A01">
          <w:rPr>
            <w:webHidden/>
            <w:rtl/>
          </w:rPr>
          <w:fldChar w:fldCharType="separate"/>
        </w:r>
        <w:r w:rsidR="00394A01">
          <w:rPr>
            <w:webHidden/>
            <w:rtl/>
          </w:rPr>
          <w:t>19</w:t>
        </w:r>
        <w:r w:rsidR="00394A01">
          <w:rPr>
            <w:webHidden/>
            <w:rtl/>
          </w:rPr>
          <w:fldChar w:fldCharType="end"/>
        </w:r>
      </w:hyperlink>
    </w:p>
    <w:p w:rsidR="00603BA9" w:rsidRDefault="006F0A55" w:rsidP="00ED1678">
      <w:pPr>
        <w:pStyle w:val="RS0Ctrl0Text"/>
        <w:rPr>
          <w:rtl/>
        </w:rPr>
      </w:pPr>
      <w:r>
        <w:rPr>
          <w:rtl/>
        </w:rPr>
        <w:fldChar w:fldCharType="end"/>
      </w:r>
    </w:p>
    <w:p w:rsidR="008916A8" w:rsidRDefault="00603BA9" w:rsidP="00603BA9">
      <w:pPr>
        <w:pStyle w:val="RS0Heading0"/>
        <w:rPr>
          <w:rtl/>
        </w:rPr>
      </w:pPr>
      <w:r>
        <w:rPr>
          <w:rFonts w:hint="cs"/>
          <w:rtl/>
        </w:rPr>
        <w:lastRenderedPageBreak/>
        <w:t xml:space="preserve">فهرست </w:t>
      </w:r>
      <w:r w:rsidR="000A61E6">
        <w:rPr>
          <w:rtl/>
        </w:rPr>
        <w:t>علامت‌ها</w:t>
      </w:r>
      <w:r>
        <w:rPr>
          <w:rFonts w:hint="cs"/>
          <w:rtl/>
        </w:rPr>
        <w:t>، حروف اختصاری</w:t>
      </w:r>
    </w:p>
    <w:p w:rsidR="002555FB" w:rsidRPr="006B267A" w:rsidRDefault="002555FB" w:rsidP="000D5C46">
      <w:pPr>
        <w:pStyle w:val="RSRNomenclature"/>
        <w:rPr>
          <w:b/>
          <w:bCs/>
          <w:rtl/>
        </w:rPr>
      </w:pPr>
      <w:r w:rsidRPr="006B267A">
        <w:rPr>
          <w:b/>
          <w:bCs/>
        </w:rPr>
        <w:t>Abbreviations</w:t>
      </w:r>
      <w:r w:rsidRPr="006B267A">
        <w:rPr>
          <w:b/>
          <w:bCs/>
        </w:rPr>
        <w:tab/>
      </w:r>
      <w:r w:rsidRPr="006B267A">
        <w:rPr>
          <w:b/>
          <w:bCs/>
        </w:rPr>
        <w:tab/>
      </w:r>
      <w:r w:rsidRPr="006B267A">
        <w:rPr>
          <w:b/>
          <w:bCs/>
        </w:rPr>
        <w:tab/>
      </w:r>
      <w:r w:rsidRPr="006B267A">
        <w:rPr>
          <w:rFonts w:hint="cs"/>
          <w:b/>
          <w:bCs/>
          <w:rtl/>
        </w:rPr>
        <w:t>حروف اختصاری</w:t>
      </w:r>
    </w:p>
    <w:p w:rsidR="002555FB" w:rsidRDefault="002555FB" w:rsidP="00CF2BFD">
      <w:pPr>
        <w:pStyle w:val="RSRNomenclature"/>
        <w:rPr>
          <w:rtl/>
        </w:rPr>
      </w:pPr>
      <w:r>
        <w:t>A</w:t>
      </w:r>
      <w:r w:rsidR="00CF2BFD">
        <w:t>UT</w:t>
      </w:r>
      <w:r>
        <w:tab/>
      </w:r>
      <w:r>
        <w:tab/>
      </w:r>
      <w:r w:rsidR="00CF2BFD">
        <w:t xml:space="preserve">Amirkabir University of </w:t>
      </w:r>
      <w:r w:rsidR="00231D55">
        <w:t xml:space="preserve">Technology </w:t>
      </w:r>
    </w:p>
    <w:p w:rsidR="00CF2BFD" w:rsidRDefault="00CF2BFD" w:rsidP="000D5C46">
      <w:pPr>
        <w:pStyle w:val="RSRNomenclature"/>
      </w:pPr>
      <w:r>
        <w:t>MME</w:t>
      </w:r>
      <w:r>
        <w:tab/>
      </w:r>
      <w:r>
        <w:tab/>
        <w:t>Materials and Metallurgical Engineering</w:t>
      </w:r>
    </w:p>
    <w:p w:rsidR="002555FB" w:rsidRDefault="002555FB" w:rsidP="000D5C46">
      <w:pPr>
        <w:pStyle w:val="RSRNomenclature"/>
      </w:pPr>
      <w:r>
        <w:t>MSE</w:t>
      </w:r>
      <w:r>
        <w:tab/>
      </w:r>
      <w:r>
        <w:tab/>
        <w:t>Materials Science and Engineering</w:t>
      </w:r>
    </w:p>
    <w:p w:rsidR="002555FB" w:rsidRDefault="002555FB" w:rsidP="000D5C46">
      <w:pPr>
        <w:pStyle w:val="RSRNomenclature"/>
      </w:pPr>
    </w:p>
    <w:p w:rsidR="00336F2A" w:rsidRDefault="00336F2A" w:rsidP="000D5C46">
      <w:pPr>
        <w:pStyle w:val="RSRNomenclature"/>
      </w:pPr>
    </w:p>
    <w:p w:rsidR="00336F2A" w:rsidRDefault="00336F2A" w:rsidP="000D5C46">
      <w:pPr>
        <w:pStyle w:val="RSRNomenclature"/>
      </w:pPr>
    </w:p>
    <w:p w:rsidR="00603BA9" w:rsidRPr="006B267A" w:rsidRDefault="000D5C46" w:rsidP="000D5C46">
      <w:pPr>
        <w:pStyle w:val="RSRNomenclature"/>
        <w:rPr>
          <w:b/>
          <w:bCs/>
          <w:rtl/>
        </w:rPr>
      </w:pPr>
      <w:r w:rsidRPr="006B267A">
        <w:rPr>
          <w:b/>
          <w:bCs/>
        </w:rPr>
        <w:t>Letters</w:t>
      </w:r>
      <w:r w:rsidRPr="006B267A">
        <w:rPr>
          <w:b/>
          <w:bCs/>
        </w:rPr>
        <w:tab/>
      </w:r>
      <w:r w:rsidRPr="006B267A">
        <w:rPr>
          <w:b/>
          <w:bCs/>
        </w:rPr>
        <w:tab/>
      </w:r>
      <w:r w:rsidRPr="006B267A">
        <w:rPr>
          <w:b/>
          <w:bCs/>
        </w:rPr>
        <w:tab/>
      </w:r>
      <w:r w:rsidR="00603BA9" w:rsidRPr="006B267A">
        <w:rPr>
          <w:rFonts w:hint="cs"/>
          <w:b/>
          <w:bCs/>
          <w:rtl/>
        </w:rPr>
        <w:t>حروف</w:t>
      </w:r>
      <w:r w:rsidRPr="006B267A">
        <w:rPr>
          <w:rFonts w:hint="cs"/>
          <w:b/>
          <w:bCs/>
          <w:rtl/>
        </w:rPr>
        <w:t xml:space="preserve"> انگلیسی</w:t>
      </w:r>
    </w:p>
    <w:p w:rsidR="00603BA9" w:rsidRDefault="000D5C46" w:rsidP="000D5C46">
      <w:pPr>
        <w:pStyle w:val="RSRNomenclature"/>
      </w:pPr>
      <w:r w:rsidRPr="000D5C46"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16" o:title=""/>
          </v:shape>
          <o:OLEObject Type="Embed" ProgID="Equation.DSMT4" ShapeID="_x0000_i1025" DrawAspect="Content" ObjectID="_1699444469" r:id="rId17"/>
        </w:object>
      </w:r>
      <w:r w:rsidR="00603BA9">
        <w:tab/>
        <w:t>m</w:t>
      </w:r>
      <w:r w:rsidR="00603BA9" w:rsidRPr="00603BA9">
        <w:rPr>
          <w:vertAlign w:val="superscript"/>
        </w:rPr>
        <w:t>2</w:t>
      </w:r>
      <w:r w:rsidR="00603BA9">
        <w:tab/>
        <w:t>surface area</w:t>
      </w:r>
    </w:p>
    <w:p w:rsidR="00603BA9" w:rsidRDefault="000D5C46" w:rsidP="000D5C46">
      <w:pPr>
        <w:pStyle w:val="RSRNomenclature"/>
      </w:pPr>
      <w:r w:rsidRPr="000D5C46">
        <w:rPr>
          <w:position w:val="-6"/>
        </w:rPr>
        <w:object w:dxaOrig="200" w:dyaOrig="279">
          <v:shape id="_x0000_i1026" type="#_x0000_t75" style="width:10pt;height:14pt" o:ole="">
            <v:imagedata r:id="rId18" o:title=""/>
          </v:shape>
          <o:OLEObject Type="Embed" ProgID="Equation.DSMT4" ShapeID="_x0000_i1026" DrawAspect="Content" ObjectID="_1699444470" r:id="rId19"/>
        </w:object>
      </w:r>
      <w:r w:rsidR="00603BA9">
        <w:tab/>
      </w:r>
      <w:r>
        <w:tab/>
      </w:r>
      <w:r w:rsidR="00336F2A">
        <w:t>Burger’s</w:t>
      </w:r>
      <w:r>
        <w:t xml:space="preserve"> vector</w:t>
      </w:r>
    </w:p>
    <w:p w:rsidR="000D5C46" w:rsidRDefault="000D5C46" w:rsidP="000D5C46">
      <w:pPr>
        <w:pStyle w:val="RSRNomenclature"/>
      </w:pPr>
      <w:r w:rsidRPr="000D5C46">
        <w:rPr>
          <w:position w:val="-6"/>
        </w:rPr>
        <w:object w:dxaOrig="260" w:dyaOrig="279">
          <v:shape id="_x0000_i1027" type="#_x0000_t75" style="width:13.5pt;height:14pt" o:ole="">
            <v:imagedata r:id="rId20" o:title=""/>
          </v:shape>
          <o:OLEObject Type="Embed" ProgID="Equation.DSMT4" ShapeID="_x0000_i1027" DrawAspect="Content" ObjectID="_1699444471" r:id="rId21"/>
        </w:object>
      </w:r>
      <w:r>
        <w:tab/>
        <w:t>wt%</w:t>
      </w:r>
      <w:r>
        <w:tab/>
        <w:t>composition, weight percent</w:t>
      </w:r>
    </w:p>
    <w:p w:rsidR="000D5C46" w:rsidRDefault="000D5C46" w:rsidP="00F7538C">
      <w:pPr>
        <w:pStyle w:val="RSRNomenclature"/>
      </w:pPr>
      <w:r w:rsidRPr="000D5C46">
        <w:rPr>
          <w:position w:val="-12"/>
        </w:rPr>
        <w:object w:dxaOrig="260" w:dyaOrig="360">
          <v:shape id="_x0000_i1028" type="#_x0000_t75" style="width:13.5pt;height:18.5pt" o:ole="">
            <v:imagedata r:id="rId22" o:title=""/>
          </v:shape>
          <o:OLEObject Type="Embed" ProgID="Equation.DSMT4" ShapeID="_x0000_i1028" DrawAspect="Content" ObjectID="_1699444472" r:id="rId23"/>
        </w:object>
      </w:r>
      <w:r>
        <w:tab/>
        <w:t>J/kgK</w:t>
      </w:r>
      <w:r>
        <w:tab/>
        <w:t>specific heat capacity</w:t>
      </w:r>
    </w:p>
    <w:p w:rsidR="00F7538C" w:rsidRDefault="00F7538C" w:rsidP="00F7538C">
      <w:pPr>
        <w:pStyle w:val="RSRNomenclature"/>
      </w:pPr>
    </w:p>
    <w:p w:rsidR="00F7538C" w:rsidRDefault="00F7538C" w:rsidP="00F7538C">
      <w:pPr>
        <w:pStyle w:val="RSRNomenclature"/>
      </w:pPr>
    </w:p>
    <w:p w:rsidR="00F7538C" w:rsidRDefault="00F7538C" w:rsidP="00F7538C">
      <w:pPr>
        <w:pStyle w:val="RSRNomenclature"/>
      </w:pPr>
    </w:p>
    <w:p w:rsidR="000D5C46" w:rsidRPr="006B267A" w:rsidRDefault="000D5C46" w:rsidP="000D5C46">
      <w:pPr>
        <w:pStyle w:val="RSRNomenclature"/>
        <w:rPr>
          <w:b/>
          <w:bCs/>
          <w:rtl/>
        </w:rPr>
      </w:pPr>
      <w:r w:rsidRPr="006B267A">
        <w:rPr>
          <w:b/>
          <w:bCs/>
        </w:rPr>
        <w:t xml:space="preserve">Greek Letters </w:t>
      </w:r>
      <w:r w:rsidRPr="006B267A">
        <w:rPr>
          <w:b/>
          <w:bCs/>
        </w:rPr>
        <w:tab/>
      </w:r>
      <w:r w:rsidRPr="006B267A">
        <w:rPr>
          <w:b/>
          <w:bCs/>
        </w:rPr>
        <w:tab/>
      </w:r>
      <w:r w:rsidRPr="006B267A">
        <w:rPr>
          <w:b/>
          <w:bCs/>
        </w:rPr>
        <w:tab/>
      </w:r>
      <w:r w:rsidRPr="006B267A">
        <w:rPr>
          <w:rFonts w:hint="cs"/>
          <w:b/>
          <w:bCs/>
          <w:rtl/>
        </w:rPr>
        <w:t>حروف یونانی</w:t>
      </w:r>
    </w:p>
    <w:p w:rsidR="000D5C46" w:rsidRDefault="000D5C46" w:rsidP="000D5C46">
      <w:pPr>
        <w:pStyle w:val="RSRNomenclature"/>
      </w:pPr>
      <w:r w:rsidRPr="000D5C46">
        <w:rPr>
          <w:position w:val="-6"/>
        </w:rPr>
        <w:object w:dxaOrig="240" w:dyaOrig="220">
          <v:shape id="_x0000_i1029" type="#_x0000_t75" style="width:11.5pt;height:11pt" o:ole="">
            <v:imagedata r:id="rId24" o:title=""/>
          </v:shape>
          <o:OLEObject Type="Embed" ProgID="Equation.DSMT4" ShapeID="_x0000_i1029" DrawAspect="Content" ObjectID="_1699444473" r:id="rId25"/>
        </w:object>
      </w:r>
      <w:r>
        <w:rPr>
          <w:rtl/>
        </w:rPr>
        <w:tab/>
      </w:r>
      <w:r>
        <w:t>m</w:t>
      </w:r>
      <w:r w:rsidRPr="000D5C46">
        <w:rPr>
          <w:vertAlign w:val="superscript"/>
        </w:rPr>
        <w:t>2</w:t>
      </w:r>
      <w:r>
        <w:t>/s</w:t>
      </w:r>
      <w:r>
        <w:tab/>
        <w:t xml:space="preserve">thermal diffusivity </w:t>
      </w:r>
      <w:r w:rsidRPr="000D5C46">
        <w:rPr>
          <w:position w:val="-12"/>
        </w:rPr>
        <w:object w:dxaOrig="1100" w:dyaOrig="360">
          <v:shape id="_x0000_i1030" type="#_x0000_t75" style="width:55.5pt;height:18.5pt" o:ole="">
            <v:imagedata r:id="rId26" o:title=""/>
          </v:shape>
          <o:OLEObject Type="Embed" ProgID="Equation.DSMT4" ShapeID="_x0000_i1030" DrawAspect="Content" ObjectID="_1699444474" r:id="rId27"/>
        </w:object>
      </w:r>
    </w:p>
    <w:p w:rsidR="000D5C46" w:rsidRDefault="000D5C46" w:rsidP="000D5C46">
      <w:pPr>
        <w:pStyle w:val="RSRNomenclature"/>
      </w:pPr>
      <w:r w:rsidRPr="000D5C46">
        <w:rPr>
          <w:position w:val="-10"/>
        </w:rPr>
        <w:object w:dxaOrig="240" w:dyaOrig="320">
          <v:shape id="_x0000_i1031" type="#_x0000_t75" style="width:11.5pt;height:16pt" o:ole="">
            <v:imagedata r:id="rId28" o:title=""/>
          </v:shape>
          <o:OLEObject Type="Embed" ProgID="Equation.DSMT4" ShapeID="_x0000_i1031" DrawAspect="Content" ObjectID="_1699444475" r:id="rId29"/>
        </w:object>
      </w:r>
      <w:r>
        <w:tab/>
      </w:r>
      <w:r>
        <w:tab/>
        <w:t>coefficient</w:t>
      </w:r>
    </w:p>
    <w:p w:rsidR="000D5C46" w:rsidRDefault="000D5C46" w:rsidP="000D5C46">
      <w:pPr>
        <w:pStyle w:val="RSRNomenclature"/>
      </w:pPr>
      <w:r w:rsidRPr="000D5C46">
        <w:rPr>
          <w:position w:val="-10"/>
        </w:rPr>
        <w:object w:dxaOrig="200" w:dyaOrig="260">
          <v:shape id="_x0000_i1032" type="#_x0000_t75" style="width:10pt;height:13.5pt" o:ole="">
            <v:imagedata r:id="rId30" o:title=""/>
          </v:shape>
          <o:OLEObject Type="Embed" ProgID="Equation.DSMT4" ShapeID="_x0000_i1032" DrawAspect="Content" ObjectID="_1699444476" r:id="rId31"/>
        </w:object>
      </w:r>
      <w:r>
        <w:tab/>
      </w:r>
      <w:r>
        <w:tab/>
      </w:r>
      <w:r w:rsidR="00F7538C">
        <w:t>coefficient</w:t>
      </w:r>
    </w:p>
    <w:p w:rsidR="00F7538C" w:rsidRDefault="00F7538C" w:rsidP="000D5C46">
      <w:pPr>
        <w:pStyle w:val="RSRNomenclature"/>
      </w:pPr>
    </w:p>
    <w:p w:rsidR="00F7538C" w:rsidRDefault="00F7538C" w:rsidP="000D5C46">
      <w:pPr>
        <w:pStyle w:val="RSRNomenclature"/>
      </w:pPr>
    </w:p>
    <w:p w:rsidR="000D5C46" w:rsidRPr="006B267A" w:rsidRDefault="00F7538C" w:rsidP="000D5C46">
      <w:pPr>
        <w:pStyle w:val="RSRNomenclature"/>
        <w:rPr>
          <w:b/>
          <w:bCs/>
        </w:rPr>
      </w:pPr>
      <w:r w:rsidRPr="006B267A">
        <w:rPr>
          <w:b/>
          <w:bCs/>
        </w:rPr>
        <w:t>Superscripts</w:t>
      </w:r>
      <w:r w:rsidR="000D5C46" w:rsidRPr="006B267A">
        <w:rPr>
          <w:b/>
          <w:bCs/>
        </w:rPr>
        <w:tab/>
      </w:r>
      <w:r w:rsidR="000D5C46" w:rsidRPr="006B267A">
        <w:rPr>
          <w:b/>
          <w:bCs/>
        </w:rPr>
        <w:tab/>
      </w:r>
      <w:r w:rsidR="000D5C46" w:rsidRPr="006B267A">
        <w:rPr>
          <w:b/>
          <w:bCs/>
        </w:rPr>
        <w:tab/>
      </w:r>
      <w:r w:rsidR="000D5C46" w:rsidRPr="006B267A">
        <w:rPr>
          <w:rFonts w:hint="cs"/>
          <w:b/>
          <w:bCs/>
          <w:rtl/>
        </w:rPr>
        <w:t>نماها</w:t>
      </w:r>
    </w:p>
    <w:p w:rsidR="002555FB" w:rsidRDefault="00336F2A" w:rsidP="002555FB">
      <w:pPr>
        <w:pStyle w:val="RSRNomenclature"/>
      </w:pPr>
      <w:r w:rsidRPr="002555FB">
        <w:rPr>
          <w:position w:val="-4"/>
        </w:rPr>
        <w:object w:dxaOrig="139" w:dyaOrig="260">
          <v:shape id="_x0000_i1033" type="#_x0000_t75" style="width:6.5pt;height:13.5pt" o:ole="">
            <v:imagedata r:id="rId32" o:title=""/>
          </v:shape>
          <o:OLEObject Type="Embed" ProgID="Equation.DSMT4" ShapeID="_x0000_i1033" DrawAspect="Content" ObjectID="_1699444477" r:id="rId33"/>
        </w:object>
      </w:r>
      <w:r>
        <w:tab/>
      </w:r>
      <w:r>
        <w:tab/>
        <w:t>interfacial</w:t>
      </w:r>
    </w:p>
    <w:p w:rsidR="000D5C46" w:rsidRDefault="000D5C46" w:rsidP="000D5C46">
      <w:pPr>
        <w:pStyle w:val="RSRNomenclature"/>
      </w:pPr>
    </w:p>
    <w:p w:rsidR="00F7538C" w:rsidRDefault="00F7538C" w:rsidP="000D5C46">
      <w:pPr>
        <w:pStyle w:val="RSRNomenclature"/>
      </w:pPr>
    </w:p>
    <w:p w:rsidR="002555FB" w:rsidRPr="006B267A" w:rsidRDefault="002555FB" w:rsidP="002555FB">
      <w:pPr>
        <w:pStyle w:val="RSRNomenclature"/>
        <w:rPr>
          <w:b/>
          <w:bCs/>
          <w:rtl/>
        </w:rPr>
      </w:pPr>
      <w:r w:rsidRPr="006B267A">
        <w:rPr>
          <w:b/>
          <w:bCs/>
        </w:rPr>
        <w:t xml:space="preserve">Subscripts </w:t>
      </w:r>
      <w:r w:rsidRPr="006B267A">
        <w:rPr>
          <w:b/>
          <w:bCs/>
        </w:rPr>
        <w:tab/>
      </w:r>
      <w:r w:rsidRPr="006B267A">
        <w:rPr>
          <w:b/>
          <w:bCs/>
        </w:rPr>
        <w:tab/>
      </w:r>
      <w:r w:rsidRPr="006B267A">
        <w:rPr>
          <w:b/>
          <w:bCs/>
        </w:rPr>
        <w:tab/>
      </w:r>
      <w:r w:rsidR="000A61E6">
        <w:rPr>
          <w:b/>
          <w:bCs/>
          <w:rtl/>
        </w:rPr>
        <w:t>نما</w:t>
      </w:r>
      <w:r w:rsidR="000A61E6">
        <w:rPr>
          <w:rFonts w:hint="cs"/>
          <w:b/>
          <w:bCs/>
          <w:rtl/>
        </w:rPr>
        <w:t>ی</w:t>
      </w:r>
      <w:r w:rsidR="000A61E6">
        <w:rPr>
          <w:rFonts w:hint="eastAsia"/>
          <w:b/>
          <w:bCs/>
          <w:rtl/>
        </w:rPr>
        <w:t>ه‌ها</w:t>
      </w:r>
    </w:p>
    <w:p w:rsidR="002555FB" w:rsidRDefault="002555FB" w:rsidP="002555FB">
      <w:pPr>
        <w:pStyle w:val="RSRNomenclature"/>
      </w:pPr>
      <w:r w:rsidRPr="002555FB">
        <w:rPr>
          <w:position w:val="-4"/>
        </w:rPr>
        <w:object w:dxaOrig="180" w:dyaOrig="260">
          <v:shape id="_x0000_i1034" type="#_x0000_t75" style="width:9pt;height:13.5pt" o:ole="">
            <v:imagedata r:id="rId34" o:title=""/>
          </v:shape>
          <o:OLEObject Type="Embed" ProgID="Equation.DSMT4" ShapeID="_x0000_i1034" DrawAspect="Content" ObjectID="_1699444478" r:id="rId35"/>
        </w:object>
      </w:r>
      <w:r>
        <w:tab/>
      </w:r>
      <w:r>
        <w:tab/>
        <w:t>i-index</w:t>
      </w:r>
    </w:p>
    <w:p w:rsidR="002555FB" w:rsidRDefault="002555FB" w:rsidP="002555FB">
      <w:pPr>
        <w:pStyle w:val="RSRNomenclature"/>
      </w:pPr>
      <w:r w:rsidRPr="002555FB">
        <w:rPr>
          <w:position w:val="-10"/>
        </w:rPr>
        <w:object w:dxaOrig="220" w:dyaOrig="320">
          <v:shape id="_x0000_i1035" type="#_x0000_t75" style="width:11pt;height:16pt" o:ole="">
            <v:imagedata r:id="rId36" o:title=""/>
          </v:shape>
          <o:OLEObject Type="Embed" ProgID="Equation.DSMT4" ShapeID="_x0000_i1035" DrawAspect="Content" ObjectID="_1699444479" r:id="rId37"/>
        </w:object>
      </w:r>
      <w:r>
        <w:tab/>
      </w:r>
      <w:r>
        <w:tab/>
        <w:t>j-index</w:t>
      </w:r>
    </w:p>
    <w:p w:rsidR="00F7538C" w:rsidRDefault="00F7538C" w:rsidP="002555FB">
      <w:pPr>
        <w:pStyle w:val="RSRNomenclature"/>
        <w:rPr>
          <w:rtl/>
        </w:rPr>
      </w:pPr>
    </w:p>
    <w:p w:rsidR="00DA495C" w:rsidRDefault="00DA495C" w:rsidP="002555FB">
      <w:pPr>
        <w:pStyle w:val="RSRNomenclature"/>
        <w:rPr>
          <w:rtl/>
        </w:rPr>
      </w:pPr>
    </w:p>
    <w:p w:rsidR="00285B05" w:rsidRDefault="00285B05" w:rsidP="00227D64">
      <w:pPr>
        <w:pStyle w:val="RS1Ctrl1Heading1"/>
        <w:rPr>
          <w:rtl/>
        </w:rPr>
      </w:pPr>
      <w:bookmarkStart w:id="6" w:name="_Toc26183977"/>
      <w:bookmarkStart w:id="7" w:name="_Toc77338168"/>
      <w:bookmarkEnd w:id="1"/>
      <w:bookmarkEnd w:id="2"/>
      <w:bookmarkEnd w:id="3"/>
      <w:bookmarkEnd w:id="4"/>
      <w:bookmarkEnd w:id="5"/>
      <w:r>
        <w:rPr>
          <w:rFonts w:hint="cs"/>
          <w:rtl/>
        </w:rPr>
        <w:lastRenderedPageBreak/>
        <w:t>مقدمه</w:t>
      </w:r>
      <w:bookmarkEnd w:id="6"/>
      <w:bookmarkEnd w:id="7"/>
    </w:p>
    <w:p w:rsidR="008C0F5F" w:rsidRDefault="0057756A" w:rsidP="00BE1B1B">
      <w:pPr>
        <w:pStyle w:val="RS0Ctrl0Text"/>
        <w:rPr>
          <w:rtl/>
        </w:rPr>
      </w:pPr>
      <w:r>
        <w:rPr>
          <w:rFonts w:hint="cs"/>
          <w:rtl/>
        </w:rPr>
        <w:t xml:space="preserve">سند حاضر </w:t>
      </w:r>
      <w:r w:rsidR="00BE1B1B">
        <w:rPr>
          <w:rFonts w:hint="cs"/>
          <w:rtl/>
        </w:rPr>
        <w:t xml:space="preserve">با هدف </w:t>
      </w:r>
      <w:r>
        <w:rPr>
          <w:rFonts w:hint="cs"/>
          <w:rtl/>
        </w:rPr>
        <w:t xml:space="preserve">راهنمایی </w:t>
      </w:r>
      <w:r w:rsidR="00BE1B1B">
        <w:rPr>
          <w:rFonts w:hint="cs"/>
          <w:rtl/>
        </w:rPr>
        <w:t>نخبگان وظیفه در تهیه و تدوین گزارش</w:t>
      </w:r>
      <w:r w:rsidR="00BE1B1B">
        <w:rPr>
          <w:rFonts w:hint="eastAsia"/>
          <w:rtl/>
        </w:rPr>
        <w:t>‌</w:t>
      </w:r>
      <w:r w:rsidR="00BE1B1B">
        <w:rPr>
          <w:rFonts w:hint="cs"/>
          <w:rtl/>
        </w:rPr>
        <w:t xml:space="preserve">های پروژه جایگزین خدمت در </w:t>
      </w:r>
      <w:r>
        <w:rPr>
          <w:rFonts w:hint="cs"/>
          <w:rtl/>
        </w:rPr>
        <w:t xml:space="preserve">دانشگاه صنعتی امیرکبیر </w:t>
      </w:r>
      <w:r w:rsidR="00BE1B1B">
        <w:rPr>
          <w:rFonts w:hint="cs"/>
          <w:rtl/>
        </w:rPr>
        <w:t xml:space="preserve">نگاشته شده </w:t>
      </w:r>
      <w:r>
        <w:rPr>
          <w:rFonts w:hint="cs"/>
          <w:rtl/>
        </w:rPr>
        <w:t xml:space="preserve">است. </w:t>
      </w:r>
      <w:r w:rsidR="00861AF2">
        <w:rPr>
          <w:rFonts w:hint="cs"/>
          <w:rtl/>
        </w:rPr>
        <w:t xml:space="preserve">فایل </w:t>
      </w:r>
      <w:r w:rsidR="008C0F5F">
        <w:rPr>
          <w:rFonts w:hint="cs"/>
          <w:rtl/>
        </w:rPr>
        <w:t xml:space="preserve">حاضر </w:t>
      </w:r>
      <w:r>
        <w:rPr>
          <w:rFonts w:hint="cs"/>
          <w:rtl/>
        </w:rPr>
        <w:t xml:space="preserve">محتوای </w:t>
      </w:r>
      <w:r w:rsidR="005C771A">
        <w:rPr>
          <w:rFonts w:hint="cs"/>
          <w:rtl/>
        </w:rPr>
        <w:t>قالب/</w:t>
      </w:r>
      <w:r w:rsidR="008C0F5F">
        <w:rPr>
          <w:rFonts w:hint="cs"/>
          <w:rtl/>
        </w:rPr>
        <w:t xml:space="preserve">فرمت </w:t>
      </w:r>
      <w:r w:rsidR="000A61E6">
        <w:rPr>
          <w:rtl/>
        </w:rPr>
        <w:t>پ</w:t>
      </w:r>
      <w:r w:rsidR="000A61E6">
        <w:rPr>
          <w:rFonts w:hint="cs"/>
          <w:rtl/>
        </w:rPr>
        <w:t>ی</w:t>
      </w:r>
      <w:r w:rsidR="000A61E6">
        <w:rPr>
          <w:rFonts w:hint="eastAsia"/>
          <w:rtl/>
        </w:rPr>
        <w:t>ش‌ساخته</w:t>
      </w:r>
      <w:r w:rsidR="008C0F5F">
        <w:rPr>
          <w:rFonts w:hint="cs"/>
          <w:rtl/>
        </w:rPr>
        <w:t xml:space="preserve"> </w:t>
      </w:r>
      <w:r w:rsidR="008B141E">
        <w:rPr>
          <w:rFonts w:hint="cs"/>
          <w:rtl/>
        </w:rPr>
        <w:t xml:space="preserve">برای </w:t>
      </w:r>
      <w:r>
        <w:rPr>
          <w:rFonts w:hint="cs"/>
          <w:rtl/>
        </w:rPr>
        <w:t xml:space="preserve">تهیه و تدوین </w:t>
      </w:r>
      <w:r w:rsidR="000A61E6">
        <w:rPr>
          <w:rtl/>
        </w:rPr>
        <w:t>گزارش</w:t>
      </w:r>
      <w:r w:rsidR="00BE1B1B">
        <w:rPr>
          <w:rFonts w:hint="cs"/>
          <w:rtl/>
        </w:rPr>
        <w:t xml:space="preserve"> پروژه پژوهشی </w:t>
      </w:r>
      <w:r>
        <w:rPr>
          <w:rFonts w:hint="cs"/>
          <w:rtl/>
        </w:rPr>
        <w:t>است</w:t>
      </w:r>
      <w:r w:rsidR="008C0F5F">
        <w:rPr>
          <w:rFonts w:hint="cs"/>
          <w:rtl/>
        </w:rPr>
        <w:t xml:space="preserve">. </w:t>
      </w:r>
      <w:r w:rsidR="00963C82">
        <w:rPr>
          <w:rFonts w:hint="cs"/>
          <w:rtl/>
        </w:rPr>
        <w:t xml:space="preserve">بخش </w:t>
      </w:r>
      <w:r w:rsidR="004E0CA4">
        <w:rPr>
          <w:rtl/>
        </w:rPr>
        <w:fldChar w:fldCharType="begin"/>
      </w:r>
      <w:r w:rsidR="004E0CA4">
        <w:rPr>
          <w:rtl/>
        </w:rPr>
        <w:instrText xml:space="preserve"> </w:instrText>
      </w:r>
      <w:r w:rsidR="004E0CA4">
        <w:rPr>
          <w:rFonts w:hint="cs"/>
        </w:rPr>
        <w:instrText>REF</w:instrText>
      </w:r>
      <w:r w:rsidR="004E0CA4">
        <w:rPr>
          <w:rFonts w:hint="cs"/>
          <w:rtl/>
        </w:rPr>
        <w:instrText xml:space="preserve"> _</w:instrText>
      </w:r>
      <w:r w:rsidR="004E0CA4">
        <w:rPr>
          <w:rFonts w:hint="cs"/>
        </w:rPr>
        <w:instrText>Ref47960242 \r \h</w:instrText>
      </w:r>
      <w:r w:rsidR="004E0CA4">
        <w:rPr>
          <w:rtl/>
        </w:rPr>
        <w:instrText xml:space="preserve"> </w:instrText>
      </w:r>
      <w:r w:rsidR="004E0CA4">
        <w:rPr>
          <w:rtl/>
        </w:rPr>
      </w:r>
      <w:r w:rsidR="004E0CA4">
        <w:rPr>
          <w:rtl/>
        </w:rPr>
        <w:fldChar w:fldCharType="separate"/>
      </w:r>
      <w:r w:rsidR="004E0CA4">
        <w:rPr>
          <w:rtl/>
        </w:rPr>
        <w:t>‏2</w:t>
      </w:r>
      <w:r w:rsidR="004E0CA4">
        <w:rPr>
          <w:rtl/>
        </w:rPr>
        <w:fldChar w:fldCharType="end"/>
      </w:r>
      <w:r w:rsidR="00963C82">
        <w:rPr>
          <w:rFonts w:hint="cs"/>
          <w:rtl/>
        </w:rPr>
        <w:t xml:space="preserve"> </w:t>
      </w:r>
      <w:r>
        <w:rPr>
          <w:rFonts w:hint="cs"/>
          <w:rtl/>
        </w:rPr>
        <w:t xml:space="preserve">راهنمای استفاده از </w:t>
      </w:r>
      <w:r w:rsidR="004E0CA4">
        <w:rPr>
          <w:rFonts w:hint="cs"/>
          <w:rtl/>
        </w:rPr>
        <w:t>فایل</w:t>
      </w:r>
      <w:r w:rsidR="00742944">
        <w:rPr>
          <w:rFonts w:hint="cs"/>
          <w:rtl/>
        </w:rPr>
        <w:t xml:space="preserve"> و </w:t>
      </w:r>
      <w:r w:rsidR="000A61E6">
        <w:rPr>
          <w:rtl/>
        </w:rPr>
        <w:t>قالب‌بند</w:t>
      </w:r>
      <w:r w:rsidR="000A61E6">
        <w:rPr>
          <w:rFonts w:hint="cs"/>
          <w:rtl/>
        </w:rPr>
        <w:t>ی</w:t>
      </w:r>
      <w:r>
        <w:rPr>
          <w:rFonts w:hint="cs"/>
          <w:rtl/>
        </w:rPr>
        <w:t xml:space="preserve"> و تنظیم گزار</w:t>
      </w:r>
      <w:r w:rsidR="00742944">
        <w:rPr>
          <w:rFonts w:hint="cs"/>
          <w:rtl/>
        </w:rPr>
        <w:t>ش است.</w:t>
      </w:r>
      <w:r w:rsidR="00963C82">
        <w:rPr>
          <w:rFonts w:hint="cs"/>
          <w:rtl/>
        </w:rPr>
        <w:t xml:space="preserve"> بخش </w:t>
      </w:r>
      <w:r w:rsidR="004E0CA4">
        <w:rPr>
          <w:rtl/>
        </w:rPr>
        <w:fldChar w:fldCharType="begin"/>
      </w:r>
      <w:r w:rsidR="004E0CA4">
        <w:rPr>
          <w:rtl/>
        </w:rPr>
        <w:instrText xml:space="preserve"> </w:instrText>
      </w:r>
      <w:r w:rsidR="004E0CA4">
        <w:rPr>
          <w:rFonts w:hint="cs"/>
        </w:rPr>
        <w:instrText>REF</w:instrText>
      </w:r>
      <w:r w:rsidR="004E0CA4">
        <w:rPr>
          <w:rFonts w:hint="cs"/>
          <w:rtl/>
        </w:rPr>
        <w:instrText xml:space="preserve"> _</w:instrText>
      </w:r>
      <w:r w:rsidR="004E0CA4">
        <w:rPr>
          <w:rFonts w:hint="cs"/>
        </w:rPr>
        <w:instrText>Ref47913392 \r \h</w:instrText>
      </w:r>
      <w:r w:rsidR="004E0CA4">
        <w:rPr>
          <w:rtl/>
        </w:rPr>
        <w:instrText xml:space="preserve"> </w:instrText>
      </w:r>
      <w:r w:rsidR="004E0CA4">
        <w:rPr>
          <w:rtl/>
        </w:rPr>
      </w:r>
      <w:r w:rsidR="004E0CA4">
        <w:rPr>
          <w:rtl/>
        </w:rPr>
        <w:fldChar w:fldCharType="separate"/>
      </w:r>
      <w:r w:rsidR="004E0CA4">
        <w:rPr>
          <w:rtl/>
        </w:rPr>
        <w:t>‏3</w:t>
      </w:r>
      <w:r w:rsidR="004E0CA4">
        <w:rPr>
          <w:rtl/>
        </w:rPr>
        <w:fldChar w:fldCharType="end"/>
      </w:r>
      <w:r w:rsidR="004E0CA4">
        <w:rPr>
          <w:rFonts w:hint="cs"/>
          <w:rtl/>
        </w:rPr>
        <w:t xml:space="preserve"> </w:t>
      </w:r>
      <w:r w:rsidR="00742944">
        <w:rPr>
          <w:rFonts w:hint="cs"/>
          <w:rtl/>
        </w:rPr>
        <w:t xml:space="preserve">نکاتی را در </w:t>
      </w:r>
      <w:r w:rsidR="000A61E6">
        <w:rPr>
          <w:rtl/>
        </w:rPr>
        <w:t>خ</w:t>
      </w:r>
      <w:r w:rsidR="000A61E6">
        <w:rPr>
          <w:rFonts w:hint="cs"/>
          <w:rtl/>
        </w:rPr>
        <w:t>ص</w:t>
      </w:r>
      <w:r w:rsidR="000A61E6">
        <w:rPr>
          <w:rtl/>
        </w:rPr>
        <w:t>و</w:t>
      </w:r>
      <w:r w:rsidR="000A61E6">
        <w:rPr>
          <w:rFonts w:hint="cs"/>
          <w:rtl/>
        </w:rPr>
        <w:t>ص</w:t>
      </w:r>
      <w:r w:rsidR="00742944">
        <w:rPr>
          <w:rFonts w:hint="cs"/>
          <w:rtl/>
        </w:rPr>
        <w:t xml:space="preserve"> مراحل کار تهیه و تدوین یک گزارش ارایه </w:t>
      </w:r>
      <w:r w:rsidR="000A61E6">
        <w:rPr>
          <w:rtl/>
        </w:rPr>
        <w:t>م</w:t>
      </w:r>
      <w:r w:rsidR="000A61E6">
        <w:rPr>
          <w:rFonts w:hint="cs"/>
          <w:rtl/>
        </w:rPr>
        <w:t>ی‌</w:t>
      </w:r>
      <w:r w:rsidR="000A61E6">
        <w:rPr>
          <w:rFonts w:hint="eastAsia"/>
          <w:rtl/>
        </w:rPr>
        <w:t>کند</w:t>
      </w:r>
      <w:r w:rsidR="00963C82">
        <w:rPr>
          <w:rFonts w:hint="cs"/>
          <w:rtl/>
        </w:rPr>
        <w:t>.</w:t>
      </w:r>
    </w:p>
    <w:p w:rsidR="00235806" w:rsidRDefault="00235806" w:rsidP="00BC69FA">
      <w:pPr>
        <w:pStyle w:val="RS0Ctrl0Text"/>
        <w:rPr>
          <w:rtl/>
        </w:rPr>
      </w:pPr>
      <w:r>
        <w:rPr>
          <w:rFonts w:hint="cs"/>
          <w:rtl/>
        </w:rPr>
        <w:t xml:space="preserve">برای تهیه گزارش خود یک کپی از </w:t>
      </w:r>
      <w:r w:rsidR="00B51385">
        <w:rPr>
          <w:rFonts w:hint="cs"/>
          <w:rtl/>
        </w:rPr>
        <w:t>فایل</w:t>
      </w:r>
      <w:r>
        <w:rPr>
          <w:rFonts w:hint="cs"/>
          <w:rtl/>
        </w:rPr>
        <w:t xml:space="preserve"> حاضر بگیرید. </w:t>
      </w:r>
      <w:r w:rsidR="00AF3A7E">
        <w:rPr>
          <w:rFonts w:hint="cs"/>
          <w:rtl/>
        </w:rPr>
        <w:t xml:space="preserve">در هنگام </w:t>
      </w:r>
      <w:r w:rsidR="000A61E6">
        <w:rPr>
          <w:rtl/>
        </w:rPr>
        <w:t>نام‌گذار</w:t>
      </w:r>
      <w:r w:rsidR="000A61E6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861AF2">
        <w:rPr>
          <w:rFonts w:hint="cs"/>
          <w:rtl/>
        </w:rPr>
        <w:t>فایل</w:t>
      </w:r>
      <w:r w:rsidR="00AF3A7E">
        <w:rPr>
          <w:rFonts w:hint="cs"/>
          <w:rtl/>
        </w:rPr>
        <w:t xml:space="preserve">، </w:t>
      </w:r>
      <w:r w:rsidR="000A2813">
        <w:rPr>
          <w:rFonts w:hint="cs"/>
          <w:rtl/>
        </w:rPr>
        <w:t xml:space="preserve">اسم فایل را </w:t>
      </w:r>
      <w:r w:rsidR="00AF3A7E">
        <w:rPr>
          <w:rFonts w:hint="cs"/>
          <w:rtl/>
        </w:rPr>
        <w:t>مطابق فرمت نمونه</w:t>
      </w:r>
      <w:r w:rsidR="000A2813">
        <w:rPr>
          <w:rFonts w:hint="cs"/>
          <w:rtl/>
        </w:rPr>
        <w:t xml:space="preserve"> اصلاح کنید. </w:t>
      </w:r>
      <w:r w:rsidR="00BC69FA">
        <w:rPr>
          <w:rFonts w:hint="cs"/>
          <w:rtl/>
        </w:rPr>
        <w:t xml:space="preserve">در </w:t>
      </w:r>
      <w:r w:rsidR="000A2813">
        <w:rPr>
          <w:rFonts w:hint="cs"/>
          <w:rtl/>
        </w:rPr>
        <w:t>اسم فایل</w:t>
      </w:r>
      <w:r w:rsidR="00BC69FA">
        <w:rPr>
          <w:rFonts w:hint="cs"/>
          <w:rtl/>
        </w:rPr>
        <w:t>،</w:t>
      </w:r>
      <w:r w:rsidR="000A2813">
        <w:rPr>
          <w:rFonts w:hint="cs"/>
          <w:rtl/>
        </w:rPr>
        <w:t xml:space="preserve"> </w:t>
      </w:r>
      <w:r w:rsidR="00AF3A7E">
        <w:rPr>
          <w:rFonts w:hint="cs"/>
          <w:rtl/>
        </w:rPr>
        <w:t xml:space="preserve">تاریخ </w:t>
      </w:r>
      <w:r w:rsidR="000A2813">
        <w:rPr>
          <w:rFonts w:hint="cs"/>
          <w:rtl/>
        </w:rPr>
        <w:t xml:space="preserve">ویرایش </w:t>
      </w:r>
      <w:r w:rsidR="00861AF2">
        <w:rPr>
          <w:rFonts w:hint="cs"/>
          <w:rtl/>
        </w:rPr>
        <w:t>فایل</w:t>
      </w:r>
      <w:r w:rsidR="00BC69FA">
        <w:rPr>
          <w:rFonts w:hint="cs"/>
          <w:rtl/>
        </w:rPr>
        <w:t xml:space="preserve"> </w:t>
      </w:r>
      <w:r w:rsidR="00BC69FA">
        <w:t>yymmdd</w:t>
      </w:r>
      <w:r w:rsidR="00AF3A7E">
        <w:rPr>
          <w:rFonts w:hint="cs"/>
          <w:rtl/>
        </w:rPr>
        <w:t xml:space="preserve">، شماره ویرایش </w:t>
      </w:r>
      <w:r w:rsidR="00861AF2">
        <w:rPr>
          <w:rFonts w:hint="cs"/>
          <w:rtl/>
        </w:rPr>
        <w:t>فایل</w:t>
      </w:r>
      <w:r w:rsidR="00AF3A7E">
        <w:rPr>
          <w:rFonts w:hint="cs"/>
          <w:rtl/>
        </w:rPr>
        <w:t xml:space="preserve"> </w:t>
      </w:r>
      <w:r w:rsidR="00BC69FA">
        <w:t>0</w:t>
      </w:r>
      <w:r w:rsidR="00BC69FA">
        <w:rPr>
          <w:rFonts w:hint="cs"/>
          <w:rtl/>
        </w:rPr>
        <w:t xml:space="preserve"> </w:t>
      </w:r>
      <w:r w:rsidR="00AF3A7E">
        <w:rPr>
          <w:rFonts w:hint="cs"/>
          <w:rtl/>
        </w:rPr>
        <w:t xml:space="preserve">و حرف اول نام و نام خانوادگی نویسنده </w:t>
      </w:r>
      <w:r w:rsidR="00861AF2">
        <w:rPr>
          <w:rFonts w:hint="cs"/>
          <w:rtl/>
        </w:rPr>
        <w:t xml:space="preserve">فایل </w:t>
      </w:r>
      <w:r w:rsidR="00BC69FA">
        <w:t>XX</w:t>
      </w:r>
      <w:r w:rsidR="00BC69FA">
        <w:rPr>
          <w:rFonts w:hint="cs"/>
          <w:rtl/>
        </w:rPr>
        <w:t xml:space="preserve"> </w:t>
      </w:r>
      <w:r w:rsidR="00AF3A7E">
        <w:rPr>
          <w:rFonts w:hint="cs"/>
          <w:rtl/>
        </w:rPr>
        <w:t>را اصلاح کنید.</w:t>
      </w:r>
      <w:r w:rsidR="002400AE">
        <w:rPr>
          <w:rFonts w:hint="cs"/>
          <w:rtl/>
        </w:rPr>
        <w:t xml:space="preserve"> در هر بار ویرایش گزارش، </w:t>
      </w:r>
      <w:r w:rsidR="00861AF2">
        <w:rPr>
          <w:rFonts w:hint="cs"/>
          <w:rtl/>
        </w:rPr>
        <w:t xml:space="preserve">فایل </w:t>
      </w:r>
      <w:r w:rsidR="002400AE">
        <w:rPr>
          <w:rFonts w:hint="cs"/>
          <w:rtl/>
        </w:rPr>
        <w:t xml:space="preserve">قبل را آرشیو کرده و </w:t>
      </w:r>
      <w:r w:rsidR="00861AF2">
        <w:rPr>
          <w:rFonts w:hint="cs"/>
          <w:rtl/>
        </w:rPr>
        <w:t xml:space="preserve">فایل </w:t>
      </w:r>
      <w:r w:rsidR="002400AE">
        <w:rPr>
          <w:rFonts w:hint="cs"/>
          <w:rtl/>
        </w:rPr>
        <w:t>جدید بسازید و شماره و تاریخ و حروف نام ویرایشگر را اصلاح کنید.</w:t>
      </w:r>
    </w:p>
    <w:p w:rsidR="001B7E12" w:rsidRPr="00EB6A3F" w:rsidRDefault="001B7E12" w:rsidP="001B7E12">
      <w:pPr>
        <w:pStyle w:val="RS1Ctrl1Heading1"/>
        <w:rPr>
          <w:rtl/>
        </w:rPr>
      </w:pPr>
      <w:bookmarkStart w:id="8" w:name="_Ref47960242"/>
      <w:bookmarkStart w:id="9" w:name="_Toc77338169"/>
      <w:r>
        <w:rPr>
          <w:rFonts w:hint="cs"/>
          <w:rtl/>
        </w:rPr>
        <w:lastRenderedPageBreak/>
        <w:t>قالب</w:t>
      </w:r>
      <w:r w:rsidR="00BF082C">
        <w:rPr>
          <w:rFonts w:hint="cs"/>
          <w:rtl/>
        </w:rPr>
        <w:t>/فرمت</w:t>
      </w:r>
      <w:r>
        <w:rPr>
          <w:rFonts w:hint="cs"/>
          <w:rtl/>
        </w:rPr>
        <w:t xml:space="preserve"> گزارش</w:t>
      </w:r>
      <w:bookmarkEnd w:id="8"/>
      <w:bookmarkEnd w:id="9"/>
    </w:p>
    <w:p w:rsidR="001B7E12" w:rsidRPr="002F5DB4" w:rsidRDefault="000A61E6" w:rsidP="001B7E12">
      <w:pPr>
        <w:pStyle w:val="RS2Ctrl2Heading2"/>
        <w:rPr>
          <w:rtl/>
        </w:rPr>
      </w:pPr>
      <w:bookmarkStart w:id="10" w:name="_Toc77338170"/>
      <w:r>
        <w:rPr>
          <w:rtl/>
        </w:rPr>
        <w:t>قالب‌بند</w:t>
      </w:r>
      <w:r>
        <w:rPr>
          <w:rFonts w:hint="cs"/>
          <w:rtl/>
        </w:rPr>
        <w:t>ی</w:t>
      </w:r>
      <w:r w:rsidR="001B7E12">
        <w:rPr>
          <w:rFonts w:hint="cs"/>
          <w:rtl/>
        </w:rPr>
        <w:t xml:space="preserve"> تیتر و متن</w:t>
      </w:r>
      <w:bookmarkEnd w:id="10"/>
    </w:p>
    <w:p w:rsidR="001B7E12" w:rsidRDefault="001B7E12" w:rsidP="00013289">
      <w:pPr>
        <w:pStyle w:val="RS0Ctrl0Text"/>
        <w:rPr>
          <w:rtl/>
        </w:rPr>
      </w:pPr>
      <w:r>
        <w:rPr>
          <w:rFonts w:hint="cs"/>
          <w:rtl/>
        </w:rPr>
        <w:t xml:space="preserve">یک قالب </w:t>
      </w:r>
      <w:r>
        <w:t>(Style)</w:t>
      </w:r>
      <w:r>
        <w:rPr>
          <w:rFonts w:hint="cs"/>
          <w:rtl/>
        </w:rPr>
        <w:t xml:space="preserve"> </w:t>
      </w:r>
      <w:r w:rsidR="000A61E6">
        <w:rPr>
          <w:rtl/>
        </w:rPr>
        <w:t>مجموعه‌ا</w:t>
      </w:r>
      <w:r w:rsidR="000A61E6">
        <w:rPr>
          <w:rFonts w:hint="cs"/>
          <w:rtl/>
        </w:rPr>
        <w:t>ی</w:t>
      </w:r>
      <w:r>
        <w:rPr>
          <w:rFonts w:hint="cs"/>
          <w:rtl/>
        </w:rPr>
        <w:t xml:space="preserve"> از تنظیمات قلم، اندازه، </w:t>
      </w:r>
      <w:r w:rsidR="000A61E6">
        <w:rPr>
          <w:rtl/>
        </w:rPr>
        <w:t>فاصله‌ها</w:t>
      </w:r>
      <w:r>
        <w:rPr>
          <w:rFonts w:hint="cs"/>
          <w:rtl/>
        </w:rPr>
        <w:t xml:space="preserve">، عرض پاراگراف و بسیاری از تنظیمات دیگر است. </w:t>
      </w:r>
      <w:r w:rsidR="000A61E6">
        <w:rPr>
          <w:rtl/>
        </w:rPr>
        <w:t>به‌جا</w:t>
      </w:r>
      <w:r w:rsidR="000A61E6">
        <w:rPr>
          <w:rFonts w:hint="cs"/>
          <w:rtl/>
        </w:rPr>
        <w:t>ی</w:t>
      </w:r>
      <w:r>
        <w:rPr>
          <w:rFonts w:hint="cs"/>
          <w:rtl/>
        </w:rPr>
        <w:t xml:space="preserve"> تنظیم پراکنده و نامنظم و غیریکنواخت متن، از </w:t>
      </w:r>
      <w:r w:rsidR="000A61E6">
        <w:rPr>
          <w:rtl/>
        </w:rPr>
        <w:t>قالب‌ها</w:t>
      </w:r>
      <w:r w:rsidR="000A61E6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0A61E6">
        <w:rPr>
          <w:rtl/>
        </w:rPr>
        <w:t>پ</w:t>
      </w:r>
      <w:r w:rsidR="000A61E6">
        <w:rPr>
          <w:rFonts w:hint="cs"/>
          <w:rtl/>
        </w:rPr>
        <w:t>ی</w:t>
      </w:r>
      <w:r w:rsidR="000A61E6">
        <w:rPr>
          <w:rFonts w:hint="eastAsia"/>
          <w:rtl/>
        </w:rPr>
        <w:t>ش‌ساخته</w:t>
      </w:r>
      <w:r>
        <w:rPr>
          <w:rFonts w:hint="cs"/>
          <w:rtl/>
        </w:rPr>
        <w:t xml:space="preserve"> برای تنظیمات متن استفاده کنید. متن و تمام </w:t>
      </w:r>
      <w:r w:rsidR="000A61E6">
        <w:rPr>
          <w:rtl/>
        </w:rPr>
        <w:t>نوشته‌ها</w:t>
      </w:r>
      <w:r w:rsidR="000A61E6">
        <w:rPr>
          <w:rFonts w:hint="cs"/>
          <w:rtl/>
        </w:rPr>
        <w:t>ی</w:t>
      </w:r>
      <w:r>
        <w:rPr>
          <w:rFonts w:hint="cs"/>
          <w:rtl/>
        </w:rPr>
        <w:t xml:space="preserve"> گزارش را با قالب مناسب </w:t>
      </w:r>
      <w:r w:rsidR="000A61E6">
        <w:rPr>
          <w:rtl/>
        </w:rPr>
        <w:t>قالب‌بند</w:t>
      </w:r>
      <w:r w:rsidR="000A61E6">
        <w:rPr>
          <w:rFonts w:hint="cs"/>
          <w:rtl/>
        </w:rPr>
        <w:t>ی</w:t>
      </w:r>
      <w:r>
        <w:rPr>
          <w:rFonts w:hint="cs"/>
          <w:rtl/>
        </w:rPr>
        <w:t xml:space="preserve"> کنید. ستون </w:t>
      </w:r>
      <w:r w:rsidR="000A61E6">
        <w:rPr>
          <w:rtl/>
        </w:rPr>
        <w:t>قالب‌ها</w:t>
      </w:r>
      <w:r>
        <w:rPr>
          <w:rFonts w:hint="cs"/>
          <w:rtl/>
        </w:rPr>
        <w:t xml:space="preserve"> را با کلید </w:t>
      </w:r>
      <w:r>
        <w:t>[Ctrl]+[Shft]+[Alt]+[S]</w:t>
      </w:r>
      <w:r>
        <w:rPr>
          <w:rFonts w:hint="cs"/>
          <w:rtl/>
        </w:rPr>
        <w:t xml:space="preserve"> باز کنید. تنظیمات قلم، اندازه و </w:t>
      </w:r>
      <w:r w:rsidR="000A61E6">
        <w:rPr>
          <w:rtl/>
        </w:rPr>
        <w:t>فاصله‌ها</w:t>
      </w:r>
      <w:r>
        <w:rPr>
          <w:rFonts w:hint="cs"/>
          <w:rtl/>
        </w:rPr>
        <w:t xml:space="preserve"> را </w:t>
      </w:r>
      <w:r w:rsidR="000A61E6">
        <w:rPr>
          <w:rtl/>
        </w:rPr>
        <w:t>به‌صورت</w:t>
      </w:r>
      <w:r>
        <w:rPr>
          <w:rFonts w:hint="cs"/>
          <w:rtl/>
        </w:rPr>
        <w:t xml:space="preserve"> پر</w:t>
      </w:r>
      <w:r w:rsidR="000A61E6">
        <w:rPr>
          <w:rFonts w:hint="cs"/>
          <w:rtl/>
        </w:rPr>
        <w:t xml:space="preserve">اکنده تغییر ندهید؛ در صورت نیاز </w:t>
      </w:r>
      <w:r w:rsidR="00013289">
        <w:rPr>
          <w:rFonts w:hint="cs"/>
          <w:rtl/>
        </w:rPr>
        <w:t>در پایان کار</w:t>
      </w:r>
      <w:r>
        <w:rPr>
          <w:rFonts w:hint="cs"/>
          <w:rtl/>
        </w:rPr>
        <w:t xml:space="preserve"> </w:t>
      </w:r>
      <w:r w:rsidR="000A61E6">
        <w:rPr>
          <w:rtl/>
        </w:rPr>
        <w:t>م</w:t>
      </w:r>
      <w:r w:rsidR="000A61E6">
        <w:rPr>
          <w:rFonts w:hint="cs"/>
          <w:rtl/>
        </w:rPr>
        <w:t>ی‌</w:t>
      </w:r>
      <w:r w:rsidR="000A61E6">
        <w:rPr>
          <w:rFonts w:hint="eastAsia"/>
          <w:rtl/>
        </w:rPr>
        <w:t>توان</w:t>
      </w:r>
      <w:r w:rsidR="000A61E6">
        <w:rPr>
          <w:rFonts w:hint="cs"/>
          <w:rtl/>
        </w:rPr>
        <w:t>ی</w:t>
      </w:r>
      <w:r w:rsidR="000A61E6">
        <w:rPr>
          <w:rFonts w:hint="eastAsia"/>
          <w:rtl/>
        </w:rPr>
        <w:t>د</w:t>
      </w:r>
      <w:r>
        <w:rPr>
          <w:rFonts w:hint="cs"/>
          <w:rtl/>
        </w:rPr>
        <w:t xml:space="preserve"> </w:t>
      </w:r>
      <w:r w:rsidR="00013289">
        <w:rPr>
          <w:rtl/>
        </w:rPr>
        <w:t>به‌طور</w:t>
      </w:r>
      <w:r>
        <w:rPr>
          <w:rFonts w:hint="cs"/>
          <w:rtl/>
        </w:rPr>
        <w:t xml:space="preserve"> هماهنگ و یکجا از طریق اصلاح قالب مربوطه تنظیمات را تغییر دهید. </w:t>
      </w:r>
    </w:p>
    <w:p w:rsidR="001B7E12" w:rsidRDefault="001B7E12" w:rsidP="001B7E12">
      <w:pPr>
        <w:pStyle w:val="RS6CtrlFigure"/>
        <w:rPr>
          <w:rtl/>
        </w:rPr>
      </w:pPr>
      <w:r w:rsidRPr="002664CF">
        <w:rPr>
          <w:noProof/>
          <w:rtl/>
          <w:lang w:bidi="ar-SA"/>
        </w:rPr>
        <w:drawing>
          <wp:inline distT="0" distB="0" distL="0" distR="0" wp14:anchorId="08EA6C9F" wp14:editId="2455C93C">
            <wp:extent cx="5760085" cy="3388360"/>
            <wp:effectExtent l="0" t="0" r="0" b="254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3388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7E12" w:rsidRDefault="001B7E12" w:rsidP="001B7E12">
      <w:pPr>
        <w:pStyle w:val="RS6Ctrl6FigureCaption"/>
        <w:rPr>
          <w:rtl/>
        </w:rPr>
      </w:pPr>
      <w:r>
        <w:rPr>
          <w:rFonts w:hint="cs"/>
          <w:rtl/>
        </w:rPr>
        <w:t xml:space="preserve">تیترها، متن و تمام </w:t>
      </w:r>
      <w:r w:rsidR="00013289">
        <w:rPr>
          <w:rtl/>
        </w:rPr>
        <w:t>نوشته‌ها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 گزارش را با قالب مناسب </w:t>
      </w:r>
      <w:r w:rsidR="00013289">
        <w:rPr>
          <w:rtl/>
        </w:rPr>
        <w:t>قالب‌بند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 کنید.</w:t>
      </w:r>
    </w:p>
    <w:p w:rsidR="001B7E12" w:rsidRDefault="001B7E12" w:rsidP="001B7E12">
      <w:pPr>
        <w:pStyle w:val="RS3Ctrl3Heading3"/>
        <w:rPr>
          <w:rtl/>
        </w:rPr>
      </w:pPr>
      <w:bookmarkStart w:id="11" w:name="_Toc77338171"/>
      <w:r>
        <w:rPr>
          <w:rFonts w:hint="cs"/>
          <w:rtl/>
        </w:rPr>
        <w:lastRenderedPageBreak/>
        <w:t>تیترهای فرعی</w:t>
      </w:r>
      <w:bookmarkEnd w:id="11"/>
    </w:p>
    <w:p w:rsidR="001B7E12" w:rsidRDefault="001B7E12" w:rsidP="001B7E12">
      <w:pPr>
        <w:pStyle w:val="RS0Ctrl0Text"/>
        <w:rPr>
          <w:rtl/>
        </w:rPr>
      </w:pPr>
      <w:r>
        <w:rPr>
          <w:rFonts w:hint="cs"/>
          <w:rtl/>
        </w:rPr>
        <w:t xml:space="preserve">تیترهای فرعی از ساختاربندی گزارش به دست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آ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ند</w:t>
      </w:r>
      <w:r>
        <w:rPr>
          <w:rFonts w:hint="cs"/>
          <w:rtl/>
        </w:rPr>
        <w:t>. بهتر است ساختار گزارش در سه سطح (تیتر اول تا سوم) بسته شود. تیتر اول (</w:t>
      </w:r>
      <w:r w:rsidR="00013289">
        <w:rPr>
          <w:rtl/>
        </w:rPr>
        <w:t>تک‌شماره‌ا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>) بخش اصلی، تیتر دوم (</w:t>
      </w:r>
      <w:r w:rsidR="00013289">
        <w:rPr>
          <w:rtl/>
        </w:rPr>
        <w:t>دو شماره‌ا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) بخش فرعی و تیتر سوم (سه </w:t>
      </w:r>
      <w:r w:rsidR="00013289">
        <w:rPr>
          <w:rtl/>
        </w:rPr>
        <w:t>شماره‌ا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) بخش جزیی را بیان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کند</w:t>
      </w:r>
      <w:r>
        <w:rPr>
          <w:rFonts w:hint="cs"/>
          <w:rtl/>
        </w:rPr>
        <w:t xml:space="preserve">. در هر سطح حداقل 2 و حداکثر 6 تیتر بیاورید. از تیترهای تکی پرهیز کنید. اگرچه چهار قالب تیتر در این گزارش وجود دارد (تیتر </w:t>
      </w:r>
      <w:r w:rsidR="00013289">
        <w:rPr>
          <w:rtl/>
        </w:rPr>
        <w:t>چهار شماره‌ا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)، اما تیتر چهارم در فهرست مطالب ظاهر </w:t>
      </w:r>
      <w:r w:rsidR="00013289">
        <w:rPr>
          <w:rtl/>
        </w:rPr>
        <w:t>ن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شود</w:t>
      </w:r>
      <w:r>
        <w:rPr>
          <w:rFonts w:hint="cs"/>
          <w:rtl/>
        </w:rPr>
        <w:t xml:space="preserve"> و معمولا توصیه </w:t>
      </w:r>
      <w:r w:rsidR="00013289">
        <w:rPr>
          <w:rtl/>
        </w:rPr>
        <w:t>ن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  <w:r w:rsidR="007C6E96">
        <w:rPr>
          <w:rFonts w:hint="cs"/>
          <w:rtl/>
        </w:rPr>
        <w:t xml:space="preserve">بخش </w:t>
      </w:r>
      <w:r w:rsidR="007C6E96">
        <w:rPr>
          <w:rtl/>
        </w:rPr>
        <w:fldChar w:fldCharType="begin"/>
      </w:r>
      <w:r w:rsidR="007C6E96">
        <w:rPr>
          <w:rtl/>
        </w:rPr>
        <w:instrText xml:space="preserve"> </w:instrText>
      </w:r>
      <w:r w:rsidR="007C6E96">
        <w:rPr>
          <w:rFonts w:hint="cs"/>
        </w:rPr>
        <w:instrText>REF</w:instrText>
      </w:r>
      <w:r w:rsidR="007C6E96">
        <w:rPr>
          <w:rFonts w:hint="cs"/>
          <w:rtl/>
        </w:rPr>
        <w:instrText xml:space="preserve"> _</w:instrText>
      </w:r>
      <w:r w:rsidR="007C6E96">
        <w:rPr>
          <w:rFonts w:hint="cs"/>
        </w:rPr>
        <w:instrText>Ref47913392 \r \h</w:instrText>
      </w:r>
      <w:r w:rsidR="007C6E96">
        <w:rPr>
          <w:rtl/>
        </w:rPr>
        <w:instrText xml:space="preserve"> </w:instrText>
      </w:r>
      <w:r w:rsidR="007C6E96">
        <w:rPr>
          <w:rtl/>
        </w:rPr>
      </w:r>
      <w:r w:rsidR="007C6E96">
        <w:rPr>
          <w:rtl/>
        </w:rPr>
        <w:fldChar w:fldCharType="separate"/>
      </w:r>
      <w:r w:rsidR="004E0CA4">
        <w:rPr>
          <w:rtl/>
        </w:rPr>
        <w:t>‏3</w:t>
      </w:r>
      <w:r w:rsidR="007C6E96">
        <w:rPr>
          <w:rtl/>
        </w:rPr>
        <w:fldChar w:fldCharType="end"/>
      </w:r>
      <w:r w:rsidR="007C6E96">
        <w:rPr>
          <w:rFonts w:hint="cs"/>
          <w:rtl/>
        </w:rPr>
        <w:t xml:space="preserve"> را برای آشنایی بهتر با ساختاربندی گزارش ببینید.</w:t>
      </w:r>
    </w:p>
    <w:p w:rsidR="001B7E12" w:rsidRDefault="001B7E12" w:rsidP="00BF082C">
      <w:pPr>
        <w:pStyle w:val="RS3Ctrl3Heading3"/>
        <w:rPr>
          <w:rtl/>
        </w:rPr>
      </w:pPr>
      <w:bookmarkStart w:id="12" w:name="_Toc77338172"/>
      <w:r>
        <w:rPr>
          <w:rFonts w:hint="cs"/>
          <w:rtl/>
        </w:rPr>
        <w:t xml:space="preserve">تیترهای </w:t>
      </w:r>
      <w:r w:rsidR="00BF082C">
        <w:rPr>
          <w:rFonts w:hint="cs"/>
          <w:rtl/>
        </w:rPr>
        <w:t>جزیی</w:t>
      </w:r>
      <w:bookmarkEnd w:id="12"/>
    </w:p>
    <w:p w:rsidR="001B7E12" w:rsidRDefault="001B7E12" w:rsidP="001B7E12">
      <w:pPr>
        <w:pStyle w:val="RS0Ctrl0Text"/>
        <w:rPr>
          <w:rtl/>
        </w:rPr>
      </w:pPr>
      <w:r>
        <w:rPr>
          <w:rFonts w:hint="cs"/>
          <w:rtl/>
        </w:rPr>
        <w:t xml:space="preserve">از تیترهای </w:t>
      </w:r>
      <w:r w:rsidR="00013289">
        <w:rPr>
          <w:rtl/>
        </w:rPr>
        <w:t>چهار شماره‌ا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 تنها در صورت ضرورت استفاده کنید. توجه داشته باشید که محتوای متن را تبدیل به تیتر نکنید؛ برای مثال انواع </w:t>
      </w:r>
      <w:r w:rsidR="00013289">
        <w:rPr>
          <w:rtl/>
        </w:rPr>
        <w:t>روش‌ها</w:t>
      </w:r>
      <w:r>
        <w:rPr>
          <w:rFonts w:hint="cs"/>
          <w:rtl/>
        </w:rPr>
        <w:t xml:space="preserve">، یا اقسام مواد و تجهیزات، یا موارد مزایا و معایب که در متن ذکر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شوند</w:t>
      </w:r>
      <w:r>
        <w:rPr>
          <w:rFonts w:hint="cs"/>
          <w:rtl/>
        </w:rPr>
        <w:t xml:space="preserve"> را تبدیل به تیترهای جزیی نکنید. برای این موارد از متن </w:t>
      </w:r>
      <w:r w:rsidR="00013289">
        <w:rPr>
          <w:rtl/>
        </w:rPr>
        <w:t>شماره‌دار</w:t>
      </w:r>
      <w:r>
        <w:rPr>
          <w:rFonts w:hint="cs"/>
          <w:rtl/>
        </w:rPr>
        <w:t xml:space="preserve"> یا متن </w:t>
      </w:r>
      <w:r w:rsidR="00013289">
        <w:rPr>
          <w:rtl/>
        </w:rPr>
        <w:t>نشان‌دار</w:t>
      </w:r>
      <w:r>
        <w:rPr>
          <w:rFonts w:hint="cs"/>
          <w:rtl/>
        </w:rPr>
        <w:t xml:space="preserve"> استفاده کنید. </w:t>
      </w:r>
    </w:p>
    <w:p w:rsidR="001B7E12" w:rsidRDefault="001B7E12" w:rsidP="001B7E12">
      <w:pPr>
        <w:pStyle w:val="RS0Ctrl0Text"/>
        <w:rPr>
          <w:rtl/>
        </w:rPr>
      </w:pPr>
      <w:r>
        <w:rPr>
          <w:rFonts w:hint="cs"/>
          <w:rtl/>
        </w:rPr>
        <w:t xml:space="preserve">لازم به ذکر است که کاربرد تیترهای جزیی (بیشتر از 3 شماره) در استانداردها، قانون و مقررات و </w:t>
      </w:r>
      <w:r w:rsidR="00013289">
        <w:rPr>
          <w:rtl/>
        </w:rPr>
        <w:t>پ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وست‌ها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 فنی </w:t>
      </w:r>
      <w:r w:rsidR="00013289">
        <w:rPr>
          <w:rtl/>
        </w:rPr>
        <w:t>ماش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ن‌آلات</w:t>
      </w:r>
      <w:r>
        <w:rPr>
          <w:rFonts w:hint="cs"/>
          <w:rtl/>
        </w:rPr>
        <w:t xml:space="preserve"> است که نیاز سطوح </w:t>
      </w:r>
      <w:r w:rsidR="00740A00">
        <w:rPr>
          <w:rFonts w:hint="cs"/>
          <w:rtl/>
        </w:rPr>
        <w:t xml:space="preserve">و </w:t>
      </w:r>
      <w:r w:rsidR="00013289">
        <w:rPr>
          <w:rtl/>
        </w:rPr>
        <w:t>سلسله‌مراتب</w:t>
      </w:r>
      <w:r w:rsidR="00740A00">
        <w:rPr>
          <w:rFonts w:hint="cs"/>
          <w:rtl/>
        </w:rPr>
        <w:t xml:space="preserve"> </w:t>
      </w:r>
      <w:r>
        <w:rPr>
          <w:rFonts w:hint="cs"/>
          <w:rtl/>
        </w:rPr>
        <w:t xml:space="preserve">جزیی تر برای شرح جزییات دارند. اما ساختار </w:t>
      </w:r>
      <w:r w:rsidR="00013289">
        <w:rPr>
          <w:rtl/>
        </w:rPr>
        <w:t>گزارش‌ها</w:t>
      </w:r>
      <w:r w:rsidR="00013289">
        <w:rPr>
          <w:rFonts w:hint="cs"/>
          <w:rtl/>
        </w:rPr>
        <w:t>ی</w:t>
      </w:r>
      <w:r w:rsidR="00A37F6D">
        <w:rPr>
          <w:rFonts w:hint="cs"/>
          <w:rtl/>
        </w:rPr>
        <w:t xml:space="preserve"> پژوهشی بهتر است ساده</w:t>
      </w:r>
      <w:r>
        <w:rPr>
          <w:rFonts w:hint="cs"/>
          <w:rtl/>
        </w:rPr>
        <w:t xml:space="preserve"> باشد. </w:t>
      </w:r>
    </w:p>
    <w:p w:rsidR="001B7E12" w:rsidRDefault="00013289" w:rsidP="001B7E12">
      <w:pPr>
        <w:pStyle w:val="RS2Ctrl2Heading2"/>
        <w:rPr>
          <w:rtl/>
        </w:rPr>
      </w:pPr>
      <w:bookmarkStart w:id="13" w:name="_Toc77338173"/>
      <w:r>
        <w:rPr>
          <w:rtl/>
        </w:rPr>
        <w:t>شکل‌ها</w:t>
      </w:r>
      <w:bookmarkEnd w:id="13"/>
    </w:p>
    <w:p w:rsidR="001B7E12" w:rsidRPr="00045980" w:rsidRDefault="001B7E12" w:rsidP="001B7E12">
      <w:pPr>
        <w:pStyle w:val="RS0Ctrl0Text"/>
        <w:rPr>
          <w:rtl/>
        </w:rPr>
      </w:pPr>
      <w:r>
        <w:rPr>
          <w:rFonts w:hint="cs"/>
          <w:rtl/>
        </w:rPr>
        <w:t xml:space="preserve">برای درج شکل از قالب «شکل» استفاده و برای عنوان شکل از قالب «عنوان شکل» استفاده کنید. </w:t>
      </w:r>
      <w:r w:rsidR="00013289">
        <w:rPr>
          <w:rtl/>
        </w:rPr>
        <w:t>شکل‌ها</w:t>
      </w:r>
      <w:r>
        <w:rPr>
          <w:rFonts w:hint="cs"/>
          <w:rtl/>
        </w:rPr>
        <w:t xml:space="preserve"> را در حالت «همراه با متن </w:t>
      </w:r>
      <w:r>
        <w:t>Inline with Text</w:t>
      </w:r>
      <w:r>
        <w:rPr>
          <w:rFonts w:hint="cs"/>
          <w:rtl/>
        </w:rPr>
        <w:t xml:space="preserve">» درج کنید. نسبت ابعادی (نسبت طول و عرض) </w:t>
      </w:r>
      <w:r w:rsidR="00013289">
        <w:rPr>
          <w:rtl/>
        </w:rPr>
        <w:t>شکل‌ها</w:t>
      </w:r>
      <w:r>
        <w:rPr>
          <w:rFonts w:hint="cs"/>
          <w:rtl/>
        </w:rPr>
        <w:t xml:space="preserve"> را تغییر ندهید. اندازه </w:t>
      </w:r>
      <w:r w:rsidR="00013289">
        <w:rPr>
          <w:rtl/>
        </w:rPr>
        <w:t>شکل‌ها</w:t>
      </w:r>
      <w:r>
        <w:rPr>
          <w:rFonts w:hint="cs"/>
          <w:rtl/>
        </w:rPr>
        <w:t xml:space="preserve"> </w:t>
      </w:r>
      <w:r w:rsidR="00013289">
        <w:rPr>
          <w:rtl/>
        </w:rPr>
        <w:t>به‌اندازه</w:t>
      </w:r>
      <w:r>
        <w:rPr>
          <w:rFonts w:hint="cs"/>
          <w:rtl/>
        </w:rPr>
        <w:t xml:space="preserve"> کافی بزرگ و خوانا باشد. عرض عکس حداقل </w:t>
      </w:r>
      <w:r>
        <w:t>8 cm</w:t>
      </w:r>
      <w:r>
        <w:rPr>
          <w:rFonts w:hint="cs"/>
          <w:rtl/>
        </w:rPr>
        <w:t xml:space="preserve"> و حداکثر </w:t>
      </w:r>
      <w:r>
        <w:t>16</w:t>
      </w:r>
      <w:r>
        <w:rPr>
          <w:rFonts w:hint="cs"/>
          <w:rtl/>
        </w:rPr>
        <w:t xml:space="preserve"> </w:t>
      </w:r>
      <w:r>
        <w:t>cm</w:t>
      </w:r>
      <w:r>
        <w:rPr>
          <w:rFonts w:hint="cs"/>
          <w:rtl/>
        </w:rPr>
        <w:t xml:space="preserve"> با چگالی نقاط حداقل </w:t>
      </w:r>
      <w:r>
        <w:t>300 dpi</w:t>
      </w:r>
      <w:r>
        <w:rPr>
          <w:rFonts w:hint="cs"/>
          <w:rtl/>
        </w:rPr>
        <w:t xml:space="preserve"> و برای نمودارها </w:t>
      </w:r>
      <w:r>
        <w:t>400 dpi</w:t>
      </w:r>
      <w:r>
        <w:rPr>
          <w:rFonts w:hint="cs"/>
          <w:rtl/>
        </w:rPr>
        <w:t xml:space="preserve"> مناسب است.</w:t>
      </w:r>
    </w:p>
    <w:p w:rsidR="001B7E12" w:rsidRDefault="001B7E12" w:rsidP="001B7E12">
      <w:pPr>
        <w:pStyle w:val="RS6CtrlFigure"/>
      </w:pPr>
      <w:r>
        <w:rPr>
          <w:noProof/>
          <w:lang w:bidi="ar-SA"/>
        </w:rPr>
        <w:lastRenderedPageBreak/>
        <w:drawing>
          <wp:inline distT="0" distB="0" distL="0" distR="0" wp14:anchorId="0A15C27D" wp14:editId="7FD2F805">
            <wp:extent cx="4351020" cy="44043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hoto_2020-04-30_15-27-31.jp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1020" cy="4404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7E12" w:rsidRDefault="001B7E12" w:rsidP="001B7E12">
      <w:pPr>
        <w:pStyle w:val="RS6Ctrl6FigureCaption"/>
        <w:rPr>
          <w:rtl/>
        </w:rPr>
      </w:pPr>
      <w:r>
        <w:rPr>
          <w:rFonts w:hint="cs"/>
          <w:rtl/>
        </w:rPr>
        <w:t xml:space="preserve">عنوان </w:t>
      </w:r>
      <w:r w:rsidR="00013289">
        <w:rPr>
          <w:rtl/>
        </w:rPr>
        <w:t>شکل‌ها</w:t>
      </w:r>
      <w:r>
        <w:rPr>
          <w:rFonts w:hint="cs"/>
          <w:rtl/>
        </w:rPr>
        <w:t xml:space="preserve"> را کامل و گویا بنویسید. برای </w:t>
      </w:r>
      <w:r w:rsidRPr="00336F2A">
        <w:rPr>
          <w:rFonts w:hint="cs"/>
          <w:szCs w:val="22"/>
          <w:rtl/>
        </w:rPr>
        <w:t>نمودارها</w:t>
      </w:r>
      <w:r>
        <w:rPr>
          <w:rFonts w:hint="cs"/>
          <w:rtl/>
        </w:rPr>
        <w:t xml:space="preserve"> و </w:t>
      </w:r>
      <w:r w:rsidR="00013289">
        <w:rPr>
          <w:rtl/>
        </w:rPr>
        <w:t>طرح‌واره‌ها</w:t>
      </w:r>
      <w:r>
        <w:rPr>
          <w:rFonts w:hint="cs"/>
          <w:rtl/>
        </w:rPr>
        <w:t xml:space="preserve"> از فرمت </w:t>
      </w:r>
      <w:r>
        <w:t>PNG</w:t>
      </w:r>
      <w:r>
        <w:rPr>
          <w:rFonts w:hint="cs"/>
          <w:rtl/>
        </w:rPr>
        <w:t xml:space="preserve"> یا </w:t>
      </w:r>
      <w:r>
        <w:t>TIF</w:t>
      </w:r>
      <w:r>
        <w:rPr>
          <w:rFonts w:hint="cs"/>
          <w:rtl/>
        </w:rPr>
        <w:t xml:space="preserve"> استفاده کنید، تا اطراف خطوط و حروف مانند سمت راست طرح بالا نویز نگیرد. برای </w:t>
      </w:r>
      <w:r w:rsidR="00013289">
        <w:rPr>
          <w:rtl/>
        </w:rPr>
        <w:t>شکل‌ها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013289">
        <w:rPr>
          <w:rtl/>
        </w:rPr>
        <w:t>اقتباس‌شده</w:t>
      </w:r>
      <w:r>
        <w:rPr>
          <w:rFonts w:hint="cs"/>
          <w:rtl/>
        </w:rPr>
        <w:t xml:space="preserve"> در پایان عنوان شکل مرجع بیاورید و </w:t>
      </w:r>
      <w:r w:rsidR="00013289">
        <w:rPr>
          <w:rtl/>
        </w:rPr>
        <w:t>پس‌ازآن</w:t>
      </w:r>
      <w:r>
        <w:rPr>
          <w:rFonts w:hint="cs"/>
          <w:rtl/>
        </w:rPr>
        <w:t xml:space="preserve"> نقطه بگذارید [مرجع</w:t>
      </w:r>
      <w:r>
        <w:rPr>
          <w:rFonts w:cs="Cambria" w:hint="cs"/>
          <w:rtl/>
        </w:rPr>
        <w:t>].</w:t>
      </w:r>
    </w:p>
    <w:p w:rsidR="001B7E12" w:rsidRPr="002330E2" w:rsidRDefault="00013289" w:rsidP="001B7E12">
      <w:pPr>
        <w:pStyle w:val="RS2Ctrl2Heading2"/>
        <w:rPr>
          <w:rtl/>
        </w:rPr>
      </w:pPr>
      <w:bookmarkStart w:id="14" w:name="_Toc77338174"/>
      <w:r>
        <w:rPr>
          <w:rtl/>
        </w:rPr>
        <w:t>جدول‌ها</w:t>
      </w:r>
      <w:bookmarkEnd w:id="14"/>
    </w:p>
    <w:p w:rsidR="001B7E12" w:rsidRDefault="001B7E12" w:rsidP="004D52E0">
      <w:pPr>
        <w:pStyle w:val="RS7Ctrl7TableCaption"/>
        <w:rPr>
          <w:rtl/>
        </w:rPr>
      </w:pPr>
      <w:r>
        <w:rPr>
          <w:rFonts w:hint="cs"/>
          <w:rtl/>
        </w:rPr>
        <w:t xml:space="preserve">عرض جدول </w:t>
      </w:r>
      <w:r w:rsidR="00013289">
        <w:rPr>
          <w:rtl/>
        </w:rPr>
        <w:t>به‌اندازه</w:t>
      </w:r>
      <w:r>
        <w:rPr>
          <w:rFonts w:hint="cs"/>
          <w:rtl/>
        </w:rPr>
        <w:t xml:space="preserve"> عرض نگارش </w:t>
      </w:r>
      <w:r>
        <w:t>(16 cm)</w:t>
      </w:r>
      <w:r>
        <w:rPr>
          <w:rFonts w:hint="cs"/>
          <w:rtl/>
        </w:rPr>
        <w:t xml:space="preserve"> است. جدول تنها دو خط افقی در بالا و پایین و یک خط زیر ردیف عنوان دارد. خطوط عمودی و افقی دیگر را حذف کنید. در صورت نیاز و برای خوانایی بهتر، </w:t>
      </w:r>
      <w:r w:rsidR="00013289">
        <w:rPr>
          <w:rtl/>
        </w:rPr>
        <w:t>رد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ف‌ها</w:t>
      </w:r>
      <w:r w:rsidR="004D52E0">
        <w:rPr>
          <w:rFonts w:hint="cs"/>
          <w:rtl/>
        </w:rPr>
        <w:t xml:space="preserve"> را یک</w:t>
      </w:r>
      <w:r w:rsidR="004D52E0">
        <w:rPr>
          <w:rFonts w:hint="eastAsia"/>
          <w:rtl/>
        </w:rPr>
        <w:t>‌</w:t>
      </w:r>
      <w:r w:rsidR="004D52E0">
        <w:rPr>
          <w:rFonts w:hint="cs"/>
          <w:rtl/>
        </w:rPr>
        <w:t xml:space="preserve">درمیان </w:t>
      </w:r>
      <w:r>
        <w:rPr>
          <w:rFonts w:hint="cs"/>
          <w:rtl/>
        </w:rPr>
        <w:t xml:space="preserve">با سایه خاکستری </w:t>
      </w:r>
      <w:r>
        <w:t>5%</w:t>
      </w:r>
      <w:r>
        <w:rPr>
          <w:rFonts w:hint="cs"/>
          <w:rtl/>
        </w:rPr>
        <w:t xml:space="preserve"> متمایز کنید.</w:t>
      </w:r>
    </w:p>
    <w:tbl>
      <w:tblPr>
        <w:tblStyle w:val="TableGrid"/>
        <w:bidiVisual/>
        <w:tblW w:w="0" w:type="auto"/>
        <w:jc w:val="center"/>
        <w:tblBorders>
          <w:top w:val="single" w:sz="6" w:space="0" w:color="auto"/>
          <w:left w:val="none" w:sz="0" w:space="0" w:color="auto"/>
          <w:bottom w:val="single" w:sz="6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85"/>
        <w:gridCol w:w="1908"/>
        <w:gridCol w:w="3884"/>
        <w:gridCol w:w="2794"/>
      </w:tblGrid>
      <w:tr w:rsidR="001B7E12" w:rsidRPr="00FF6429" w:rsidTr="005C6F60">
        <w:trPr>
          <w:cantSplit/>
          <w:jc w:val="center"/>
        </w:trPr>
        <w:tc>
          <w:tcPr>
            <w:tcW w:w="488" w:type="dxa"/>
            <w:tcBorders>
              <w:top w:val="single" w:sz="6" w:space="0" w:color="auto"/>
              <w:bottom w:val="single" w:sz="6" w:space="0" w:color="auto"/>
            </w:tcBorders>
            <w:vAlign w:val="bottom"/>
          </w:tcPr>
          <w:p w:rsidR="001B7E12" w:rsidRPr="00FF6429" w:rsidRDefault="001B7E12" w:rsidP="005C6F60">
            <w:pPr>
              <w:pStyle w:val="RS7CtrlTable"/>
              <w:rPr>
                <w:rtl/>
              </w:rPr>
            </w:pPr>
            <w:r w:rsidRPr="00FF6429">
              <w:rPr>
                <w:rFonts w:hint="cs"/>
                <w:rtl/>
              </w:rPr>
              <w:t>ردیف</w:t>
            </w:r>
          </w:p>
        </w:tc>
        <w:tc>
          <w:tcPr>
            <w:tcW w:w="1935" w:type="dxa"/>
            <w:tcBorders>
              <w:top w:val="single" w:sz="6" w:space="0" w:color="auto"/>
              <w:bottom w:val="single" w:sz="6" w:space="0" w:color="auto"/>
            </w:tcBorders>
            <w:vAlign w:val="bottom"/>
          </w:tcPr>
          <w:p w:rsidR="001B7E12" w:rsidRPr="00FF6429" w:rsidRDefault="001B7E12" w:rsidP="005C6F60">
            <w:pPr>
              <w:pStyle w:val="RS7CtrlTable"/>
              <w:rPr>
                <w:rtl/>
              </w:rPr>
            </w:pPr>
            <w:r w:rsidRPr="00FF6429">
              <w:rPr>
                <w:rFonts w:hint="cs"/>
                <w:rtl/>
              </w:rPr>
              <w:t>عنوان</w:t>
            </w:r>
          </w:p>
        </w:tc>
        <w:tc>
          <w:tcPr>
            <w:tcW w:w="3936" w:type="dxa"/>
            <w:tcBorders>
              <w:top w:val="single" w:sz="6" w:space="0" w:color="auto"/>
              <w:bottom w:val="single" w:sz="6" w:space="0" w:color="auto"/>
            </w:tcBorders>
            <w:vAlign w:val="bottom"/>
          </w:tcPr>
          <w:p w:rsidR="001B7E12" w:rsidRPr="00FF6429" w:rsidRDefault="00861AF2" w:rsidP="005C6F60">
            <w:pPr>
              <w:pStyle w:val="RS7CtrlTable"/>
              <w:rPr>
                <w:rtl/>
              </w:rPr>
            </w:pPr>
            <w:r>
              <w:rPr>
                <w:rFonts w:hint="cs"/>
                <w:rtl/>
              </w:rPr>
              <w:t>فایل</w:t>
            </w:r>
          </w:p>
        </w:tc>
        <w:tc>
          <w:tcPr>
            <w:tcW w:w="2835" w:type="dxa"/>
            <w:tcBorders>
              <w:top w:val="single" w:sz="6" w:space="0" w:color="auto"/>
              <w:bottom w:val="single" w:sz="6" w:space="0" w:color="auto"/>
            </w:tcBorders>
            <w:vAlign w:val="bottom"/>
          </w:tcPr>
          <w:p w:rsidR="001B7E12" w:rsidRPr="00FF6429" w:rsidRDefault="001B7E12" w:rsidP="005C6F60">
            <w:pPr>
              <w:pStyle w:val="RS7CtrlTable"/>
              <w:rPr>
                <w:rtl/>
              </w:rPr>
            </w:pPr>
            <w:r w:rsidRPr="00FF6429">
              <w:rPr>
                <w:rFonts w:hint="cs"/>
                <w:rtl/>
              </w:rPr>
              <w:t>توضیح</w:t>
            </w:r>
          </w:p>
        </w:tc>
      </w:tr>
      <w:tr w:rsidR="001B7E12" w:rsidRPr="00FF6429" w:rsidTr="005C6F60">
        <w:trPr>
          <w:jc w:val="center"/>
        </w:trPr>
        <w:tc>
          <w:tcPr>
            <w:tcW w:w="488" w:type="dxa"/>
            <w:tcBorders>
              <w:top w:val="single" w:sz="6" w:space="0" w:color="auto"/>
            </w:tcBorders>
            <w:vAlign w:val="center"/>
          </w:tcPr>
          <w:p w:rsidR="001B7E12" w:rsidRPr="00FF6429" w:rsidRDefault="001B7E12" w:rsidP="005C6F60">
            <w:pPr>
              <w:pStyle w:val="RS7CtrlTable"/>
              <w:rPr>
                <w:rtl/>
              </w:rPr>
            </w:pPr>
            <w:r w:rsidRPr="00FF6429">
              <w:rPr>
                <w:rFonts w:hint="cs"/>
                <w:rtl/>
              </w:rPr>
              <w:t>1</w:t>
            </w:r>
          </w:p>
        </w:tc>
        <w:tc>
          <w:tcPr>
            <w:tcW w:w="1935" w:type="dxa"/>
            <w:tcBorders>
              <w:top w:val="single" w:sz="6" w:space="0" w:color="auto"/>
            </w:tcBorders>
            <w:vAlign w:val="center"/>
          </w:tcPr>
          <w:p w:rsidR="001B7E12" w:rsidRPr="00FF6429" w:rsidRDefault="00861AF2" w:rsidP="005C6F60">
            <w:pPr>
              <w:pStyle w:val="RS7CtrlTable"/>
              <w:rPr>
                <w:rtl/>
              </w:rPr>
            </w:pPr>
            <w:r>
              <w:rPr>
                <w:rFonts w:hint="cs"/>
                <w:rtl/>
              </w:rPr>
              <w:t xml:space="preserve">فایل </w:t>
            </w:r>
            <w:r w:rsidR="001B7E12" w:rsidRPr="00FF6429">
              <w:rPr>
                <w:rFonts w:hint="cs"/>
                <w:rtl/>
              </w:rPr>
              <w:t>اجرایی</w:t>
            </w:r>
          </w:p>
        </w:tc>
        <w:tc>
          <w:tcPr>
            <w:tcW w:w="3936" w:type="dxa"/>
            <w:tcBorders>
              <w:top w:val="single" w:sz="6" w:space="0" w:color="auto"/>
            </w:tcBorders>
            <w:vAlign w:val="center"/>
          </w:tcPr>
          <w:p w:rsidR="001B7E12" w:rsidRPr="00FF6429" w:rsidRDefault="001B7E12" w:rsidP="005C6F60">
            <w:pPr>
              <w:pStyle w:val="RS7CtrlTable"/>
              <w:rPr>
                <w:rtl/>
              </w:rPr>
            </w:pPr>
            <w:r w:rsidRPr="00FF6429">
              <w:t>SENSE-6.3_3-191017.EXE</w:t>
            </w:r>
          </w:p>
        </w:tc>
        <w:tc>
          <w:tcPr>
            <w:tcW w:w="2835" w:type="dxa"/>
            <w:tcBorders>
              <w:top w:val="single" w:sz="6" w:space="0" w:color="auto"/>
            </w:tcBorders>
            <w:vAlign w:val="center"/>
          </w:tcPr>
          <w:p w:rsidR="001B7E12" w:rsidRPr="00FF6429" w:rsidRDefault="001B7E12" w:rsidP="005C6F60">
            <w:pPr>
              <w:pStyle w:val="RS7CtrlTable"/>
              <w:rPr>
                <w:rtl/>
              </w:rPr>
            </w:pPr>
            <w:r w:rsidRPr="00FF6429">
              <w:rPr>
                <w:rFonts w:hint="cs"/>
                <w:rtl/>
              </w:rPr>
              <w:t>برای اجرای محاسبات</w:t>
            </w:r>
          </w:p>
        </w:tc>
      </w:tr>
      <w:tr w:rsidR="001B7E12" w:rsidRPr="00FF6429" w:rsidTr="005C6F60">
        <w:trPr>
          <w:jc w:val="center"/>
        </w:trPr>
        <w:tc>
          <w:tcPr>
            <w:tcW w:w="488" w:type="dxa"/>
            <w:shd w:val="clear" w:color="auto" w:fill="F2F2F2" w:themeFill="background1" w:themeFillShade="F2"/>
            <w:vAlign w:val="center"/>
          </w:tcPr>
          <w:p w:rsidR="001B7E12" w:rsidRPr="00FF6429" w:rsidRDefault="001B7E12" w:rsidP="005C6F60">
            <w:pPr>
              <w:pStyle w:val="RS7CtrlTable"/>
              <w:rPr>
                <w:rtl/>
              </w:rPr>
            </w:pPr>
            <w:r w:rsidRPr="00FF6429">
              <w:rPr>
                <w:rFonts w:hint="cs"/>
                <w:rtl/>
              </w:rPr>
              <w:t>2</w:t>
            </w:r>
          </w:p>
        </w:tc>
        <w:tc>
          <w:tcPr>
            <w:tcW w:w="1935" w:type="dxa"/>
            <w:shd w:val="clear" w:color="auto" w:fill="F2F2F2" w:themeFill="background1" w:themeFillShade="F2"/>
            <w:vAlign w:val="center"/>
          </w:tcPr>
          <w:p w:rsidR="001B7E12" w:rsidRPr="00FF6429" w:rsidRDefault="00861AF2" w:rsidP="005C6F60">
            <w:pPr>
              <w:pStyle w:val="RS7CtrlTable"/>
              <w:rPr>
                <w:rtl/>
              </w:rPr>
            </w:pPr>
            <w:r>
              <w:rPr>
                <w:rFonts w:hint="cs"/>
                <w:rtl/>
              </w:rPr>
              <w:t xml:space="preserve">فایل </w:t>
            </w:r>
            <w:r w:rsidR="001B7E12" w:rsidRPr="00FF6429">
              <w:rPr>
                <w:rFonts w:hint="cs"/>
                <w:rtl/>
              </w:rPr>
              <w:t>ورودی</w:t>
            </w:r>
          </w:p>
        </w:tc>
        <w:tc>
          <w:tcPr>
            <w:tcW w:w="3936" w:type="dxa"/>
            <w:shd w:val="clear" w:color="auto" w:fill="F2F2F2" w:themeFill="background1" w:themeFillShade="F2"/>
            <w:vAlign w:val="center"/>
          </w:tcPr>
          <w:p w:rsidR="001B7E12" w:rsidRPr="00FF6429" w:rsidRDefault="001B7E12" w:rsidP="005C6F60">
            <w:pPr>
              <w:pStyle w:val="RS7CtrlTable"/>
            </w:pPr>
            <w:r w:rsidRPr="00FF6429">
              <w:t>SENSE-I-INPUT_24-191017.TXT</w:t>
            </w:r>
          </w:p>
        </w:tc>
        <w:tc>
          <w:tcPr>
            <w:tcW w:w="2835" w:type="dxa"/>
            <w:shd w:val="clear" w:color="auto" w:fill="F2F2F2" w:themeFill="background1" w:themeFillShade="F2"/>
            <w:vAlign w:val="center"/>
          </w:tcPr>
          <w:p w:rsidR="001B7E12" w:rsidRPr="00FF6429" w:rsidRDefault="001B7E12" w:rsidP="005C6F60">
            <w:pPr>
              <w:pStyle w:val="RS7CtrlTable"/>
              <w:rPr>
                <w:rtl/>
              </w:rPr>
            </w:pPr>
            <w:r w:rsidRPr="00FF6429">
              <w:rPr>
                <w:rFonts w:hint="cs"/>
                <w:rtl/>
              </w:rPr>
              <w:t xml:space="preserve">برای </w:t>
            </w:r>
            <w:r>
              <w:rPr>
                <w:rtl/>
              </w:rPr>
              <w:t>داده‌ها</w:t>
            </w:r>
            <w:r>
              <w:rPr>
                <w:rFonts w:hint="cs"/>
                <w:rtl/>
              </w:rPr>
              <w:t>ی</w:t>
            </w:r>
            <w:r w:rsidRPr="00FF6429">
              <w:rPr>
                <w:rFonts w:hint="cs"/>
                <w:rtl/>
              </w:rPr>
              <w:t xml:space="preserve"> ورودی</w:t>
            </w:r>
          </w:p>
        </w:tc>
      </w:tr>
      <w:tr w:rsidR="001B7E12" w:rsidRPr="00FF6429" w:rsidTr="005C6F60">
        <w:trPr>
          <w:jc w:val="center"/>
        </w:trPr>
        <w:tc>
          <w:tcPr>
            <w:tcW w:w="488" w:type="dxa"/>
            <w:vAlign w:val="center"/>
          </w:tcPr>
          <w:p w:rsidR="001B7E12" w:rsidRPr="00FF6429" w:rsidRDefault="001B7E12" w:rsidP="005C6F60">
            <w:pPr>
              <w:pStyle w:val="RS7CtrlTable"/>
              <w:rPr>
                <w:rtl/>
              </w:rPr>
            </w:pPr>
            <w:r w:rsidRPr="00FF6429">
              <w:rPr>
                <w:rFonts w:hint="cs"/>
                <w:rtl/>
              </w:rPr>
              <w:t>3</w:t>
            </w:r>
          </w:p>
        </w:tc>
        <w:tc>
          <w:tcPr>
            <w:tcW w:w="1935" w:type="dxa"/>
            <w:vAlign w:val="center"/>
          </w:tcPr>
          <w:p w:rsidR="001B7E12" w:rsidRPr="00FF6429" w:rsidRDefault="001B7E12" w:rsidP="005C6F60">
            <w:pPr>
              <w:pStyle w:val="RS7CtrlTable"/>
              <w:rPr>
                <w:rtl/>
              </w:rPr>
            </w:pPr>
            <w:r>
              <w:rPr>
                <w:rtl/>
              </w:rPr>
              <w:t>نرم‌افزار</w:t>
            </w:r>
            <w:r w:rsidRPr="00FF6429">
              <w:rPr>
                <w:rFonts w:hint="cs"/>
                <w:rtl/>
              </w:rPr>
              <w:t xml:space="preserve"> تک پلات</w:t>
            </w:r>
          </w:p>
        </w:tc>
        <w:tc>
          <w:tcPr>
            <w:tcW w:w="3936" w:type="dxa"/>
            <w:vAlign w:val="center"/>
          </w:tcPr>
          <w:p w:rsidR="001B7E12" w:rsidRPr="00FF6429" w:rsidRDefault="001B7E12" w:rsidP="005C6F60">
            <w:pPr>
              <w:pStyle w:val="RS7CtrlTable"/>
            </w:pPr>
            <w:r w:rsidRPr="00FF6429">
              <w:t>TecPlot 360</w:t>
            </w:r>
          </w:p>
        </w:tc>
        <w:tc>
          <w:tcPr>
            <w:tcW w:w="2835" w:type="dxa"/>
            <w:vAlign w:val="center"/>
          </w:tcPr>
          <w:p w:rsidR="001B7E12" w:rsidRPr="00FF6429" w:rsidRDefault="001B7E12" w:rsidP="005C6F60">
            <w:pPr>
              <w:pStyle w:val="RS7CtrlTable"/>
              <w:rPr>
                <w:rtl/>
              </w:rPr>
            </w:pPr>
            <w:r w:rsidRPr="00FF6429">
              <w:rPr>
                <w:rFonts w:hint="cs"/>
                <w:rtl/>
              </w:rPr>
              <w:t>برای رسم نتایج خروجی</w:t>
            </w:r>
          </w:p>
        </w:tc>
      </w:tr>
      <w:tr w:rsidR="001B7E12" w:rsidRPr="00FF6429" w:rsidTr="005C6F60">
        <w:trPr>
          <w:jc w:val="center"/>
        </w:trPr>
        <w:tc>
          <w:tcPr>
            <w:tcW w:w="488" w:type="dxa"/>
            <w:shd w:val="clear" w:color="auto" w:fill="F2F2F2" w:themeFill="background1" w:themeFillShade="F2"/>
            <w:vAlign w:val="center"/>
          </w:tcPr>
          <w:p w:rsidR="001B7E12" w:rsidRPr="00FF6429" w:rsidRDefault="001B7E12" w:rsidP="005C6F60">
            <w:pPr>
              <w:pStyle w:val="RS7CtrlTable"/>
              <w:rPr>
                <w:rtl/>
              </w:rPr>
            </w:pPr>
            <w:r w:rsidRPr="00FF6429">
              <w:rPr>
                <w:rFonts w:hint="cs"/>
                <w:rtl/>
              </w:rPr>
              <w:t>4</w:t>
            </w:r>
          </w:p>
        </w:tc>
        <w:tc>
          <w:tcPr>
            <w:tcW w:w="1935" w:type="dxa"/>
            <w:shd w:val="clear" w:color="auto" w:fill="F2F2F2" w:themeFill="background1" w:themeFillShade="F2"/>
            <w:vAlign w:val="center"/>
          </w:tcPr>
          <w:p w:rsidR="001B7E12" w:rsidRPr="00FF6429" w:rsidRDefault="001B7E12" w:rsidP="005C6F60">
            <w:pPr>
              <w:pStyle w:val="RS7CtrlTable"/>
              <w:rPr>
                <w:rtl/>
              </w:rPr>
            </w:pPr>
            <w:r w:rsidRPr="00FF6429">
              <w:rPr>
                <w:rFonts w:hint="cs"/>
                <w:rtl/>
              </w:rPr>
              <w:t>کد فرترن</w:t>
            </w:r>
          </w:p>
        </w:tc>
        <w:tc>
          <w:tcPr>
            <w:tcW w:w="3936" w:type="dxa"/>
            <w:shd w:val="clear" w:color="auto" w:fill="F2F2F2" w:themeFill="background1" w:themeFillShade="F2"/>
            <w:vAlign w:val="center"/>
          </w:tcPr>
          <w:p w:rsidR="001B7E12" w:rsidRPr="00FF6429" w:rsidRDefault="001B7E12" w:rsidP="005C6F60">
            <w:pPr>
              <w:pStyle w:val="RS7CtrlTable"/>
            </w:pPr>
            <w:r w:rsidRPr="00FF6429">
              <w:t>SENSE-6.3_3-191017.F90</w:t>
            </w:r>
          </w:p>
        </w:tc>
        <w:tc>
          <w:tcPr>
            <w:tcW w:w="2835" w:type="dxa"/>
            <w:shd w:val="clear" w:color="auto" w:fill="F2F2F2" w:themeFill="background1" w:themeFillShade="F2"/>
            <w:vAlign w:val="center"/>
          </w:tcPr>
          <w:p w:rsidR="001B7E12" w:rsidRPr="00FF6429" w:rsidRDefault="001B7E12" w:rsidP="005C6F60">
            <w:pPr>
              <w:pStyle w:val="RS7CtrlTable"/>
              <w:rPr>
                <w:rtl/>
              </w:rPr>
            </w:pPr>
            <w:r w:rsidRPr="00FF6429">
              <w:rPr>
                <w:rFonts w:hint="cs"/>
                <w:rtl/>
              </w:rPr>
              <w:t>پیوست (نیازی به اجرای آن نیست)</w:t>
            </w:r>
          </w:p>
        </w:tc>
      </w:tr>
    </w:tbl>
    <w:p w:rsidR="001B7E12" w:rsidRDefault="00013289" w:rsidP="001B7E12">
      <w:pPr>
        <w:pStyle w:val="RS2Ctrl2Heading2"/>
        <w:rPr>
          <w:rtl/>
        </w:rPr>
      </w:pPr>
      <w:bookmarkStart w:id="15" w:name="_Toc77338175"/>
      <w:r>
        <w:rPr>
          <w:rtl/>
        </w:rPr>
        <w:lastRenderedPageBreak/>
        <w:t>فرمول‌ها</w:t>
      </w:r>
      <w:bookmarkEnd w:id="15"/>
    </w:p>
    <w:p w:rsidR="001B7E12" w:rsidRPr="00933F1E" w:rsidRDefault="001B7E12" w:rsidP="001B7E12">
      <w:pPr>
        <w:pStyle w:val="RS0Ctrl0Text"/>
        <w:rPr>
          <w:rtl/>
        </w:rPr>
      </w:pPr>
      <w:r>
        <w:rPr>
          <w:rFonts w:hint="cs"/>
          <w:rtl/>
        </w:rPr>
        <w:t xml:space="preserve">برای نگارش فرمول از </w:t>
      </w:r>
      <w:r>
        <w:t>MathType</w:t>
      </w:r>
      <w:r>
        <w:rPr>
          <w:rFonts w:hint="cs"/>
          <w:rtl/>
        </w:rPr>
        <w:t xml:space="preserve"> استفاده کنید:</w:t>
      </w:r>
    </w:p>
    <w:p w:rsidR="001B7E12" w:rsidRDefault="001B7E12" w:rsidP="001B7E12">
      <w:pPr>
        <w:pStyle w:val="RS8Ctrl8CtrlTabEquation"/>
        <w:rPr>
          <w:rtl/>
        </w:rPr>
      </w:pPr>
      <w:r>
        <w:rPr>
          <w:rtl/>
        </w:rPr>
        <w:tab/>
      </w:r>
      <w:r w:rsidRPr="00933F1E">
        <w:object w:dxaOrig="1380" w:dyaOrig="440">
          <v:shape id="_x0000_i1036" type="#_x0000_t75" style="width:68.5pt;height:21.5pt" o:ole="">
            <v:imagedata r:id="rId40" o:title=""/>
          </v:shape>
          <o:OLEObject Type="Embed" ProgID="Equation.DSMT4" ShapeID="_x0000_i1036" DrawAspect="Content" ObjectID="_1699444480" r:id="rId41"/>
        </w:object>
      </w:r>
    </w:p>
    <w:p w:rsidR="001B7E12" w:rsidRDefault="001B7E12" w:rsidP="006B7409">
      <w:pPr>
        <w:pStyle w:val="RS0Ctrl0Text"/>
        <w:rPr>
          <w:rtl/>
        </w:rPr>
      </w:pPr>
      <w:r>
        <w:rPr>
          <w:rFonts w:hint="cs"/>
          <w:rtl/>
        </w:rPr>
        <w:t xml:space="preserve">استاندارد فرمول نویسی را در </w:t>
      </w:r>
      <w:r w:rsidR="00013289">
        <w:rPr>
          <w:rtl/>
        </w:rPr>
        <w:t>فرمول‌ها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 ریاضی رعایت کنید.</w:t>
      </w:r>
      <w:r w:rsidR="00A37F6D">
        <w:rPr>
          <w:rFonts w:hint="cs"/>
          <w:rtl/>
        </w:rPr>
        <w:t xml:space="preserve"> متغیرهای اسکالر، </w:t>
      </w:r>
      <w:r w:rsidR="00A37F6D" w:rsidRPr="00A37F6D">
        <w:rPr>
          <w:rFonts w:hint="cs"/>
          <w:i/>
          <w:iCs/>
          <w:rtl/>
        </w:rPr>
        <w:t>کج</w:t>
      </w:r>
      <w:r w:rsidR="00A37F6D">
        <w:rPr>
          <w:rFonts w:hint="cs"/>
          <w:rtl/>
        </w:rPr>
        <w:t xml:space="preserve"> </w:t>
      </w:r>
      <w:r w:rsidR="00A37F6D">
        <w:t>(</w:t>
      </w:r>
      <w:r w:rsidR="00A37F6D" w:rsidRPr="00A37F6D">
        <w:rPr>
          <w:i/>
          <w:iCs/>
        </w:rPr>
        <w:t>Italic</w:t>
      </w:r>
      <w:r w:rsidR="00A37F6D">
        <w:t>)</w:t>
      </w:r>
      <w:r w:rsidR="00A37F6D">
        <w:rPr>
          <w:rFonts w:hint="cs"/>
          <w:rtl/>
        </w:rPr>
        <w:t xml:space="preserve"> نوشته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شوند</w:t>
      </w:r>
      <w:r w:rsidR="00A37F6D">
        <w:rPr>
          <w:rFonts w:hint="cs"/>
          <w:rtl/>
        </w:rPr>
        <w:t xml:space="preserve">. متغیرهای برداری </w:t>
      </w:r>
      <w:r w:rsidR="00A37F6D" w:rsidRPr="00A37F6D">
        <w:rPr>
          <w:rFonts w:hint="cs"/>
          <w:b/>
          <w:bCs/>
          <w:rtl/>
        </w:rPr>
        <w:t>ضخیم</w:t>
      </w:r>
      <w:r w:rsidR="00A37F6D">
        <w:rPr>
          <w:rFonts w:hint="cs"/>
          <w:rtl/>
        </w:rPr>
        <w:t xml:space="preserve"> </w:t>
      </w:r>
      <w:r w:rsidR="00A37F6D">
        <w:t>(</w:t>
      </w:r>
      <w:r w:rsidR="00A37F6D" w:rsidRPr="00A37F6D">
        <w:rPr>
          <w:b/>
          <w:bCs/>
        </w:rPr>
        <w:t>Bold</w:t>
      </w:r>
      <w:r w:rsidR="00A37F6D">
        <w:t>)</w:t>
      </w:r>
      <w:r w:rsidR="00A37F6D">
        <w:rPr>
          <w:rFonts w:hint="cs"/>
          <w:rtl/>
        </w:rPr>
        <w:t xml:space="preserve">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آ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ند</w:t>
      </w:r>
      <w:r w:rsidR="00A37F6D">
        <w:rPr>
          <w:rFonts w:hint="cs"/>
          <w:rtl/>
        </w:rPr>
        <w:t xml:space="preserve">. از ضخیم نوشتن همه حروف یا کج نوشتن همه حروف پرهیز کنید. </w:t>
      </w:r>
      <w:r w:rsidR="00013289">
        <w:rPr>
          <w:rtl/>
        </w:rPr>
        <w:t>به‌خصوص</w:t>
      </w:r>
      <w:r w:rsidR="00A37F6D">
        <w:rPr>
          <w:rFonts w:hint="cs"/>
          <w:rtl/>
        </w:rPr>
        <w:t xml:space="preserve"> توابع و </w:t>
      </w:r>
      <w:r w:rsidR="00013289">
        <w:rPr>
          <w:rtl/>
        </w:rPr>
        <w:t>فرمول‌ها</w:t>
      </w:r>
      <w:r w:rsidR="00013289">
        <w:rPr>
          <w:rFonts w:hint="cs"/>
          <w:rtl/>
        </w:rPr>
        <w:t>ی</w:t>
      </w:r>
      <w:r w:rsidR="00A37F6D">
        <w:rPr>
          <w:rFonts w:hint="cs"/>
          <w:rtl/>
        </w:rPr>
        <w:t xml:space="preserve"> شیمیایی را </w:t>
      </w:r>
      <w:r w:rsidR="00013289">
        <w:rPr>
          <w:rtl/>
        </w:rPr>
        <w:t>به‌طورمعمول</w:t>
      </w:r>
      <w:r w:rsidR="00A37F6D">
        <w:rPr>
          <w:rFonts w:hint="cs"/>
          <w:rtl/>
        </w:rPr>
        <w:t xml:space="preserve"> بنویسید. </w:t>
      </w:r>
      <w:r w:rsidR="006B7409">
        <w:rPr>
          <w:rFonts w:hint="cs"/>
          <w:rtl/>
        </w:rPr>
        <w:t xml:space="preserve">در </w:t>
      </w:r>
      <w:r w:rsidR="00013289">
        <w:rPr>
          <w:rtl/>
        </w:rPr>
        <w:t>فرمول‌ها</w:t>
      </w:r>
      <w:r w:rsidR="006B7409">
        <w:rPr>
          <w:rFonts w:hint="cs"/>
          <w:rtl/>
        </w:rPr>
        <w:t xml:space="preserve"> از عددهای انگلیسی استفاده کنید. انجام محاسبات را در فرمول نیاورید و </w:t>
      </w:r>
      <w:r w:rsidR="00013289">
        <w:rPr>
          <w:rtl/>
        </w:rPr>
        <w:t>فرمول‌ها</w:t>
      </w:r>
      <w:r w:rsidR="006B7409">
        <w:rPr>
          <w:rFonts w:hint="cs"/>
          <w:rtl/>
        </w:rPr>
        <w:t xml:space="preserve"> را </w:t>
      </w:r>
      <w:r w:rsidR="00013289">
        <w:rPr>
          <w:rtl/>
        </w:rPr>
        <w:t>به‌صورت</w:t>
      </w:r>
      <w:r w:rsidR="006B7409">
        <w:rPr>
          <w:rFonts w:hint="cs"/>
          <w:rtl/>
        </w:rPr>
        <w:t xml:space="preserve"> پارامتری (با متغیر) بنویسید. </w:t>
      </w:r>
    </w:p>
    <w:p w:rsidR="00F415F4" w:rsidRDefault="00F415F4" w:rsidP="007E36B0">
      <w:pPr>
        <w:pStyle w:val="RS2Ctrl2Heading2"/>
        <w:rPr>
          <w:rtl/>
        </w:rPr>
      </w:pPr>
      <w:bookmarkStart w:id="16" w:name="_Toc77338176"/>
      <w:r>
        <w:rPr>
          <w:rFonts w:hint="cs"/>
          <w:rtl/>
        </w:rPr>
        <w:t>مرجع گذاری</w:t>
      </w:r>
      <w:bookmarkEnd w:id="16"/>
    </w:p>
    <w:p w:rsidR="00F415F4" w:rsidRDefault="004D52E0" w:rsidP="00F415F4">
      <w:pPr>
        <w:pStyle w:val="RS0Ctrl0Text"/>
        <w:rPr>
          <w:rtl/>
        </w:rPr>
      </w:pPr>
      <w:r>
        <w:rPr>
          <w:rFonts w:hint="cs"/>
          <w:rtl/>
        </w:rPr>
        <w:t>برای مرجع</w:t>
      </w:r>
      <w:r>
        <w:rPr>
          <w:rFonts w:hint="eastAsia"/>
          <w:rtl/>
        </w:rPr>
        <w:t>‌</w:t>
      </w:r>
      <w:r w:rsidR="00F415F4">
        <w:rPr>
          <w:rFonts w:hint="cs"/>
          <w:rtl/>
        </w:rPr>
        <w:t xml:space="preserve">گذاری در متن از </w:t>
      </w:r>
      <w:r w:rsidR="00013289">
        <w:rPr>
          <w:rtl/>
        </w:rPr>
        <w:t>نرم‌افزارها</w:t>
      </w:r>
      <w:r w:rsidR="00013289">
        <w:rPr>
          <w:rFonts w:hint="cs"/>
          <w:rtl/>
        </w:rPr>
        <w:t>ی</w:t>
      </w:r>
      <w:r w:rsidR="00FB6917">
        <w:rPr>
          <w:rFonts w:hint="cs"/>
          <w:rtl/>
        </w:rPr>
        <w:t xml:space="preserve"> مدیریت مراجع مانند</w:t>
      </w:r>
      <w:r w:rsidR="00F415F4">
        <w:rPr>
          <w:rFonts w:hint="cs"/>
          <w:rtl/>
        </w:rPr>
        <w:t xml:space="preserve"> اندنوت</w:t>
      </w:r>
      <w:r w:rsidR="00FB6917">
        <w:rPr>
          <w:rStyle w:val="FootnoteReference"/>
          <w:rtl/>
        </w:rPr>
        <w:footnoteReference w:id="1"/>
      </w:r>
      <w:r w:rsidR="00F415F4">
        <w:rPr>
          <w:rFonts w:hint="cs"/>
          <w:rtl/>
        </w:rPr>
        <w:t xml:space="preserve"> استفاده کنید </w:t>
      </w:r>
      <w:r w:rsidR="00F415F4">
        <w:rPr>
          <w:rtl/>
        </w:rPr>
        <w:fldChar w:fldCharType="begin">
          <w:fldData xml:space="preserve">PEVuZE5vdGU+PENpdGU+PEF1dGhvcj5XdTwvQXV0aG9yPjxZZWFyPjIwMTc8L1llYXI+PFJlY051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</w:fldData>
        </w:fldChar>
      </w:r>
      <w:r w:rsidR="00F415F4">
        <w:rPr>
          <w:rtl/>
        </w:rPr>
        <w:instrText xml:space="preserve"> </w:instrText>
      </w:r>
      <w:r w:rsidR="00F415F4">
        <w:instrText>ADDIN EN.CITE</w:instrText>
      </w:r>
      <w:r w:rsidR="00F415F4">
        <w:rPr>
          <w:rtl/>
        </w:rPr>
        <w:instrText xml:space="preserve"> </w:instrText>
      </w:r>
      <w:r w:rsidR="00F415F4">
        <w:rPr>
          <w:rtl/>
        </w:rPr>
        <w:fldChar w:fldCharType="begin">
          <w:fldData xml:space="preserve">PEVuZE5vdGU+PENpdGU+PEF1dGhvcj5XdTwvQXV0aG9yPjxZZWFyPjIwMTc8L1llYXI+PFJlY051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</w:fldData>
        </w:fldChar>
      </w:r>
      <w:r w:rsidR="00F415F4">
        <w:rPr>
          <w:rtl/>
        </w:rPr>
        <w:instrText xml:space="preserve"> </w:instrText>
      </w:r>
      <w:r w:rsidR="00F415F4">
        <w:instrText>ADDIN EN.CITE.DATA</w:instrText>
      </w:r>
      <w:r w:rsidR="00F415F4">
        <w:rPr>
          <w:rtl/>
        </w:rPr>
        <w:instrText xml:space="preserve"> </w:instrText>
      </w:r>
      <w:r w:rsidR="00F415F4">
        <w:rPr>
          <w:rtl/>
        </w:rPr>
      </w:r>
      <w:r w:rsidR="00F415F4">
        <w:rPr>
          <w:rtl/>
        </w:rPr>
        <w:fldChar w:fldCharType="end"/>
      </w:r>
      <w:r w:rsidR="00F415F4">
        <w:rPr>
          <w:rtl/>
        </w:rPr>
      </w:r>
      <w:r w:rsidR="00F415F4">
        <w:rPr>
          <w:rtl/>
        </w:rPr>
        <w:fldChar w:fldCharType="separate"/>
      </w:r>
      <w:r w:rsidR="00F415F4">
        <w:rPr>
          <w:noProof/>
          <w:rtl/>
        </w:rPr>
        <w:t>[1, 2]</w:t>
      </w:r>
      <w:r w:rsidR="00F415F4">
        <w:rPr>
          <w:rtl/>
        </w:rPr>
        <w:fldChar w:fldCharType="end"/>
      </w:r>
      <w:r w:rsidR="00F415F4">
        <w:rPr>
          <w:rFonts w:hint="cs"/>
          <w:rtl/>
        </w:rPr>
        <w:t xml:space="preserve">. </w:t>
      </w:r>
    </w:p>
    <w:p w:rsidR="001B7E12" w:rsidRPr="00B97E92" w:rsidRDefault="001B7E12" w:rsidP="001B7E12">
      <w:pPr>
        <w:pStyle w:val="RS0Ctrl0Text"/>
        <w:rPr>
          <w:rtl/>
        </w:rPr>
      </w:pPr>
    </w:p>
    <w:p w:rsidR="00021F37" w:rsidRDefault="00D30FA8" w:rsidP="00227D64">
      <w:pPr>
        <w:pStyle w:val="RS1Ctrl1Heading1"/>
        <w:rPr>
          <w:rtl/>
        </w:rPr>
      </w:pPr>
      <w:bookmarkStart w:id="17" w:name="_Ref47913392"/>
      <w:bookmarkStart w:id="18" w:name="_Toc77338177"/>
      <w:r>
        <w:rPr>
          <w:rFonts w:hint="cs"/>
          <w:rtl/>
        </w:rPr>
        <w:lastRenderedPageBreak/>
        <w:t>تهیه و تدوین</w:t>
      </w:r>
      <w:r w:rsidR="00D46617">
        <w:rPr>
          <w:rFonts w:hint="cs"/>
          <w:rtl/>
        </w:rPr>
        <w:t xml:space="preserve"> </w:t>
      </w:r>
      <w:r w:rsidR="00227D64" w:rsidRPr="00227D64">
        <w:rPr>
          <w:rtl/>
        </w:rPr>
        <w:t>گزارش</w:t>
      </w:r>
      <w:bookmarkEnd w:id="17"/>
      <w:bookmarkEnd w:id="18"/>
    </w:p>
    <w:p w:rsidR="00D46617" w:rsidRDefault="00D30FA8" w:rsidP="00D30FA8">
      <w:pPr>
        <w:pStyle w:val="RS0Ctrl0Text"/>
        <w:rPr>
          <w:rtl/>
        </w:rPr>
      </w:pPr>
      <w:r>
        <w:rPr>
          <w:rFonts w:hint="cs"/>
          <w:rtl/>
        </w:rPr>
        <w:t xml:space="preserve">تهیه و تدوین </w:t>
      </w:r>
      <w:r w:rsidR="0044316C">
        <w:rPr>
          <w:rFonts w:hint="cs"/>
          <w:rtl/>
        </w:rPr>
        <w:t xml:space="preserve">یک </w:t>
      </w:r>
      <w:r w:rsidR="00D46617">
        <w:rPr>
          <w:rFonts w:hint="cs"/>
          <w:rtl/>
        </w:rPr>
        <w:t xml:space="preserve">گزارش </w:t>
      </w:r>
      <w:r w:rsidR="0044316C">
        <w:rPr>
          <w:rFonts w:hint="cs"/>
          <w:rtl/>
        </w:rPr>
        <w:t xml:space="preserve">در </w:t>
      </w:r>
      <w:r w:rsidR="00D46617">
        <w:rPr>
          <w:rFonts w:hint="cs"/>
          <w:rtl/>
        </w:rPr>
        <w:t xml:space="preserve">سه </w:t>
      </w:r>
      <w:r w:rsidR="0044316C">
        <w:rPr>
          <w:rFonts w:hint="cs"/>
          <w:rtl/>
        </w:rPr>
        <w:t>گام</w:t>
      </w:r>
      <w:r w:rsidR="00D46617">
        <w:rPr>
          <w:rFonts w:hint="cs"/>
          <w:rtl/>
        </w:rPr>
        <w:t xml:space="preserve"> </w:t>
      </w:r>
      <w:r w:rsidR="0044316C">
        <w:rPr>
          <w:rFonts w:hint="cs"/>
          <w:rtl/>
        </w:rPr>
        <w:t xml:space="preserve">انجام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شود</w:t>
      </w:r>
      <w:r w:rsidR="00D46617">
        <w:rPr>
          <w:rFonts w:hint="cs"/>
          <w:rtl/>
        </w:rPr>
        <w:t xml:space="preserve">؛ </w:t>
      </w:r>
    </w:p>
    <w:p w:rsidR="00D46617" w:rsidRDefault="00D46617" w:rsidP="00D226B0">
      <w:pPr>
        <w:pStyle w:val="RS0TextNumber"/>
      </w:pPr>
      <w:r>
        <w:rPr>
          <w:rFonts w:hint="cs"/>
          <w:rtl/>
        </w:rPr>
        <w:t>ساختار و قالب</w:t>
      </w:r>
    </w:p>
    <w:p w:rsidR="00D46617" w:rsidRDefault="00D46617" w:rsidP="00953A84">
      <w:pPr>
        <w:pStyle w:val="RS0TextNumber"/>
      </w:pPr>
      <w:r>
        <w:rPr>
          <w:rFonts w:hint="cs"/>
          <w:rtl/>
        </w:rPr>
        <w:t xml:space="preserve">نگارش </w:t>
      </w:r>
    </w:p>
    <w:p w:rsidR="00D226B0" w:rsidRDefault="00D46617" w:rsidP="00953A84">
      <w:pPr>
        <w:pStyle w:val="RS0TextNumber"/>
      </w:pPr>
      <w:r>
        <w:rPr>
          <w:rFonts w:hint="cs"/>
          <w:rtl/>
        </w:rPr>
        <w:t>ویرا</w:t>
      </w:r>
      <w:r w:rsidR="00D226B0">
        <w:rPr>
          <w:rFonts w:hint="cs"/>
          <w:rtl/>
        </w:rPr>
        <w:t>یش</w:t>
      </w:r>
    </w:p>
    <w:p w:rsidR="00D46617" w:rsidRDefault="00D46617" w:rsidP="009E04F2">
      <w:pPr>
        <w:pStyle w:val="RS0Ctrl0Text"/>
        <w:rPr>
          <w:rtl/>
        </w:rPr>
      </w:pPr>
      <w:r>
        <w:rPr>
          <w:rFonts w:hint="cs"/>
          <w:rtl/>
        </w:rPr>
        <w:t xml:space="preserve">یک اشتباه رایج آن است که به </w:t>
      </w:r>
      <w:r w:rsidR="009E04F2">
        <w:rPr>
          <w:rFonts w:hint="cs"/>
          <w:rtl/>
        </w:rPr>
        <w:t xml:space="preserve">گام </w:t>
      </w:r>
      <w:r>
        <w:rPr>
          <w:rFonts w:hint="cs"/>
          <w:rtl/>
        </w:rPr>
        <w:t xml:space="preserve">اول و سوم توجه کمتری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شود</w:t>
      </w:r>
      <w:r>
        <w:rPr>
          <w:rFonts w:hint="cs"/>
          <w:rtl/>
        </w:rPr>
        <w:t xml:space="preserve">. </w:t>
      </w:r>
      <w:r w:rsidR="009E04F2">
        <w:rPr>
          <w:rFonts w:hint="cs"/>
          <w:rtl/>
        </w:rPr>
        <w:t xml:space="preserve">بدون گام اول، راه تهیه و تدوین گزارش بسیار ناهموار و مبهم شده و زمان تهیه گزارش چندین برابر بیشتر خواهد بود. بدون گام سوم، </w:t>
      </w:r>
      <w:r w:rsidR="00013289">
        <w:rPr>
          <w:rtl/>
        </w:rPr>
        <w:t>نقص‌ها</w:t>
      </w:r>
      <w:r w:rsidR="00013289">
        <w:rPr>
          <w:rFonts w:hint="cs"/>
          <w:rtl/>
        </w:rPr>
        <w:t>ی</w:t>
      </w:r>
      <w:r w:rsidR="009E04F2">
        <w:rPr>
          <w:rFonts w:hint="cs"/>
          <w:rtl/>
        </w:rPr>
        <w:t xml:space="preserve"> بزرگ و فاحش در گزارش باقی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ماند</w:t>
      </w:r>
      <w:r w:rsidR="009E04F2">
        <w:rPr>
          <w:rFonts w:hint="cs"/>
          <w:rtl/>
        </w:rPr>
        <w:t xml:space="preserve"> و عدم رضایت خواننده و عدم اثربخشی گزارش را به دنبال دارد.</w:t>
      </w:r>
    </w:p>
    <w:p w:rsidR="00F52759" w:rsidRDefault="00F52759" w:rsidP="00D43BA3">
      <w:pPr>
        <w:pStyle w:val="RS2Ctrl2Heading2"/>
        <w:rPr>
          <w:rtl/>
        </w:rPr>
      </w:pPr>
      <w:bookmarkStart w:id="19" w:name="_Toc77338178"/>
      <w:r>
        <w:rPr>
          <w:rFonts w:hint="cs"/>
          <w:rtl/>
        </w:rPr>
        <w:t xml:space="preserve">ساختار </w:t>
      </w:r>
      <w:r w:rsidR="00440158">
        <w:rPr>
          <w:rFonts w:hint="cs"/>
          <w:rtl/>
        </w:rPr>
        <w:t xml:space="preserve">و قالب </w:t>
      </w:r>
      <w:r>
        <w:rPr>
          <w:rFonts w:hint="cs"/>
          <w:rtl/>
        </w:rPr>
        <w:t>گزارش</w:t>
      </w:r>
      <w:bookmarkEnd w:id="19"/>
    </w:p>
    <w:p w:rsidR="00F52759" w:rsidRDefault="00013289" w:rsidP="00F52759">
      <w:pPr>
        <w:pStyle w:val="RS3Ctrl3Heading3"/>
        <w:rPr>
          <w:rtl/>
        </w:rPr>
      </w:pPr>
      <w:bookmarkStart w:id="20" w:name="_Toc77338179"/>
      <w:r>
        <w:rPr>
          <w:rtl/>
        </w:rPr>
        <w:t>فصل‌بند</w:t>
      </w:r>
      <w:r>
        <w:rPr>
          <w:rFonts w:hint="cs"/>
          <w:rtl/>
        </w:rPr>
        <w:t>ی</w:t>
      </w:r>
      <w:r w:rsidR="002476BE">
        <w:rPr>
          <w:rFonts w:hint="cs"/>
          <w:rtl/>
        </w:rPr>
        <w:t xml:space="preserve"> /</w:t>
      </w:r>
      <w:r w:rsidR="00F52759">
        <w:rPr>
          <w:rFonts w:hint="cs"/>
          <w:rtl/>
        </w:rPr>
        <w:t xml:space="preserve"> </w:t>
      </w:r>
      <w:r>
        <w:rPr>
          <w:rtl/>
        </w:rPr>
        <w:t>بخش‌بند</w:t>
      </w:r>
      <w:r>
        <w:rPr>
          <w:rFonts w:hint="cs"/>
          <w:rtl/>
        </w:rPr>
        <w:t>ی</w:t>
      </w:r>
      <w:bookmarkEnd w:id="20"/>
    </w:p>
    <w:p w:rsidR="00F52759" w:rsidRDefault="00F52759" w:rsidP="00861AF2">
      <w:pPr>
        <w:pStyle w:val="RS0Ctrl0Text"/>
        <w:rPr>
          <w:rtl/>
        </w:rPr>
      </w:pPr>
      <w:r>
        <w:rPr>
          <w:rFonts w:hint="cs"/>
          <w:rtl/>
        </w:rPr>
        <w:t xml:space="preserve">در </w:t>
      </w:r>
      <w:r w:rsidR="00861AF2">
        <w:rPr>
          <w:rFonts w:hint="cs"/>
          <w:rtl/>
        </w:rPr>
        <w:t xml:space="preserve">فایل </w:t>
      </w:r>
      <w:r>
        <w:rPr>
          <w:rFonts w:hint="cs"/>
          <w:rtl/>
        </w:rPr>
        <w:t xml:space="preserve">حاضر </w:t>
      </w:r>
      <w:r w:rsidR="00013289">
        <w:rPr>
          <w:rtl/>
        </w:rPr>
        <w:t>بخش‌بند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 و تیترها برای راهنمایی </w:t>
      </w:r>
      <w:r w:rsidR="00013289">
        <w:rPr>
          <w:rtl/>
        </w:rPr>
        <w:t>نوشته‌شده‌اند</w:t>
      </w:r>
      <w:r>
        <w:rPr>
          <w:rFonts w:hint="cs"/>
          <w:rtl/>
        </w:rPr>
        <w:t xml:space="preserve">، اما برای گزارش اصلی عنوان </w:t>
      </w:r>
      <w:r w:rsidR="00013289">
        <w:rPr>
          <w:rtl/>
        </w:rPr>
        <w:t>بخش‌ها</w:t>
      </w:r>
      <w:r>
        <w:rPr>
          <w:rFonts w:hint="cs"/>
          <w:rtl/>
        </w:rPr>
        <w:t>/</w:t>
      </w:r>
      <w:r w:rsidR="00013289">
        <w:rPr>
          <w:rtl/>
        </w:rPr>
        <w:t>فصل‌ها</w:t>
      </w:r>
      <w:r>
        <w:rPr>
          <w:rFonts w:hint="cs"/>
          <w:rtl/>
        </w:rPr>
        <w:t xml:space="preserve"> تغییر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کند</w:t>
      </w:r>
      <w:r>
        <w:rPr>
          <w:rFonts w:hint="cs"/>
          <w:rtl/>
        </w:rPr>
        <w:t xml:space="preserve">. ساختار گزارش، فهرست موضوع، و </w:t>
      </w:r>
      <w:r w:rsidR="00013289">
        <w:rPr>
          <w:rtl/>
        </w:rPr>
        <w:t>بخش‌ها</w:t>
      </w:r>
      <w:r>
        <w:rPr>
          <w:rFonts w:hint="cs"/>
          <w:rtl/>
        </w:rPr>
        <w:t xml:space="preserve"> و تیترهای گزارش بسیار اهمیت دارد. بهتر است پیش از شروع نگارش متن، ساختار گزارش طراحی گردد و فهرست مطالب نوشته شود. این پرسش زیاد </w:t>
      </w:r>
      <w:r w:rsidR="00013289">
        <w:rPr>
          <w:rtl/>
        </w:rPr>
        <w:t>طرح‌شده</w:t>
      </w:r>
      <w:r>
        <w:rPr>
          <w:rFonts w:hint="cs"/>
          <w:rtl/>
        </w:rPr>
        <w:t xml:space="preserve"> که ساختار و فصل/</w:t>
      </w:r>
      <w:r w:rsidR="00013289">
        <w:rPr>
          <w:rtl/>
        </w:rPr>
        <w:t>بخش‌ها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 گزارش چه هستند و چگونه نوشته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شوند</w:t>
      </w:r>
      <w:r>
        <w:rPr>
          <w:rFonts w:hint="cs"/>
          <w:rtl/>
        </w:rPr>
        <w:t xml:space="preserve">. پاسخ به این پرسش وابسته به هدف و مخاطب گزارش تغییر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کند</w:t>
      </w:r>
      <w:r>
        <w:rPr>
          <w:rFonts w:hint="cs"/>
          <w:rtl/>
        </w:rPr>
        <w:t xml:space="preserve">. اما </w:t>
      </w:r>
      <w:r w:rsidR="00013289">
        <w:rPr>
          <w:rtl/>
        </w:rPr>
        <w:t>به‌طورکل</w:t>
      </w:r>
      <w:r w:rsidR="00013289">
        <w:rPr>
          <w:rFonts w:hint="cs"/>
          <w:rtl/>
        </w:rPr>
        <w:t>ی</w:t>
      </w:r>
      <w:r w:rsidR="00530BBF">
        <w:rPr>
          <w:rFonts w:hint="cs"/>
          <w:rtl/>
        </w:rPr>
        <w:t xml:space="preserve"> و مختصر</w:t>
      </w:r>
      <w:r w:rsidR="00440158">
        <w:rPr>
          <w:rFonts w:hint="cs"/>
          <w:rtl/>
        </w:rPr>
        <w:t xml:space="preserve">، در پاسخ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توان</w:t>
      </w:r>
      <w:r w:rsidR="00530BBF">
        <w:rPr>
          <w:rFonts w:hint="cs"/>
          <w:rtl/>
        </w:rPr>
        <w:t xml:space="preserve"> نکات راهنمای </w:t>
      </w:r>
      <w:r>
        <w:rPr>
          <w:rFonts w:hint="cs"/>
          <w:rtl/>
        </w:rPr>
        <w:t>زیر را دنبال کرد</w:t>
      </w:r>
      <w:r w:rsidR="00530BBF">
        <w:rPr>
          <w:rFonts w:hint="cs"/>
          <w:rtl/>
        </w:rPr>
        <w:t>:</w:t>
      </w:r>
    </w:p>
    <w:p w:rsidR="00F52759" w:rsidRDefault="00013289" w:rsidP="00394A01">
      <w:pPr>
        <w:pStyle w:val="RS0Ctrl0Text"/>
        <w:rPr>
          <w:rtl/>
        </w:rPr>
      </w:pPr>
      <w:r>
        <w:rPr>
          <w:rtl/>
        </w:rPr>
        <w:t>به‌طورکل</w:t>
      </w:r>
      <w:r>
        <w:rPr>
          <w:rFonts w:hint="cs"/>
          <w:rtl/>
        </w:rPr>
        <w:t>ی</w:t>
      </w:r>
      <w:r w:rsidR="00F52759">
        <w:rPr>
          <w:rFonts w:hint="cs"/>
          <w:rtl/>
        </w:rPr>
        <w:t xml:space="preserve"> هر گزارش یک مقدمه، یک </w:t>
      </w:r>
      <w:r w:rsidR="00394A01">
        <w:rPr>
          <w:rFonts w:hint="cs"/>
          <w:rtl/>
        </w:rPr>
        <w:t>بدنه اصلی</w:t>
      </w:r>
      <w:r w:rsidR="00F52759">
        <w:rPr>
          <w:rFonts w:hint="cs"/>
          <w:rtl/>
        </w:rPr>
        <w:t xml:space="preserve"> و یک </w:t>
      </w:r>
      <w:r>
        <w:rPr>
          <w:rtl/>
        </w:rPr>
        <w:t>جمع‌بند</w:t>
      </w:r>
      <w:r>
        <w:rPr>
          <w:rFonts w:hint="cs"/>
          <w:rtl/>
        </w:rPr>
        <w:t>ی</w:t>
      </w:r>
      <w:r w:rsidR="00F52759">
        <w:rPr>
          <w:rFonts w:hint="cs"/>
          <w:rtl/>
        </w:rPr>
        <w:t xml:space="preserve"> دارد. در مقدمه، </w:t>
      </w:r>
      <w:r w:rsidR="0057756A">
        <w:rPr>
          <w:rFonts w:hint="cs"/>
          <w:rtl/>
        </w:rPr>
        <w:t xml:space="preserve">دامنه کاربرد و مخاطب گزارش شناسایی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 w:rsidR="0057756A">
        <w:rPr>
          <w:rFonts w:hint="cs"/>
          <w:rtl/>
        </w:rPr>
        <w:t xml:space="preserve">. همچنین </w:t>
      </w:r>
      <w:r w:rsidR="00F52759">
        <w:rPr>
          <w:rFonts w:hint="cs"/>
          <w:rtl/>
        </w:rPr>
        <w:t xml:space="preserve">به پرسش اصلی گزارش پرداخ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 w:rsidR="00F52759">
        <w:rPr>
          <w:rFonts w:hint="cs"/>
          <w:rtl/>
        </w:rPr>
        <w:t xml:space="preserve">؛ </w:t>
      </w:r>
      <w:r w:rsidR="00440158">
        <w:rPr>
          <w:rFonts w:hint="cs"/>
          <w:rtl/>
        </w:rPr>
        <w:t xml:space="preserve">مقدمه، </w:t>
      </w:r>
      <w:r w:rsidR="00F52759">
        <w:rPr>
          <w:rFonts w:hint="cs"/>
          <w:rtl/>
        </w:rPr>
        <w:t>خیلی کوتاه</w:t>
      </w:r>
      <w:r w:rsidR="00440158">
        <w:rPr>
          <w:rFonts w:hint="cs"/>
          <w:rtl/>
        </w:rPr>
        <w:t>،</w:t>
      </w:r>
      <w:r w:rsidR="00F52759">
        <w:rPr>
          <w:rFonts w:hint="cs"/>
          <w:rtl/>
        </w:rPr>
        <w:t xml:space="preserve"> </w:t>
      </w:r>
      <w:r>
        <w:rPr>
          <w:rtl/>
        </w:rPr>
        <w:t>به‌صورت</w:t>
      </w:r>
      <w:r w:rsidR="00F52759">
        <w:rPr>
          <w:rFonts w:hint="cs"/>
          <w:rtl/>
        </w:rPr>
        <w:t xml:space="preserve"> مسال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پردازد</w:t>
      </w:r>
      <w:r w:rsidR="00F52759">
        <w:rPr>
          <w:rFonts w:hint="cs"/>
          <w:rtl/>
        </w:rPr>
        <w:t xml:space="preserve">. بدنه اصلی گزارش، به شرح موضوع/کار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پردازد</w:t>
      </w:r>
      <w:r w:rsidR="00440158">
        <w:rPr>
          <w:rFonts w:hint="cs"/>
          <w:rtl/>
        </w:rPr>
        <w:t xml:space="preserve">؛ بدنه گزارش ممکن است از چند بخش/فصل </w:t>
      </w:r>
      <w:r w:rsidR="00440158">
        <w:rPr>
          <w:rFonts w:hint="cs"/>
          <w:rtl/>
        </w:rPr>
        <w:lastRenderedPageBreak/>
        <w:t>تشکیل شود،</w:t>
      </w:r>
      <w:r w:rsidR="00F52759">
        <w:rPr>
          <w:rFonts w:hint="cs"/>
          <w:rtl/>
        </w:rPr>
        <w:t xml:space="preserve">. در انتها، در یک </w:t>
      </w:r>
      <w:r>
        <w:rPr>
          <w:rtl/>
        </w:rPr>
        <w:t>جمع‌بند</w:t>
      </w:r>
      <w:r>
        <w:rPr>
          <w:rFonts w:hint="cs"/>
          <w:rtl/>
        </w:rPr>
        <w:t>ی</w:t>
      </w:r>
      <w:r w:rsidR="00F52759">
        <w:rPr>
          <w:rFonts w:hint="cs"/>
          <w:rtl/>
        </w:rPr>
        <w:t xml:space="preserve"> کوتاه</w:t>
      </w:r>
      <w:r w:rsidR="002476BE">
        <w:rPr>
          <w:rFonts w:hint="cs"/>
          <w:rtl/>
        </w:rPr>
        <w:t>،</w:t>
      </w:r>
      <w:r w:rsidR="00F52759">
        <w:rPr>
          <w:rFonts w:hint="cs"/>
          <w:rtl/>
        </w:rPr>
        <w:t xml:space="preserve"> به </w:t>
      </w:r>
      <w:r>
        <w:rPr>
          <w:rtl/>
        </w:rPr>
        <w:t>پرسش‌ها</w:t>
      </w:r>
      <w:r>
        <w:rPr>
          <w:rFonts w:hint="cs"/>
          <w:rtl/>
        </w:rPr>
        <w:t>ی</w:t>
      </w:r>
      <w:r w:rsidR="00F52759">
        <w:rPr>
          <w:rFonts w:hint="cs"/>
          <w:rtl/>
        </w:rPr>
        <w:t xml:space="preserve"> </w:t>
      </w:r>
      <w:r>
        <w:rPr>
          <w:rtl/>
        </w:rPr>
        <w:t>طرح‌شده</w:t>
      </w:r>
      <w:r w:rsidR="00F52759">
        <w:rPr>
          <w:rFonts w:hint="cs"/>
          <w:rtl/>
        </w:rPr>
        <w:t xml:space="preserve"> در </w:t>
      </w:r>
      <w:r>
        <w:rPr>
          <w:rtl/>
        </w:rPr>
        <w:t>مقدمه‌</w:t>
      </w:r>
      <w:r>
        <w:rPr>
          <w:rFonts w:hint="cs"/>
          <w:rtl/>
        </w:rPr>
        <w:t>ی</w:t>
      </w:r>
      <w:r w:rsidR="00F52759">
        <w:rPr>
          <w:rFonts w:hint="cs"/>
          <w:rtl/>
        </w:rPr>
        <w:t xml:space="preserve"> گزارش پاسخ داد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شود</w:t>
      </w:r>
      <w:r w:rsidR="00F52759">
        <w:rPr>
          <w:rFonts w:hint="cs"/>
          <w:rtl/>
        </w:rPr>
        <w:t xml:space="preserve">. فهرست مراجع در پایان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آ</w:t>
      </w:r>
      <w:r>
        <w:rPr>
          <w:rFonts w:hint="cs"/>
          <w:rtl/>
        </w:rPr>
        <w:t>ی</w:t>
      </w:r>
      <w:r>
        <w:rPr>
          <w:rFonts w:hint="eastAsia"/>
          <w:rtl/>
        </w:rPr>
        <w:t>د</w:t>
      </w:r>
      <w:r w:rsidR="00F52759">
        <w:rPr>
          <w:rFonts w:hint="cs"/>
          <w:rtl/>
        </w:rPr>
        <w:t xml:space="preserve">. </w:t>
      </w:r>
    </w:p>
    <w:p w:rsidR="00F52759" w:rsidRDefault="0085738A" w:rsidP="002476BE">
      <w:pPr>
        <w:pStyle w:val="RS0Ctrl0Text"/>
        <w:rPr>
          <w:rtl/>
        </w:rPr>
      </w:pPr>
      <w:r>
        <w:rPr>
          <w:rFonts w:hint="cs"/>
          <w:rtl/>
        </w:rPr>
        <w:t xml:space="preserve">معمولا </w:t>
      </w:r>
      <w:r w:rsidR="00013289">
        <w:rPr>
          <w:rtl/>
        </w:rPr>
        <w:t>گزارش‌ها</w:t>
      </w:r>
      <w:r w:rsidR="00F52759">
        <w:rPr>
          <w:rFonts w:hint="cs"/>
          <w:rtl/>
        </w:rPr>
        <w:t xml:space="preserve"> خیلی مفصل نیستند و به چند بخش</w:t>
      </w:r>
      <w:r w:rsidR="002476BE">
        <w:rPr>
          <w:rStyle w:val="FootnoteReference"/>
          <w:rtl/>
        </w:rPr>
        <w:footnoteReference w:id="2"/>
      </w:r>
      <w:r w:rsidR="00F52759">
        <w:rPr>
          <w:rFonts w:hint="cs"/>
          <w:rtl/>
        </w:rPr>
        <w:t xml:space="preserve"> (3 تا 6 عنوان) </w:t>
      </w:r>
      <w:r w:rsidR="00013289">
        <w:rPr>
          <w:rtl/>
        </w:rPr>
        <w:t>بخش‌بند</w:t>
      </w:r>
      <w:r w:rsidR="00013289">
        <w:rPr>
          <w:rFonts w:hint="cs"/>
          <w:rtl/>
        </w:rPr>
        <w:t>ی</w:t>
      </w:r>
      <w:r w:rsidR="00F52759">
        <w:rPr>
          <w:rFonts w:hint="cs"/>
          <w:rtl/>
        </w:rPr>
        <w:t xml:space="preserve">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شوند</w:t>
      </w:r>
      <w:r w:rsidR="002476BE">
        <w:rPr>
          <w:rFonts w:hint="cs"/>
          <w:rtl/>
        </w:rPr>
        <w:t>.</w:t>
      </w:r>
      <w:r w:rsidR="00F52759">
        <w:rPr>
          <w:rFonts w:hint="cs"/>
          <w:rtl/>
        </w:rPr>
        <w:t xml:space="preserve"> ساختار گزارش با ساختار کتاب و </w:t>
      </w:r>
      <w:r w:rsidR="00013289">
        <w:rPr>
          <w:rtl/>
        </w:rPr>
        <w:t>پا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ان‌نامه</w:t>
      </w:r>
      <w:r w:rsidR="00F52759">
        <w:rPr>
          <w:rFonts w:hint="cs"/>
          <w:rtl/>
        </w:rPr>
        <w:t xml:space="preserve"> متفاوت است. اگر محتوای گزارش در یک موضوع نگنجد و یا حجم خیلی زیاد داشته باشد </w:t>
      </w:r>
      <w:r w:rsidR="002476BE">
        <w:rPr>
          <w:rFonts w:hint="cs"/>
          <w:rtl/>
        </w:rPr>
        <w:t xml:space="preserve">ممکن است </w:t>
      </w:r>
      <w:r w:rsidR="00F52759">
        <w:rPr>
          <w:rFonts w:hint="cs"/>
          <w:rtl/>
        </w:rPr>
        <w:t>به چند فصل</w:t>
      </w:r>
      <w:r w:rsidR="00F52759">
        <w:rPr>
          <w:rStyle w:val="FootnoteReference"/>
          <w:rtl/>
        </w:rPr>
        <w:footnoteReference w:id="3"/>
      </w:r>
      <w:r w:rsidR="00F52759">
        <w:rPr>
          <w:rFonts w:hint="cs"/>
          <w:rtl/>
        </w:rPr>
        <w:t xml:space="preserve"> </w:t>
      </w:r>
      <w:r w:rsidR="004B28D2">
        <w:rPr>
          <w:rFonts w:hint="cs"/>
          <w:rtl/>
        </w:rPr>
        <w:t>تقسیم</w:t>
      </w:r>
      <w:r w:rsidR="00F52759">
        <w:rPr>
          <w:rFonts w:hint="cs"/>
          <w:rtl/>
        </w:rPr>
        <w:t xml:space="preserve"> شود</w:t>
      </w:r>
      <w:r w:rsidR="004B28D2">
        <w:rPr>
          <w:rFonts w:hint="cs"/>
          <w:rtl/>
        </w:rPr>
        <w:t xml:space="preserve">، اما </w:t>
      </w:r>
      <w:r w:rsidR="00013289">
        <w:rPr>
          <w:rtl/>
        </w:rPr>
        <w:t>به‌طورمعمول</w:t>
      </w:r>
      <w:r w:rsidR="004B28D2">
        <w:rPr>
          <w:rFonts w:hint="cs"/>
          <w:rtl/>
        </w:rPr>
        <w:t xml:space="preserve"> یک گزارش </w:t>
      </w:r>
      <w:r w:rsidR="00013289">
        <w:rPr>
          <w:rtl/>
        </w:rPr>
        <w:t>بخش‌بند</w:t>
      </w:r>
      <w:r w:rsidR="00013289">
        <w:rPr>
          <w:rFonts w:hint="cs"/>
          <w:rtl/>
        </w:rPr>
        <w:t>ی</w:t>
      </w:r>
      <w:r w:rsidR="002476BE">
        <w:rPr>
          <w:rFonts w:hint="cs"/>
          <w:rtl/>
        </w:rPr>
        <w:t xml:space="preserve">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شود</w:t>
      </w:r>
      <w:r w:rsidR="00F52759">
        <w:rPr>
          <w:rFonts w:hint="cs"/>
          <w:rtl/>
        </w:rPr>
        <w:t xml:space="preserve">. یک اشتباه رایج در </w:t>
      </w:r>
      <w:r w:rsidR="00013289">
        <w:rPr>
          <w:rtl/>
        </w:rPr>
        <w:t>بخش‌بند</w:t>
      </w:r>
      <w:r w:rsidR="00013289">
        <w:rPr>
          <w:rFonts w:hint="cs"/>
          <w:rtl/>
        </w:rPr>
        <w:t>ی</w:t>
      </w:r>
      <w:r w:rsidR="00F52759">
        <w:rPr>
          <w:rFonts w:hint="cs"/>
          <w:rtl/>
        </w:rPr>
        <w:t>/</w:t>
      </w:r>
      <w:r w:rsidR="00013289">
        <w:rPr>
          <w:rtl/>
        </w:rPr>
        <w:t>فصل‌بند</w:t>
      </w:r>
      <w:r w:rsidR="00013289">
        <w:rPr>
          <w:rFonts w:hint="cs"/>
          <w:rtl/>
        </w:rPr>
        <w:t>ی</w:t>
      </w:r>
      <w:r w:rsidR="00F52759">
        <w:rPr>
          <w:rFonts w:hint="cs"/>
          <w:rtl/>
        </w:rPr>
        <w:t xml:space="preserve"> گزارش این است که </w:t>
      </w:r>
      <w:r>
        <w:rPr>
          <w:rFonts w:hint="cs"/>
          <w:rtl/>
        </w:rPr>
        <w:t xml:space="preserve">ساختار گزارش از یک کتاب یا یک جزوه درسی یا یک مقاله </w:t>
      </w:r>
      <w:r w:rsidR="00013289">
        <w:rPr>
          <w:rtl/>
        </w:rPr>
        <w:t>دنباله‌رو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>/</w:t>
      </w:r>
      <w:r w:rsidR="00013289">
        <w:rPr>
          <w:rtl/>
        </w:rPr>
        <w:t>کپ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بردار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 کند</w:t>
      </w:r>
      <w:r w:rsidR="00530BBF">
        <w:rPr>
          <w:rFonts w:hint="cs"/>
          <w:rtl/>
        </w:rPr>
        <w:t xml:space="preserve"> (</w:t>
      </w:r>
      <w:r w:rsidR="00A65C1F">
        <w:rPr>
          <w:rFonts w:hint="cs"/>
          <w:rtl/>
        </w:rPr>
        <w:t>مث</w:t>
      </w:r>
      <w:r w:rsidR="00530BBF">
        <w:rPr>
          <w:rFonts w:hint="cs"/>
          <w:rtl/>
        </w:rPr>
        <w:t xml:space="preserve">لا </w:t>
      </w:r>
      <w:r w:rsidR="00A65C1F">
        <w:rPr>
          <w:rFonts w:hint="cs"/>
          <w:rtl/>
        </w:rPr>
        <w:t xml:space="preserve">در گزارش سمینار فصل نتایج و بحث </w:t>
      </w:r>
      <w:r w:rsidR="00530BBF">
        <w:rPr>
          <w:rFonts w:hint="cs"/>
          <w:rtl/>
        </w:rPr>
        <w:t xml:space="preserve">بیاید)؛ </w:t>
      </w:r>
      <w:r>
        <w:rPr>
          <w:rFonts w:hint="cs"/>
          <w:rtl/>
        </w:rPr>
        <w:t>اشتباه دیگر این است که جزییات متن تبدیل به تیتر شوند</w:t>
      </w:r>
      <w:r w:rsidR="00530BBF">
        <w:rPr>
          <w:rFonts w:hint="cs"/>
          <w:rtl/>
        </w:rPr>
        <w:t xml:space="preserve"> (</w:t>
      </w:r>
      <w:r>
        <w:rPr>
          <w:rFonts w:hint="cs"/>
          <w:rtl/>
        </w:rPr>
        <w:t xml:space="preserve">مثلا </w:t>
      </w:r>
      <w:r w:rsidR="00F52759">
        <w:rPr>
          <w:rFonts w:hint="cs"/>
          <w:rtl/>
        </w:rPr>
        <w:t xml:space="preserve">انواع </w:t>
      </w:r>
      <w:r w:rsidR="00013289">
        <w:rPr>
          <w:rtl/>
        </w:rPr>
        <w:t>روش‌ها</w:t>
      </w:r>
      <w:r w:rsidR="00F52759">
        <w:rPr>
          <w:rFonts w:hint="cs"/>
          <w:rtl/>
        </w:rPr>
        <w:t>، یا اقسام مواد و تجهیزات، یا موارد مزایا و معایب</w:t>
      </w:r>
      <w:r>
        <w:rPr>
          <w:rFonts w:hint="cs"/>
          <w:rtl/>
        </w:rPr>
        <w:t xml:space="preserve"> یک فرایند هر یک</w:t>
      </w:r>
      <w:r w:rsidR="00F52759">
        <w:rPr>
          <w:rFonts w:hint="cs"/>
          <w:rtl/>
        </w:rPr>
        <w:t xml:space="preserve"> </w:t>
      </w:r>
      <w:r w:rsidR="00013289">
        <w:rPr>
          <w:rtl/>
        </w:rPr>
        <w:t>به‌عنوان</w:t>
      </w:r>
      <w:r w:rsidR="00F52759">
        <w:rPr>
          <w:rFonts w:hint="cs"/>
          <w:rtl/>
        </w:rPr>
        <w:t xml:space="preserve"> تیتر نوشته شود</w:t>
      </w:r>
      <w:r w:rsidR="00530BBF">
        <w:rPr>
          <w:rFonts w:hint="cs"/>
          <w:rtl/>
        </w:rPr>
        <w:t>)</w:t>
      </w:r>
      <w:r w:rsidR="00F52759">
        <w:rPr>
          <w:rFonts w:hint="cs"/>
          <w:rtl/>
        </w:rPr>
        <w:t xml:space="preserve">. </w:t>
      </w:r>
    </w:p>
    <w:p w:rsidR="00C30A45" w:rsidRDefault="00F52759" w:rsidP="00C30A45">
      <w:pPr>
        <w:pStyle w:val="RS0Ctrl0Text"/>
        <w:rPr>
          <w:rtl/>
        </w:rPr>
      </w:pPr>
      <w:r>
        <w:rPr>
          <w:rFonts w:hint="cs"/>
          <w:rtl/>
        </w:rPr>
        <w:t xml:space="preserve">برای </w:t>
      </w:r>
      <w:r w:rsidR="00013289">
        <w:rPr>
          <w:rtl/>
        </w:rPr>
        <w:t>بخش‌بند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 گزارش</w:t>
      </w:r>
      <w:r w:rsidR="00C30A45">
        <w:rPr>
          <w:rFonts w:hint="cs"/>
          <w:rtl/>
        </w:rPr>
        <w:t>،</w:t>
      </w:r>
      <w:r>
        <w:rPr>
          <w:rFonts w:hint="cs"/>
          <w:rtl/>
        </w:rPr>
        <w:t xml:space="preserve"> پرسش اصلی (هدف) گزارش را نوشته و در اطراف آن فهرستی از </w:t>
      </w:r>
      <w:r w:rsidR="00013289">
        <w:rPr>
          <w:rtl/>
        </w:rPr>
        <w:t>پرسش‌ها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 فرعی موضوع طرح کنید. </w:t>
      </w:r>
      <w:r w:rsidR="00013289">
        <w:rPr>
          <w:rtl/>
        </w:rPr>
        <w:t>پرسش‌ها</w:t>
      </w:r>
      <w:r>
        <w:rPr>
          <w:rFonts w:hint="cs"/>
          <w:rtl/>
        </w:rPr>
        <w:t xml:space="preserve"> را در یک نقشه ذهنی مرتب کنید. هر پرسش را با یک کلیدواژه </w:t>
      </w:r>
      <w:r w:rsidR="00C30A45">
        <w:rPr>
          <w:rFonts w:hint="cs"/>
          <w:rtl/>
        </w:rPr>
        <w:t xml:space="preserve">(تیتر) </w:t>
      </w:r>
      <w:r>
        <w:rPr>
          <w:rFonts w:hint="cs"/>
          <w:rtl/>
        </w:rPr>
        <w:t xml:space="preserve">مناسب جایگزین نمایید. هر تیتر به یک جنبه یا پرسش فرعی مهم از موضوع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پردازد</w:t>
      </w:r>
      <w:r>
        <w:rPr>
          <w:rFonts w:hint="cs"/>
          <w:rtl/>
        </w:rPr>
        <w:t xml:space="preserve">. تعداد بخش/فصل بین 3 تا 6 است. در هر بخش از موضوع بهتر است کل بخش با تعداد 2 تا 5 تیتر پوشش داده شود. تیترهای تکی یا تیترهای پرشمار نشان از نقص ساختار گزارش و یا </w:t>
      </w:r>
      <w:r w:rsidR="00013289">
        <w:rPr>
          <w:rtl/>
        </w:rPr>
        <w:t>هم‌پوشان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013289">
        <w:rPr>
          <w:rtl/>
        </w:rPr>
        <w:t>بخش‌ها</w:t>
      </w:r>
      <w:r>
        <w:rPr>
          <w:rFonts w:hint="cs"/>
          <w:rtl/>
        </w:rPr>
        <w:t xml:space="preserve"> است. </w:t>
      </w:r>
      <w:r w:rsidR="00C30A45">
        <w:rPr>
          <w:rFonts w:hint="cs"/>
          <w:rtl/>
        </w:rPr>
        <w:t xml:space="preserve">لازم است هر تیتر </w:t>
      </w:r>
      <w:r w:rsidR="00013289">
        <w:rPr>
          <w:rtl/>
        </w:rPr>
        <w:t>به‌طور</w:t>
      </w:r>
      <w:r w:rsidR="00C30A45">
        <w:rPr>
          <w:rFonts w:hint="cs"/>
          <w:rtl/>
        </w:rPr>
        <w:t xml:space="preserve"> مستقیم با عنوان/موضوع گزارش در ارتباط باشد (</w:t>
      </w:r>
      <w:r w:rsidR="00013289">
        <w:rPr>
          <w:rtl/>
        </w:rPr>
        <w:t>مثلاً</w:t>
      </w:r>
      <w:r w:rsidR="00C30A45">
        <w:rPr>
          <w:rFonts w:hint="cs"/>
          <w:rtl/>
        </w:rPr>
        <w:t xml:space="preserve"> تیتر «انواع </w:t>
      </w:r>
      <w:r w:rsidR="00013289">
        <w:rPr>
          <w:rtl/>
        </w:rPr>
        <w:t>کوره‌ها</w:t>
      </w:r>
      <w:r w:rsidR="00C30A45">
        <w:rPr>
          <w:rFonts w:hint="cs"/>
          <w:rtl/>
        </w:rPr>
        <w:t xml:space="preserve">» ارتباط مستقیم با موضوع </w:t>
      </w:r>
      <w:r w:rsidR="00013289">
        <w:rPr>
          <w:rtl/>
        </w:rPr>
        <w:t>ر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خته‌گر</w:t>
      </w:r>
      <w:r w:rsidR="00013289">
        <w:rPr>
          <w:rFonts w:hint="cs"/>
          <w:rtl/>
        </w:rPr>
        <w:t>ی</w:t>
      </w:r>
      <w:r w:rsidR="00C30A45">
        <w:rPr>
          <w:rFonts w:hint="cs"/>
          <w:rtl/>
        </w:rPr>
        <w:t xml:space="preserve"> آلومینیم ندارد؛ تیتر «</w:t>
      </w:r>
      <w:r w:rsidR="00013289">
        <w:rPr>
          <w:rtl/>
        </w:rPr>
        <w:t>کوره‌ها</w:t>
      </w:r>
      <w:r w:rsidR="00013289">
        <w:rPr>
          <w:rFonts w:hint="cs"/>
          <w:rtl/>
        </w:rPr>
        <w:t>ی</w:t>
      </w:r>
      <w:r w:rsidR="00C30A45">
        <w:rPr>
          <w:rFonts w:hint="cs"/>
          <w:rtl/>
        </w:rPr>
        <w:t xml:space="preserve"> </w:t>
      </w:r>
      <w:r w:rsidR="00013289">
        <w:rPr>
          <w:rtl/>
        </w:rPr>
        <w:t>ر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خته‌گر</w:t>
      </w:r>
      <w:r w:rsidR="00013289">
        <w:rPr>
          <w:rFonts w:hint="cs"/>
          <w:rtl/>
        </w:rPr>
        <w:t>ی</w:t>
      </w:r>
      <w:r w:rsidR="00C30A45">
        <w:rPr>
          <w:rFonts w:hint="cs"/>
          <w:rtl/>
        </w:rPr>
        <w:t xml:space="preserve"> آلومینیم» انتخاب بهتری است). </w:t>
      </w:r>
    </w:p>
    <w:p w:rsidR="00F52759" w:rsidRDefault="00C30A45" w:rsidP="004D52E0">
      <w:pPr>
        <w:pStyle w:val="RS0Ctrl0Text"/>
        <w:rPr>
          <w:rtl/>
        </w:rPr>
      </w:pPr>
      <w:r>
        <w:rPr>
          <w:rFonts w:hint="cs"/>
          <w:rtl/>
        </w:rPr>
        <w:t xml:space="preserve">پیش از شروع متن، ساختار گزارش </w:t>
      </w:r>
      <w:r w:rsidR="0000793B">
        <w:rPr>
          <w:rFonts w:hint="cs"/>
          <w:rtl/>
        </w:rPr>
        <w:t>را</w:t>
      </w:r>
      <w:r>
        <w:rPr>
          <w:rFonts w:hint="cs"/>
          <w:rtl/>
        </w:rPr>
        <w:t xml:space="preserve"> بررسی و ارزیابی کنید. یک </w:t>
      </w:r>
      <w:r w:rsidR="00013289">
        <w:rPr>
          <w:rtl/>
        </w:rPr>
        <w:t>پ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ش‌نو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س</w:t>
      </w:r>
      <w:r w:rsidR="00F52759">
        <w:rPr>
          <w:rFonts w:hint="cs"/>
          <w:rtl/>
        </w:rPr>
        <w:t xml:space="preserve"> </w:t>
      </w:r>
      <w:r>
        <w:rPr>
          <w:rFonts w:hint="cs"/>
          <w:rtl/>
        </w:rPr>
        <w:t xml:space="preserve">از </w:t>
      </w:r>
      <w:r w:rsidR="00F52759">
        <w:rPr>
          <w:rFonts w:hint="cs"/>
          <w:rtl/>
        </w:rPr>
        <w:t xml:space="preserve">فهرست </w:t>
      </w:r>
      <w:r>
        <w:rPr>
          <w:rFonts w:hint="cs"/>
          <w:rtl/>
        </w:rPr>
        <w:t xml:space="preserve">گزارش آماده </w:t>
      </w:r>
      <w:r w:rsidR="00F52759">
        <w:rPr>
          <w:rFonts w:hint="cs"/>
          <w:rtl/>
        </w:rPr>
        <w:t>کنید و برای آن مشاوره بگیرید</w:t>
      </w:r>
      <w:r>
        <w:rPr>
          <w:rFonts w:hint="cs"/>
          <w:rtl/>
        </w:rPr>
        <w:t xml:space="preserve">. </w:t>
      </w:r>
      <w:r w:rsidR="00880D1A">
        <w:rPr>
          <w:rFonts w:hint="cs"/>
          <w:rtl/>
        </w:rPr>
        <w:t xml:space="preserve">مطابق نظرات استاد راهنما یا مشاور فهرست گزارش </w:t>
      </w:r>
      <w:r w:rsidR="00F52759">
        <w:rPr>
          <w:rFonts w:hint="cs"/>
          <w:rtl/>
        </w:rPr>
        <w:t xml:space="preserve">را اصلاح کنید. </w:t>
      </w:r>
      <w:r w:rsidR="0000793B">
        <w:rPr>
          <w:rFonts w:hint="cs"/>
          <w:rtl/>
        </w:rPr>
        <w:t xml:space="preserve">پیش از شروع نگارش تیترهای فرعی را حداقل تا سطح 2 (تیترهای دو </w:t>
      </w:r>
      <w:r w:rsidR="00013289">
        <w:rPr>
          <w:rtl/>
        </w:rPr>
        <w:t>شماره‌ا</w:t>
      </w:r>
      <w:r w:rsidR="00013289">
        <w:rPr>
          <w:rFonts w:hint="cs"/>
          <w:rtl/>
        </w:rPr>
        <w:t>ی</w:t>
      </w:r>
      <w:r w:rsidR="0000793B">
        <w:rPr>
          <w:rFonts w:hint="cs"/>
          <w:rtl/>
        </w:rPr>
        <w:t>) و حداکثر تا سطح 3 مشخص کنید. فهرست خیلی کلی (</w:t>
      </w:r>
      <w:r w:rsidR="00013289">
        <w:rPr>
          <w:rtl/>
        </w:rPr>
        <w:t>تک‌شماره‌ا</w:t>
      </w:r>
      <w:r w:rsidR="00013289">
        <w:rPr>
          <w:rFonts w:hint="cs"/>
          <w:rtl/>
        </w:rPr>
        <w:t>ی</w:t>
      </w:r>
      <w:r w:rsidR="0000793B">
        <w:rPr>
          <w:rFonts w:hint="cs"/>
          <w:rtl/>
        </w:rPr>
        <w:t xml:space="preserve">) و </w:t>
      </w:r>
      <w:r w:rsidR="009061DC">
        <w:rPr>
          <w:rFonts w:hint="cs"/>
          <w:rtl/>
        </w:rPr>
        <w:t xml:space="preserve">یا </w:t>
      </w:r>
      <w:r w:rsidR="0000793B">
        <w:rPr>
          <w:rFonts w:hint="cs"/>
          <w:rtl/>
        </w:rPr>
        <w:t>خیلی جزیی (</w:t>
      </w:r>
      <w:r w:rsidR="00013289">
        <w:rPr>
          <w:rtl/>
        </w:rPr>
        <w:t>چهار شماره‌ا</w:t>
      </w:r>
      <w:r w:rsidR="00013289">
        <w:rPr>
          <w:rFonts w:hint="cs"/>
          <w:rtl/>
        </w:rPr>
        <w:t>ی</w:t>
      </w:r>
      <w:r w:rsidR="009061DC">
        <w:rPr>
          <w:rFonts w:hint="cs"/>
          <w:rtl/>
        </w:rPr>
        <w:t xml:space="preserve"> و بیشتر</w:t>
      </w:r>
      <w:r w:rsidR="0000793B">
        <w:rPr>
          <w:rFonts w:hint="cs"/>
          <w:rtl/>
        </w:rPr>
        <w:t xml:space="preserve">) مناسب نیست. </w:t>
      </w:r>
      <w:r w:rsidR="009061DC">
        <w:rPr>
          <w:rFonts w:hint="cs"/>
          <w:rtl/>
        </w:rPr>
        <w:t xml:space="preserve">معمولا در آغاز کار روی یک موضوع، شناخت کافی و کلی برای نوشتن فهرست گزارش وجود ندارد. در این مواقع </w:t>
      </w:r>
      <w:r w:rsidR="0000793B">
        <w:rPr>
          <w:rFonts w:hint="cs"/>
          <w:rtl/>
        </w:rPr>
        <w:t xml:space="preserve">حتما مشورت </w:t>
      </w:r>
      <w:r w:rsidR="0000793B">
        <w:rPr>
          <w:rFonts w:hint="cs"/>
          <w:rtl/>
        </w:rPr>
        <w:lastRenderedPageBreak/>
        <w:t>بگیرید</w:t>
      </w:r>
      <w:r w:rsidR="005E1F26">
        <w:rPr>
          <w:rFonts w:hint="cs"/>
          <w:rtl/>
        </w:rPr>
        <w:t xml:space="preserve"> تا </w:t>
      </w:r>
      <w:r w:rsidR="00013289">
        <w:rPr>
          <w:rtl/>
        </w:rPr>
        <w:t>جنبه‌ها</w:t>
      </w:r>
      <w:r w:rsidR="00013289">
        <w:rPr>
          <w:rFonts w:hint="cs"/>
          <w:rtl/>
        </w:rPr>
        <w:t>ی</w:t>
      </w:r>
      <w:r w:rsidR="005E1F26">
        <w:rPr>
          <w:rFonts w:hint="cs"/>
          <w:rtl/>
        </w:rPr>
        <w:t xml:space="preserve"> مهم موضوع از همان ابتدا برای شما روشن شود. </w:t>
      </w:r>
      <w:r w:rsidR="00FC5AF5">
        <w:rPr>
          <w:rFonts w:hint="cs"/>
          <w:rtl/>
        </w:rPr>
        <w:t>در غیراین</w:t>
      </w:r>
      <w:r w:rsidR="004D52E0">
        <w:rPr>
          <w:rFonts w:hint="eastAsia"/>
          <w:rtl/>
        </w:rPr>
        <w:t>‌</w:t>
      </w:r>
      <w:r w:rsidR="00FC5AF5">
        <w:rPr>
          <w:rFonts w:hint="cs"/>
          <w:rtl/>
        </w:rPr>
        <w:t xml:space="preserve">صورت در مرحله جستجو و </w:t>
      </w:r>
      <w:r w:rsidR="00013289">
        <w:rPr>
          <w:rtl/>
        </w:rPr>
        <w:t>مطالعه‌</w:t>
      </w:r>
      <w:r w:rsidR="00013289">
        <w:rPr>
          <w:rFonts w:hint="cs"/>
          <w:rtl/>
        </w:rPr>
        <w:t>ی</w:t>
      </w:r>
      <w:r w:rsidR="00FC5AF5">
        <w:rPr>
          <w:rFonts w:hint="cs"/>
          <w:rtl/>
        </w:rPr>
        <w:t xml:space="preserve"> مراجع سرگردان و </w:t>
      </w:r>
      <w:r w:rsidR="00013289">
        <w:rPr>
          <w:rtl/>
        </w:rPr>
        <w:t>ب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هدف</w:t>
      </w:r>
      <w:r w:rsidR="00574FB3">
        <w:rPr>
          <w:rFonts w:hint="cs"/>
          <w:rtl/>
        </w:rPr>
        <w:t xml:space="preserve"> خواهید شد و مرحله نگارش چندین برابر زمان خواهد گرفت.</w:t>
      </w:r>
    </w:p>
    <w:p w:rsidR="003B1A6E" w:rsidRDefault="00013289" w:rsidP="003A2B25">
      <w:pPr>
        <w:pStyle w:val="RS3Ctrl3Heading3"/>
        <w:rPr>
          <w:rtl/>
        </w:rPr>
      </w:pPr>
      <w:bookmarkStart w:id="21" w:name="_Toc77338180"/>
      <w:r>
        <w:rPr>
          <w:rtl/>
        </w:rPr>
        <w:t>قالب‌بند</w:t>
      </w:r>
      <w:r>
        <w:rPr>
          <w:rFonts w:hint="cs"/>
          <w:rtl/>
        </w:rPr>
        <w:t>ی</w:t>
      </w:r>
      <w:bookmarkEnd w:id="21"/>
    </w:p>
    <w:p w:rsidR="003B1A6E" w:rsidRDefault="003B1A6E" w:rsidP="00861AF2">
      <w:pPr>
        <w:pStyle w:val="RS0Ctrl0Text"/>
        <w:rPr>
          <w:rtl/>
        </w:rPr>
      </w:pPr>
      <w:r>
        <w:rPr>
          <w:rFonts w:hint="cs"/>
          <w:rtl/>
        </w:rPr>
        <w:t xml:space="preserve">قالب گزارش، شامل </w:t>
      </w:r>
      <w:r w:rsidR="00013289">
        <w:rPr>
          <w:rtl/>
        </w:rPr>
        <w:t>صفحه‌بند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، </w:t>
      </w:r>
      <w:r w:rsidR="00013289">
        <w:rPr>
          <w:rtl/>
        </w:rPr>
        <w:t>قالب‌بند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>/</w:t>
      </w:r>
      <w:r w:rsidR="00013289">
        <w:rPr>
          <w:rtl/>
        </w:rPr>
        <w:t>حروف‌چ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ن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، </w:t>
      </w:r>
      <w:r w:rsidR="00013289">
        <w:rPr>
          <w:rtl/>
        </w:rPr>
        <w:t>فهرست‌نو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س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 و ارجاعات متن است. بهتر است قالب گزارش نیز مانند ساختار گزارش پیش از نوشتن متن مشخص شود. گزارش حاضر یک قالب </w:t>
      </w:r>
      <w:r w:rsidR="00013289">
        <w:rPr>
          <w:rtl/>
        </w:rPr>
        <w:t>پ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ش‌ساخته</w:t>
      </w:r>
      <w:r>
        <w:rPr>
          <w:rFonts w:hint="cs"/>
          <w:rtl/>
        </w:rPr>
        <w:t xml:space="preserve"> برای همین هدف است</w:t>
      </w:r>
      <w:r w:rsidR="00D43BA3">
        <w:rPr>
          <w:rFonts w:hint="cs"/>
          <w:rtl/>
        </w:rPr>
        <w:t>؛</w:t>
      </w:r>
      <w:r>
        <w:rPr>
          <w:rFonts w:hint="cs"/>
          <w:rtl/>
        </w:rPr>
        <w:t xml:space="preserve"> یک قالب </w:t>
      </w:r>
      <w:r>
        <w:t>(Style)</w:t>
      </w:r>
      <w:r>
        <w:rPr>
          <w:rFonts w:hint="cs"/>
          <w:rtl/>
        </w:rPr>
        <w:t xml:space="preserve"> </w:t>
      </w:r>
      <w:r w:rsidR="00013289">
        <w:rPr>
          <w:rtl/>
        </w:rPr>
        <w:t>مجموعه‌ا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 از تنظیمات قلم، اندازه، </w:t>
      </w:r>
      <w:r w:rsidR="00013289">
        <w:rPr>
          <w:rtl/>
        </w:rPr>
        <w:t>فاصله‌ها</w:t>
      </w:r>
      <w:r>
        <w:rPr>
          <w:rFonts w:hint="cs"/>
          <w:rtl/>
        </w:rPr>
        <w:t xml:space="preserve">، عرض پاراگراف و بسیاری از تنظیمات دیگر است. </w:t>
      </w:r>
      <w:r w:rsidR="00013289">
        <w:rPr>
          <w:rtl/>
        </w:rPr>
        <w:t>به‌جا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 تنظیم پراکنده و نامنظم و غیریکنواخت متن، از </w:t>
      </w:r>
      <w:r w:rsidR="00013289">
        <w:rPr>
          <w:rtl/>
        </w:rPr>
        <w:t>قالب‌ها</w:t>
      </w:r>
      <w:r w:rsidR="00013289">
        <w:rPr>
          <w:rFonts w:hint="cs"/>
          <w:rtl/>
        </w:rPr>
        <w:t>ی</w:t>
      </w:r>
      <w:r w:rsidR="00A92D6A" w:rsidRPr="00A92D6A">
        <w:rPr>
          <w:rtl/>
        </w:rPr>
        <w:t xml:space="preserve"> </w:t>
      </w:r>
      <w:r w:rsidR="00013289">
        <w:rPr>
          <w:rtl/>
        </w:rPr>
        <w:t>پ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ش‌ساخته</w:t>
      </w:r>
      <w:r>
        <w:rPr>
          <w:rFonts w:hint="cs"/>
          <w:rtl/>
        </w:rPr>
        <w:t xml:space="preserve"> برای تنظیمات متن استفاده کنید. </w:t>
      </w:r>
      <w:r w:rsidR="00FE4E92">
        <w:rPr>
          <w:rFonts w:hint="cs"/>
          <w:rtl/>
        </w:rPr>
        <w:t xml:space="preserve">در بخش </w:t>
      </w:r>
      <w:r w:rsidR="00FE4E92">
        <w:rPr>
          <w:rtl/>
        </w:rPr>
        <w:fldChar w:fldCharType="begin"/>
      </w:r>
      <w:r w:rsidR="00FE4E92">
        <w:rPr>
          <w:rtl/>
        </w:rPr>
        <w:instrText xml:space="preserve"> </w:instrText>
      </w:r>
      <w:r w:rsidR="00FE4E92">
        <w:rPr>
          <w:rFonts w:hint="cs"/>
        </w:rPr>
        <w:instrText>REF</w:instrText>
      </w:r>
      <w:r w:rsidR="00FE4E92">
        <w:rPr>
          <w:rFonts w:hint="cs"/>
          <w:rtl/>
        </w:rPr>
        <w:instrText xml:space="preserve"> _</w:instrText>
      </w:r>
      <w:r w:rsidR="00FE4E92">
        <w:rPr>
          <w:rFonts w:hint="cs"/>
        </w:rPr>
        <w:instrText>Ref47960242 \r \h</w:instrText>
      </w:r>
      <w:r w:rsidR="00FE4E92">
        <w:rPr>
          <w:rtl/>
        </w:rPr>
        <w:instrText xml:space="preserve"> </w:instrText>
      </w:r>
      <w:r w:rsidR="00FE4E92">
        <w:rPr>
          <w:rtl/>
        </w:rPr>
      </w:r>
      <w:r w:rsidR="00FE4E92">
        <w:rPr>
          <w:rtl/>
        </w:rPr>
        <w:fldChar w:fldCharType="separate"/>
      </w:r>
      <w:r w:rsidR="004E0CA4">
        <w:rPr>
          <w:rtl/>
        </w:rPr>
        <w:t>‏2</w:t>
      </w:r>
      <w:r w:rsidR="00FE4E92">
        <w:rPr>
          <w:rtl/>
        </w:rPr>
        <w:fldChar w:fldCharType="end"/>
      </w:r>
      <w:r w:rsidR="00FE4E92">
        <w:rPr>
          <w:rFonts w:hint="cs"/>
          <w:rtl/>
        </w:rPr>
        <w:t xml:space="preserve"> روش استفاده از </w:t>
      </w:r>
      <w:r w:rsidR="00013289">
        <w:rPr>
          <w:rtl/>
        </w:rPr>
        <w:t>قالب‌ها</w:t>
      </w:r>
      <w:r w:rsidR="00013289">
        <w:rPr>
          <w:rFonts w:hint="cs"/>
          <w:rtl/>
        </w:rPr>
        <w:t>ی</w:t>
      </w:r>
      <w:r w:rsidR="00FE4E92">
        <w:rPr>
          <w:rFonts w:hint="cs"/>
          <w:rtl/>
        </w:rPr>
        <w:t xml:space="preserve"> </w:t>
      </w:r>
      <w:r w:rsidR="00013289">
        <w:rPr>
          <w:rtl/>
        </w:rPr>
        <w:t>پ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ش‌ساخته</w:t>
      </w:r>
      <w:r w:rsidR="00FE4E92">
        <w:rPr>
          <w:rFonts w:hint="cs"/>
          <w:rtl/>
        </w:rPr>
        <w:t xml:space="preserve"> </w:t>
      </w:r>
      <w:r w:rsidR="00861AF2">
        <w:rPr>
          <w:rFonts w:hint="cs"/>
          <w:rtl/>
        </w:rPr>
        <w:t xml:space="preserve">فایل </w:t>
      </w:r>
      <w:r w:rsidR="00FE4E92">
        <w:rPr>
          <w:rFonts w:hint="cs"/>
          <w:rtl/>
        </w:rPr>
        <w:t xml:space="preserve">راهنمایی شده است. </w:t>
      </w:r>
      <w:r>
        <w:rPr>
          <w:rFonts w:hint="cs"/>
          <w:rtl/>
        </w:rPr>
        <w:t xml:space="preserve">تنظیمات قلم، اندازه و </w:t>
      </w:r>
      <w:r w:rsidR="00013289">
        <w:rPr>
          <w:rtl/>
        </w:rPr>
        <w:t>فاصله‌ها</w:t>
      </w:r>
      <w:r>
        <w:rPr>
          <w:rFonts w:hint="cs"/>
          <w:rtl/>
        </w:rPr>
        <w:t xml:space="preserve"> را </w:t>
      </w:r>
      <w:r w:rsidR="00013289">
        <w:rPr>
          <w:rtl/>
        </w:rPr>
        <w:t>به‌صورت</w:t>
      </w:r>
      <w:r>
        <w:rPr>
          <w:rFonts w:hint="cs"/>
          <w:rtl/>
        </w:rPr>
        <w:t xml:space="preserve"> پراکنده تغییر ندهید؛ در صورت نیاز </w:t>
      </w:r>
      <w:r w:rsidR="004D52E0">
        <w:rPr>
          <w:rtl/>
        </w:rPr>
        <w:t>بعداً</w:t>
      </w:r>
      <w:r>
        <w:rPr>
          <w:rFonts w:hint="cs"/>
          <w:rtl/>
        </w:rPr>
        <w:t xml:space="preserve">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توان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د</w:t>
      </w:r>
      <w:r>
        <w:rPr>
          <w:rFonts w:hint="cs"/>
          <w:rtl/>
        </w:rPr>
        <w:t xml:space="preserve"> </w:t>
      </w:r>
      <w:r w:rsidR="00013289">
        <w:rPr>
          <w:rtl/>
        </w:rPr>
        <w:t>به‌طور</w:t>
      </w:r>
      <w:r>
        <w:rPr>
          <w:rFonts w:hint="cs"/>
          <w:rtl/>
        </w:rPr>
        <w:t xml:space="preserve"> هماهنگ و یکجا از طریق اصلاح قالب مربوطه تنظیمات را تغییر دهید. </w:t>
      </w:r>
    </w:p>
    <w:p w:rsidR="00D46617" w:rsidRDefault="00D46617" w:rsidP="00D46617">
      <w:pPr>
        <w:pStyle w:val="RS2Ctrl2Heading2"/>
        <w:rPr>
          <w:rtl/>
        </w:rPr>
      </w:pPr>
      <w:bookmarkStart w:id="22" w:name="_Toc77338181"/>
      <w:r>
        <w:rPr>
          <w:rFonts w:hint="cs"/>
          <w:rtl/>
        </w:rPr>
        <w:t>نگارش</w:t>
      </w:r>
      <w:bookmarkEnd w:id="22"/>
    </w:p>
    <w:p w:rsidR="00D46617" w:rsidRDefault="00D46617" w:rsidP="00D46617">
      <w:pPr>
        <w:pStyle w:val="RS3Ctrl3Heading3"/>
        <w:rPr>
          <w:rtl/>
        </w:rPr>
      </w:pPr>
      <w:bookmarkStart w:id="23" w:name="_Toc77338182"/>
      <w:r>
        <w:rPr>
          <w:rFonts w:hint="cs"/>
          <w:rtl/>
        </w:rPr>
        <w:t>جستجو</w:t>
      </w:r>
      <w:r w:rsidR="00573972">
        <w:rPr>
          <w:rFonts w:hint="cs"/>
          <w:rtl/>
        </w:rPr>
        <w:t>ی منابع</w:t>
      </w:r>
      <w:bookmarkEnd w:id="23"/>
    </w:p>
    <w:p w:rsidR="00D46617" w:rsidRDefault="00FF6B62" w:rsidP="00D46617">
      <w:pPr>
        <w:pStyle w:val="RS0Ctrl0Text"/>
        <w:rPr>
          <w:rtl/>
        </w:rPr>
      </w:pPr>
      <w:r>
        <w:rPr>
          <w:rFonts w:hint="cs"/>
          <w:rtl/>
        </w:rPr>
        <w:t xml:space="preserve">یک پرسش رایج در مورد جستجوی منابع این است که: </w:t>
      </w:r>
      <w:r w:rsidR="00D46617">
        <w:rPr>
          <w:rFonts w:hint="cs"/>
          <w:rtl/>
        </w:rPr>
        <w:t xml:space="preserve">از کجا شروع کنم؟ یک فهرست از مراجع کلیدی درست کنید. حدود ده مورد برای شروع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تواند</w:t>
      </w:r>
      <w:r w:rsidR="00D46617">
        <w:rPr>
          <w:rFonts w:hint="cs"/>
          <w:rtl/>
        </w:rPr>
        <w:t xml:space="preserve"> کافی باشد. از </w:t>
      </w:r>
      <w:r w:rsidR="00013289">
        <w:rPr>
          <w:rtl/>
        </w:rPr>
        <w:t>پا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ان‌نامه‌ها</w:t>
      </w:r>
      <w:r w:rsidR="00013289">
        <w:rPr>
          <w:rFonts w:hint="cs"/>
          <w:rtl/>
        </w:rPr>
        <w:t>ی</w:t>
      </w:r>
      <w:r w:rsidR="00D46617">
        <w:rPr>
          <w:rFonts w:hint="cs"/>
          <w:rtl/>
        </w:rPr>
        <w:t xml:space="preserve"> قبلی و </w:t>
      </w:r>
      <w:r w:rsidR="00013289">
        <w:rPr>
          <w:rtl/>
        </w:rPr>
        <w:t>مقاله‌ها</w:t>
      </w:r>
      <w:r w:rsidR="00013289">
        <w:rPr>
          <w:rFonts w:hint="cs"/>
          <w:rtl/>
        </w:rPr>
        <w:t>ی</w:t>
      </w:r>
      <w:r w:rsidR="00D46617">
        <w:rPr>
          <w:rFonts w:hint="cs"/>
          <w:rtl/>
        </w:rPr>
        <w:t xml:space="preserve"> استاد راهنما کمک بگیرید تا مراجع کلیدی موضوع را بیابید. لیست مرجع را به استاد راهنما نشان دهید تا اگر مرجع مهمی </w:t>
      </w:r>
      <w:r w:rsidR="00013289">
        <w:rPr>
          <w:rtl/>
        </w:rPr>
        <w:t>ازقلم‌افتاده</w:t>
      </w:r>
      <w:r w:rsidR="00D46617">
        <w:rPr>
          <w:rFonts w:hint="cs"/>
          <w:rtl/>
        </w:rPr>
        <w:t xml:space="preserve">، معرفی شود. </w:t>
      </w:r>
      <w:r w:rsidR="00013289">
        <w:rPr>
          <w:rtl/>
        </w:rPr>
        <w:t>ب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هدف</w:t>
      </w:r>
      <w:r w:rsidR="00D46617">
        <w:rPr>
          <w:rFonts w:hint="cs"/>
          <w:rtl/>
        </w:rPr>
        <w:t xml:space="preserve"> و </w:t>
      </w:r>
      <w:r w:rsidR="00013289">
        <w:rPr>
          <w:rtl/>
        </w:rPr>
        <w:t>ب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مقدمه</w:t>
      </w:r>
      <w:r w:rsidR="00D46617">
        <w:rPr>
          <w:rFonts w:hint="cs"/>
          <w:rtl/>
        </w:rPr>
        <w:t xml:space="preserve"> در اینترنت سرگردان نشوید. از یک مقاله ناشناخته که نویسنده آن را </w:t>
      </w:r>
      <w:r w:rsidR="00013289">
        <w:rPr>
          <w:rtl/>
        </w:rPr>
        <w:t>ن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شناس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د</w:t>
      </w:r>
      <w:r w:rsidR="00D46617">
        <w:rPr>
          <w:rFonts w:hint="cs"/>
          <w:rtl/>
        </w:rPr>
        <w:t xml:space="preserve"> شروع نکنید. </w:t>
      </w:r>
    </w:p>
    <w:p w:rsidR="00D46617" w:rsidRDefault="00D46617" w:rsidP="00D46617">
      <w:pPr>
        <w:pStyle w:val="RS0Ctrl0Text"/>
      </w:pPr>
      <w:r>
        <w:rPr>
          <w:rFonts w:hint="cs"/>
          <w:rtl/>
        </w:rPr>
        <w:t>اگر موضوع تازگی دارد و با اصول علمی موضوع آشنا نیستید، حداقل یک کتاب درسی</w:t>
      </w:r>
      <w:r>
        <w:rPr>
          <w:rStyle w:val="FootnoteReference"/>
          <w:rtl/>
        </w:rPr>
        <w:footnoteReference w:id="4"/>
      </w:r>
      <w:r>
        <w:rPr>
          <w:rFonts w:hint="cs"/>
          <w:rtl/>
        </w:rPr>
        <w:t xml:space="preserve"> یا 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ک</w:t>
      </w:r>
      <w:r w:rsidR="004D52E0">
        <w:rPr>
          <w:rFonts w:hint="cs"/>
          <w:rtl/>
        </w:rPr>
        <w:t xml:space="preserve"> </w:t>
      </w:r>
      <w:r w:rsidR="00013289">
        <w:rPr>
          <w:rFonts w:hint="eastAsia"/>
          <w:rtl/>
        </w:rPr>
        <w:t>دست</w:t>
      </w:r>
      <w:r>
        <w:rPr>
          <w:rFonts w:hint="cs"/>
          <w:rtl/>
        </w:rPr>
        <w:t xml:space="preserve"> نامه</w:t>
      </w:r>
      <w:r>
        <w:rPr>
          <w:rStyle w:val="FootnoteReference"/>
          <w:rtl/>
        </w:rPr>
        <w:footnoteReference w:id="5"/>
      </w:r>
      <w:r>
        <w:rPr>
          <w:rFonts w:hint="cs"/>
          <w:rtl/>
        </w:rPr>
        <w:t xml:space="preserve"> </w:t>
      </w:r>
      <w:r>
        <w:rPr>
          <w:rFonts w:hint="cs"/>
          <w:rtl/>
        </w:rPr>
        <w:lastRenderedPageBreak/>
        <w:t>در فهرست خود بی</w:t>
      </w:r>
      <w:r w:rsidR="004D52E0">
        <w:rPr>
          <w:rFonts w:hint="cs"/>
          <w:rtl/>
        </w:rPr>
        <w:t>اورید. کتاب و دست</w:t>
      </w:r>
      <w:r w:rsidR="004D52E0">
        <w:rPr>
          <w:rFonts w:hint="eastAsia"/>
          <w:rtl/>
        </w:rPr>
        <w:t>‌</w:t>
      </w:r>
      <w:r>
        <w:rPr>
          <w:rFonts w:hint="cs"/>
          <w:rtl/>
        </w:rPr>
        <w:t xml:space="preserve">نامه (هندبوک) </w:t>
      </w:r>
      <w:r w:rsidR="00013289">
        <w:rPr>
          <w:rtl/>
        </w:rPr>
        <w:t>باهدف</w:t>
      </w:r>
      <w:r>
        <w:rPr>
          <w:rFonts w:hint="cs"/>
          <w:rtl/>
        </w:rPr>
        <w:t xml:space="preserve"> یادگیری اصول موضوع </w:t>
      </w:r>
      <w:r w:rsidR="00013289">
        <w:rPr>
          <w:rtl/>
        </w:rPr>
        <w:t>نوشته‌شده</w:t>
      </w:r>
      <w:r>
        <w:rPr>
          <w:rFonts w:hint="cs"/>
          <w:rtl/>
        </w:rPr>
        <w:t>، اما مقاله چنین هدفی ندارد. بنابراین برای هر هدفی که دارید به مرجع مناسب آن هدف مراجعه کنید.</w:t>
      </w:r>
    </w:p>
    <w:p w:rsidR="00D46617" w:rsidRDefault="00013289" w:rsidP="00D46617">
      <w:pPr>
        <w:pStyle w:val="RS0Ctrl0Text"/>
        <w:rPr>
          <w:rtl/>
        </w:rPr>
      </w:pPr>
      <w:r>
        <w:rPr>
          <w:rtl/>
        </w:rPr>
        <w:t>کل</w:t>
      </w:r>
      <w:r>
        <w:rPr>
          <w:rFonts w:hint="cs"/>
          <w:rtl/>
        </w:rPr>
        <w:t>ی</w:t>
      </w:r>
      <w:r>
        <w:rPr>
          <w:rFonts w:hint="eastAsia"/>
          <w:rtl/>
        </w:rPr>
        <w:t>دواژه‌ها</w:t>
      </w:r>
      <w:r>
        <w:rPr>
          <w:rFonts w:hint="cs"/>
          <w:rtl/>
        </w:rPr>
        <w:t>ی</w:t>
      </w:r>
      <w:r w:rsidR="00D46617">
        <w:rPr>
          <w:rFonts w:hint="cs"/>
          <w:rtl/>
        </w:rPr>
        <w:t xml:space="preserve"> جستجو را چگونه انتخاب کنم؟</w:t>
      </w:r>
    </w:p>
    <w:p w:rsidR="00D46617" w:rsidRDefault="00D46617" w:rsidP="00D46617">
      <w:pPr>
        <w:pStyle w:val="RS3Ctrl3Heading3"/>
        <w:rPr>
          <w:rtl/>
        </w:rPr>
      </w:pPr>
      <w:bookmarkStart w:id="24" w:name="_Toc77338183"/>
      <w:r>
        <w:rPr>
          <w:rFonts w:hint="cs"/>
          <w:rtl/>
        </w:rPr>
        <w:t>مرور منابع</w:t>
      </w:r>
      <w:r w:rsidR="003D7051">
        <w:rPr>
          <w:rFonts w:hint="cs"/>
          <w:rtl/>
        </w:rPr>
        <w:t xml:space="preserve"> و 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ادداشت‌بردار</w:t>
      </w:r>
      <w:r w:rsidR="00013289">
        <w:rPr>
          <w:rFonts w:hint="cs"/>
          <w:rtl/>
        </w:rPr>
        <w:t>ی</w:t>
      </w:r>
      <w:bookmarkEnd w:id="24"/>
    </w:p>
    <w:p w:rsidR="00D46617" w:rsidRDefault="00573972" w:rsidP="00FF6B62">
      <w:pPr>
        <w:pStyle w:val="RS0Ctrl0Text"/>
        <w:rPr>
          <w:rtl/>
        </w:rPr>
      </w:pPr>
      <w:r>
        <w:rPr>
          <w:rFonts w:hint="cs"/>
          <w:rtl/>
        </w:rPr>
        <w:t xml:space="preserve">چگونه تعداد زیادی مقاله و مرجع را در زمان کوتاه مرور کنم؟ </w:t>
      </w:r>
      <w:r w:rsidR="00F964F4">
        <w:rPr>
          <w:rFonts w:hint="cs"/>
          <w:rtl/>
        </w:rPr>
        <w:t>یک اشتباه رایج</w:t>
      </w:r>
      <w:r w:rsidR="004741AF">
        <w:rPr>
          <w:rFonts w:hint="cs"/>
          <w:rtl/>
        </w:rPr>
        <w:t>،</w:t>
      </w:r>
      <w:r w:rsidR="00F964F4">
        <w:rPr>
          <w:rFonts w:hint="cs"/>
          <w:rtl/>
        </w:rPr>
        <w:t xml:space="preserve"> ترجمه مراجع است</w:t>
      </w:r>
      <w:r w:rsidR="004741AF">
        <w:rPr>
          <w:rFonts w:hint="cs"/>
          <w:rtl/>
        </w:rPr>
        <w:t>،</w:t>
      </w:r>
      <w:r w:rsidR="00F964F4">
        <w:rPr>
          <w:rFonts w:hint="cs"/>
          <w:rtl/>
        </w:rPr>
        <w:t xml:space="preserve"> که کار مرور و مطالعه را بسیار سخت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کند</w:t>
      </w:r>
      <w:r w:rsidR="00F964F4">
        <w:rPr>
          <w:rFonts w:hint="cs"/>
          <w:rtl/>
        </w:rPr>
        <w:t xml:space="preserve">؛ ترجمه نکنید. </w:t>
      </w:r>
      <w:r w:rsidR="00614BB8">
        <w:rPr>
          <w:rFonts w:hint="cs"/>
          <w:rtl/>
        </w:rPr>
        <w:t xml:space="preserve">اگر برای هر جمله به سراغ دیکشنری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رو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د</w:t>
      </w:r>
      <w:r w:rsidR="00614BB8">
        <w:rPr>
          <w:rFonts w:hint="cs"/>
          <w:rtl/>
        </w:rPr>
        <w:t xml:space="preserve"> به این معنی است که نیاز به تقویت مهارت زبان انگلیسی دارید (نه ترجمه متون تخصصی)؛ </w:t>
      </w:r>
      <w:r w:rsidR="00013289">
        <w:rPr>
          <w:rtl/>
        </w:rPr>
        <w:t>به‌جا</w:t>
      </w:r>
      <w:r w:rsidR="00013289">
        <w:rPr>
          <w:rFonts w:hint="cs"/>
          <w:rtl/>
        </w:rPr>
        <w:t>ی</w:t>
      </w:r>
      <w:r w:rsidR="004741AF">
        <w:rPr>
          <w:rFonts w:hint="cs"/>
          <w:rtl/>
        </w:rPr>
        <w:t xml:space="preserve"> ترجمه</w:t>
      </w:r>
      <w:r w:rsidR="00614BB8">
        <w:rPr>
          <w:rFonts w:hint="cs"/>
          <w:rtl/>
        </w:rPr>
        <w:t>،</w:t>
      </w:r>
      <w:r w:rsidR="004741AF">
        <w:rPr>
          <w:rFonts w:hint="cs"/>
          <w:rtl/>
        </w:rPr>
        <w:t xml:space="preserve"> روش مطالعه هدفمند </w:t>
      </w:r>
      <w:r w:rsidR="00FF6B62">
        <w:rPr>
          <w:rFonts w:hint="cs"/>
          <w:rtl/>
        </w:rPr>
        <w:t xml:space="preserve">یا پرسش/پاسخ </w:t>
      </w:r>
      <w:r w:rsidR="004741AF">
        <w:rPr>
          <w:rFonts w:hint="cs"/>
          <w:rtl/>
        </w:rPr>
        <w:t xml:space="preserve">را به کار ببرید؛ </w:t>
      </w:r>
      <w:r w:rsidR="00F964F4">
        <w:rPr>
          <w:rFonts w:hint="cs"/>
          <w:rtl/>
        </w:rPr>
        <w:t xml:space="preserve">به ساختار گزارش و </w:t>
      </w:r>
      <w:r w:rsidR="00013289">
        <w:rPr>
          <w:rtl/>
        </w:rPr>
        <w:t>پرسش‌ها</w:t>
      </w:r>
      <w:r w:rsidR="00013289">
        <w:rPr>
          <w:rFonts w:hint="cs"/>
          <w:rtl/>
        </w:rPr>
        <w:t>ی</w:t>
      </w:r>
      <w:r w:rsidR="00F964F4">
        <w:rPr>
          <w:rFonts w:hint="cs"/>
          <w:rtl/>
        </w:rPr>
        <w:t xml:space="preserve"> اصلی/فرعی که </w:t>
      </w:r>
      <w:r w:rsidR="00013289">
        <w:rPr>
          <w:rtl/>
        </w:rPr>
        <w:t>قبلاً</w:t>
      </w:r>
      <w:r w:rsidR="00F964F4">
        <w:rPr>
          <w:rFonts w:hint="cs"/>
          <w:rtl/>
        </w:rPr>
        <w:t xml:space="preserve"> طرح </w:t>
      </w:r>
      <w:r w:rsidR="00013289">
        <w:rPr>
          <w:rtl/>
        </w:rPr>
        <w:t>کرده‌ا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د</w:t>
      </w:r>
      <w:r w:rsidR="00F964F4">
        <w:rPr>
          <w:rFonts w:hint="cs"/>
          <w:rtl/>
        </w:rPr>
        <w:t xml:space="preserve"> برگردید. هر پرسش/تیتر را </w:t>
      </w:r>
      <w:r w:rsidR="00013289">
        <w:rPr>
          <w:rtl/>
        </w:rPr>
        <w:t>به‌عنوان</w:t>
      </w:r>
      <w:r w:rsidR="00F964F4">
        <w:rPr>
          <w:rFonts w:hint="cs"/>
          <w:rtl/>
        </w:rPr>
        <w:t xml:space="preserve"> هدف مطالعه در بالای یک برگه کاغذ بنویسید. در زیر آن یک جدول رسم کنید که </w:t>
      </w:r>
      <w:r w:rsidR="00013289">
        <w:rPr>
          <w:rtl/>
        </w:rPr>
        <w:t>ستون‌ها</w:t>
      </w:r>
      <w:r w:rsidR="00013289">
        <w:rPr>
          <w:rFonts w:hint="cs"/>
          <w:rtl/>
        </w:rPr>
        <w:t>ی</w:t>
      </w:r>
      <w:r w:rsidR="00F964F4">
        <w:rPr>
          <w:rFonts w:hint="cs"/>
          <w:rtl/>
        </w:rPr>
        <w:t xml:space="preserve"> آن </w:t>
      </w:r>
      <w:r w:rsidR="00013289">
        <w:rPr>
          <w:rtl/>
        </w:rPr>
        <w:t>به‌ا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ن‌ترت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ب</w:t>
      </w:r>
      <w:r w:rsidR="00F964F4">
        <w:rPr>
          <w:rFonts w:hint="cs"/>
          <w:rtl/>
        </w:rPr>
        <w:t xml:space="preserve"> است: سال، پژوهشگر </w:t>
      </w:r>
      <w:r w:rsidR="00F964F4">
        <w:rPr>
          <w:rFonts w:cs="Cambria" w:hint="cs"/>
          <w:rtl/>
        </w:rPr>
        <w:t>[</w:t>
      </w:r>
      <w:r w:rsidR="00F964F4">
        <w:rPr>
          <w:rFonts w:hint="cs"/>
          <w:rtl/>
        </w:rPr>
        <w:t xml:space="preserve">مرجع]، موضوع، روش، دست آورد. </w:t>
      </w:r>
      <w:r w:rsidR="004741AF">
        <w:rPr>
          <w:rFonts w:hint="cs"/>
          <w:rtl/>
        </w:rPr>
        <w:t xml:space="preserve">هر مرجع را با هدف </w:t>
      </w:r>
      <w:r w:rsidR="00013289">
        <w:rPr>
          <w:rtl/>
        </w:rPr>
        <w:t>نوشته‌شده</w:t>
      </w:r>
      <w:r w:rsidR="004741AF">
        <w:rPr>
          <w:rFonts w:hint="cs"/>
          <w:rtl/>
        </w:rPr>
        <w:t xml:space="preserve"> مرور کرده و </w:t>
      </w:r>
      <w:r w:rsidR="00614BB8">
        <w:rPr>
          <w:rFonts w:hint="cs"/>
          <w:rtl/>
        </w:rPr>
        <w:t xml:space="preserve">برداشت خود </w:t>
      </w:r>
      <w:r w:rsidR="00261DAC">
        <w:rPr>
          <w:rFonts w:hint="cs"/>
          <w:rtl/>
        </w:rPr>
        <w:t xml:space="preserve">را، خیلی خلاصه، </w:t>
      </w:r>
      <w:r w:rsidR="00614BB8">
        <w:rPr>
          <w:rFonts w:hint="cs"/>
          <w:rtl/>
        </w:rPr>
        <w:t xml:space="preserve">در </w:t>
      </w:r>
      <w:r w:rsidR="004741AF">
        <w:rPr>
          <w:rFonts w:hint="cs"/>
          <w:rtl/>
        </w:rPr>
        <w:t xml:space="preserve">یک ردیف </w:t>
      </w:r>
      <w:r w:rsidR="00614BB8">
        <w:rPr>
          <w:rFonts w:hint="cs"/>
          <w:rtl/>
        </w:rPr>
        <w:t xml:space="preserve">از </w:t>
      </w:r>
      <w:r w:rsidR="004741AF">
        <w:rPr>
          <w:rFonts w:hint="cs"/>
          <w:rtl/>
        </w:rPr>
        <w:t xml:space="preserve">جدول </w:t>
      </w:r>
      <w:r w:rsidR="00614BB8">
        <w:rPr>
          <w:rFonts w:hint="cs"/>
          <w:rtl/>
        </w:rPr>
        <w:t>مذکور بنویسید</w:t>
      </w:r>
      <w:r w:rsidR="004741AF">
        <w:rPr>
          <w:rFonts w:hint="cs"/>
          <w:rtl/>
        </w:rPr>
        <w:t xml:space="preserve">. </w:t>
      </w:r>
    </w:p>
    <w:p w:rsidR="00FF6B62" w:rsidRDefault="00FF6B62" w:rsidP="00FF6B62">
      <w:pPr>
        <w:pStyle w:val="RS2Ctrl2Heading2"/>
        <w:rPr>
          <w:rtl/>
        </w:rPr>
      </w:pPr>
      <w:bookmarkStart w:id="25" w:name="_Toc77338184"/>
      <w:r>
        <w:rPr>
          <w:rFonts w:hint="cs"/>
          <w:rtl/>
        </w:rPr>
        <w:t>ویرایش</w:t>
      </w:r>
      <w:bookmarkEnd w:id="25"/>
    </w:p>
    <w:p w:rsidR="00D04C54" w:rsidRDefault="00D04C54" w:rsidP="00D04C54">
      <w:pPr>
        <w:pStyle w:val="RS0Ctrl0Text"/>
        <w:rPr>
          <w:rtl/>
        </w:rPr>
      </w:pPr>
      <w:r>
        <w:rPr>
          <w:rFonts w:hint="cs"/>
          <w:rtl/>
        </w:rPr>
        <w:t xml:space="preserve">ویرایش مرحله مهمی از کار نوشتن گزارش است. یک اشتباه بزرگ این است که گزارش </w:t>
      </w:r>
      <w:r w:rsidR="00013289">
        <w:rPr>
          <w:rtl/>
        </w:rPr>
        <w:t>نوشته‌شده</w:t>
      </w:r>
      <w:r>
        <w:rPr>
          <w:rFonts w:hint="cs"/>
          <w:rtl/>
        </w:rPr>
        <w:t xml:space="preserve">، بدون انجام ویرایش برای استاد، داور یا کارفرما فرستاده شود. </w:t>
      </w:r>
      <w:r w:rsidR="0090019D">
        <w:rPr>
          <w:rFonts w:hint="cs"/>
          <w:rtl/>
        </w:rPr>
        <w:t xml:space="preserve">بدون انجام ویرایش، </w:t>
      </w:r>
      <w:r w:rsidR="00013289">
        <w:rPr>
          <w:rtl/>
        </w:rPr>
        <w:t>نقص‌ها</w:t>
      </w:r>
      <w:r w:rsidR="00013289">
        <w:rPr>
          <w:rFonts w:hint="cs"/>
          <w:rtl/>
        </w:rPr>
        <w:t>ی</w:t>
      </w:r>
      <w:r w:rsidR="0090019D">
        <w:rPr>
          <w:rFonts w:hint="cs"/>
          <w:rtl/>
        </w:rPr>
        <w:t xml:space="preserve"> بزرگ و فاحش در گزارش باقی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ماند</w:t>
      </w:r>
      <w:r w:rsidR="0090019D">
        <w:rPr>
          <w:rFonts w:hint="cs"/>
          <w:rtl/>
        </w:rPr>
        <w:t xml:space="preserve"> و عدم رضایت خواننده و عدم اثربخشی گزارش را به دنبال دارد.</w:t>
      </w:r>
    </w:p>
    <w:p w:rsidR="00D04C54" w:rsidRDefault="00D04C54" w:rsidP="00D04C54">
      <w:pPr>
        <w:pStyle w:val="RS3Ctrl3Heading3"/>
        <w:rPr>
          <w:rtl/>
        </w:rPr>
      </w:pPr>
      <w:bookmarkStart w:id="26" w:name="_Toc77338185"/>
      <w:r>
        <w:rPr>
          <w:rFonts w:hint="cs"/>
          <w:rtl/>
        </w:rPr>
        <w:t>رفع نواقص</w:t>
      </w:r>
      <w:bookmarkEnd w:id="26"/>
    </w:p>
    <w:p w:rsidR="00D04C54" w:rsidRPr="00D04C54" w:rsidRDefault="006D4A8C" w:rsidP="006D4A8C">
      <w:pPr>
        <w:pStyle w:val="RS0Ctrl0Text"/>
        <w:rPr>
          <w:rtl/>
        </w:rPr>
      </w:pPr>
      <w:r>
        <w:rPr>
          <w:rFonts w:hint="cs"/>
          <w:rtl/>
        </w:rPr>
        <w:t xml:space="preserve">اولین کار لازم در ویرایش، </w:t>
      </w:r>
      <w:r w:rsidR="00D04C54">
        <w:rPr>
          <w:rFonts w:hint="cs"/>
          <w:rtl/>
        </w:rPr>
        <w:t xml:space="preserve">رفع نواقص گزارش، چه در کلیات و چه در جزییات است. </w:t>
      </w:r>
      <w:r w:rsidR="006C5911">
        <w:rPr>
          <w:rFonts w:hint="cs"/>
          <w:rtl/>
        </w:rPr>
        <w:t xml:space="preserve">ساختار و فهرست گزارش را مرور کنید و نواقص را برطرف کنید. </w:t>
      </w:r>
      <w:r w:rsidR="00013289">
        <w:rPr>
          <w:rtl/>
        </w:rPr>
        <w:t>داده‌ها</w:t>
      </w:r>
      <w:r w:rsidR="006C5911">
        <w:rPr>
          <w:rFonts w:hint="cs"/>
          <w:rtl/>
        </w:rPr>
        <w:t xml:space="preserve"> و جزییات گزارش را مرور کنید تا نکته مهمی از قلم نیفتاده باشد. </w:t>
      </w:r>
    </w:p>
    <w:p w:rsidR="00C7626D" w:rsidRDefault="00013289" w:rsidP="00C7626D">
      <w:pPr>
        <w:pStyle w:val="RS3Ctrl3Heading3"/>
        <w:rPr>
          <w:rtl/>
        </w:rPr>
      </w:pPr>
      <w:bookmarkStart w:id="27" w:name="_Toc77338186"/>
      <w:r>
        <w:rPr>
          <w:rtl/>
        </w:rPr>
        <w:lastRenderedPageBreak/>
        <w:t>پاراگراف‌بند</w:t>
      </w:r>
      <w:r>
        <w:rPr>
          <w:rFonts w:hint="cs"/>
          <w:rtl/>
        </w:rPr>
        <w:t>ی</w:t>
      </w:r>
      <w:bookmarkEnd w:id="27"/>
      <w:r w:rsidR="00C7626D">
        <w:rPr>
          <w:rFonts w:hint="cs"/>
          <w:rtl/>
        </w:rPr>
        <w:t xml:space="preserve"> </w:t>
      </w:r>
    </w:p>
    <w:p w:rsidR="00C7626D" w:rsidRDefault="00C7626D" w:rsidP="00C7626D">
      <w:pPr>
        <w:pStyle w:val="RS0Ctrl0Text"/>
        <w:rPr>
          <w:rtl/>
        </w:rPr>
      </w:pPr>
      <w:r>
        <w:rPr>
          <w:rFonts w:hint="cs"/>
          <w:rtl/>
        </w:rPr>
        <w:t>بند/</w:t>
      </w:r>
      <w:r w:rsidR="00013289">
        <w:rPr>
          <w:rtl/>
        </w:rPr>
        <w:t>پاراگراف‌ها</w:t>
      </w:r>
      <w:r>
        <w:rPr>
          <w:rFonts w:hint="cs"/>
          <w:rtl/>
        </w:rPr>
        <w:t xml:space="preserve"> را بررسی کنید. هر پاراگراف به یک مفهوم/مضمون/پرسش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پردازد</w:t>
      </w:r>
      <w:r>
        <w:rPr>
          <w:rFonts w:hint="cs"/>
          <w:rtl/>
        </w:rPr>
        <w:t xml:space="preserve">. تک </w:t>
      </w:r>
      <w:r w:rsidR="00013289">
        <w:rPr>
          <w:rtl/>
        </w:rPr>
        <w:t>جمله‌ها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013289">
        <w:rPr>
          <w:rtl/>
        </w:rPr>
        <w:t>رهاشده</w:t>
      </w:r>
      <w:r w:rsidR="007D3C78">
        <w:rPr>
          <w:rFonts w:hint="cs"/>
          <w:rtl/>
        </w:rPr>
        <w:t xml:space="preserve"> را</w:t>
      </w:r>
      <w:r>
        <w:rPr>
          <w:rFonts w:hint="cs"/>
          <w:rtl/>
        </w:rPr>
        <w:t xml:space="preserve"> به پاراگراف مناسب ببرید. </w:t>
      </w:r>
      <w:r w:rsidR="00013289">
        <w:rPr>
          <w:rtl/>
        </w:rPr>
        <w:t>پاراگراف‌ها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 بزرگ را کوچک کنید و اگر محتوای چندین مضمون هستند، به چند پاراگراف تقسیم کنید. </w:t>
      </w:r>
    </w:p>
    <w:p w:rsidR="00C7626D" w:rsidRDefault="00C7626D" w:rsidP="00C7626D">
      <w:pPr>
        <w:pStyle w:val="RS3Ctrl3Heading3"/>
        <w:rPr>
          <w:rtl/>
        </w:rPr>
      </w:pPr>
      <w:bookmarkStart w:id="28" w:name="_Toc77338187"/>
      <w:r>
        <w:rPr>
          <w:rFonts w:hint="cs"/>
          <w:rtl/>
        </w:rPr>
        <w:t>ویرایش متن</w:t>
      </w:r>
      <w:bookmarkEnd w:id="28"/>
    </w:p>
    <w:p w:rsidR="00C7626D" w:rsidRDefault="00013289" w:rsidP="007D3C78">
      <w:pPr>
        <w:pStyle w:val="RS0Ctrl0Text"/>
        <w:rPr>
          <w:rtl/>
        </w:rPr>
      </w:pPr>
      <w:r>
        <w:rPr>
          <w:rtl/>
        </w:rPr>
        <w:t>جمله‌بند</w:t>
      </w:r>
      <w:r>
        <w:rPr>
          <w:rFonts w:hint="cs"/>
          <w:rtl/>
        </w:rPr>
        <w:t>ی‌</w:t>
      </w:r>
      <w:r>
        <w:rPr>
          <w:rFonts w:hint="eastAsia"/>
          <w:rtl/>
        </w:rPr>
        <w:t>ها</w:t>
      </w:r>
      <w:r w:rsidR="00C7626D">
        <w:rPr>
          <w:rFonts w:hint="cs"/>
          <w:rtl/>
        </w:rPr>
        <w:t xml:space="preserve"> را بررسی کنید. هر جمله به یک نکته </w:t>
      </w:r>
      <w:r>
        <w:rPr>
          <w:rtl/>
        </w:rPr>
        <w:t>م</w:t>
      </w:r>
      <w:r>
        <w:rPr>
          <w:rFonts w:hint="cs"/>
          <w:rtl/>
        </w:rPr>
        <w:t>ی‌</w:t>
      </w:r>
      <w:r>
        <w:rPr>
          <w:rFonts w:hint="eastAsia"/>
          <w:rtl/>
        </w:rPr>
        <w:t>پردازد</w:t>
      </w:r>
      <w:r w:rsidR="007D3C78">
        <w:rPr>
          <w:rFonts w:hint="cs"/>
          <w:rtl/>
        </w:rPr>
        <w:t xml:space="preserve">. </w:t>
      </w:r>
      <w:r>
        <w:rPr>
          <w:rtl/>
        </w:rPr>
        <w:t>جمله‌ها</w:t>
      </w:r>
      <w:r>
        <w:rPr>
          <w:rFonts w:hint="cs"/>
          <w:rtl/>
        </w:rPr>
        <w:t>ی</w:t>
      </w:r>
      <w:r w:rsidR="007D3C78">
        <w:rPr>
          <w:rFonts w:hint="cs"/>
          <w:rtl/>
        </w:rPr>
        <w:t xml:space="preserve"> طولانی</w:t>
      </w:r>
      <w:r w:rsidR="00C7626D">
        <w:rPr>
          <w:rFonts w:hint="cs"/>
          <w:rtl/>
        </w:rPr>
        <w:t xml:space="preserve"> را به چند جمله تقسیم </w:t>
      </w:r>
      <w:r w:rsidR="007D3C78">
        <w:rPr>
          <w:rFonts w:hint="cs"/>
          <w:rtl/>
        </w:rPr>
        <w:t>کرده یا کوتاه کنید</w:t>
      </w:r>
      <w:r w:rsidR="00C7626D">
        <w:rPr>
          <w:rFonts w:hint="cs"/>
          <w:rtl/>
        </w:rPr>
        <w:t xml:space="preserve">. به گرامر/دستور زبان در </w:t>
      </w:r>
      <w:r>
        <w:rPr>
          <w:rtl/>
        </w:rPr>
        <w:t>جمله‌ها</w:t>
      </w:r>
      <w:r w:rsidR="00C7626D">
        <w:rPr>
          <w:rFonts w:hint="cs"/>
          <w:rtl/>
        </w:rPr>
        <w:t xml:space="preserve"> توجه کنید. متن را از نگاه خواننده بخوانید و </w:t>
      </w:r>
      <w:r>
        <w:rPr>
          <w:rtl/>
        </w:rPr>
        <w:t>جمله‌ها</w:t>
      </w:r>
      <w:r>
        <w:rPr>
          <w:rFonts w:hint="cs"/>
          <w:rtl/>
        </w:rPr>
        <w:t>ی</w:t>
      </w:r>
      <w:r w:rsidR="00C7626D">
        <w:rPr>
          <w:rFonts w:hint="cs"/>
          <w:rtl/>
        </w:rPr>
        <w:t xml:space="preserve"> مبهم را بازنویسی کنید. </w:t>
      </w:r>
    </w:p>
    <w:p w:rsidR="00C7626D" w:rsidRDefault="00C7626D" w:rsidP="00C7626D">
      <w:pPr>
        <w:pStyle w:val="RS3Ctrl3Heading3"/>
        <w:rPr>
          <w:rtl/>
        </w:rPr>
      </w:pPr>
      <w:bookmarkStart w:id="29" w:name="_Toc77338188"/>
      <w:r>
        <w:rPr>
          <w:rFonts w:hint="cs"/>
          <w:rtl/>
        </w:rPr>
        <w:t xml:space="preserve">توجه به </w:t>
      </w:r>
      <w:r w:rsidR="00013289">
        <w:rPr>
          <w:rtl/>
        </w:rPr>
        <w:t>واژه‌ها</w:t>
      </w:r>
      <w:bookmarkEnd w:id="29"/>
    </w:p>
    <w:p w:rsidR="00C7626D" w:rsidRPr="00C7626D" w:rsidRDefault="00C7626D" w:rsidP="00F9134C">
      <w:pPr>
        <w:pStyle w:val="RS0Ctrl0Text"/>
        <w:rPr>
          <w:rtl/>
        </w:rPr>
      </w:pPr>
      <w:r>
        <w:rPr>
          <w:rFonts w:hint="cs"/>
          <w:rtl/>
        </w:rPr>
        <w:t xml:space="preserve">به </w:t>
      </w:r>
      <w:r w:rsidR="00013289">
        <w:rPr>
          <w:rtl/>
        </w:rPr>
        <w:t>واژه‌ها</w:t>
      </w:r>
      <w:r w:rsidR="00D04C54">
        <w:rPr>
          <w:rFonts w:hint="cs"/>
          <w:rtl/>
        </w:rPr>
        <w:t xml:space="preserve"> </w:t>
      </w:r>
      <w:r>
        <w:rPr>
          <w:rFonts w:hint="cs"/>
          <w:rtl/>
        </w:rPr>
        <w:t xml:space="preserve">و </w:t>
      </w:r>
      <w:r w:rsidR="00D04C54">
        <w:rPr>
          <w:rFonts w:hint="cs"/>
          <w:rtl/>
        </w:rPr>
        <w:t xml:space="preserve">تعریف آنها و </w:t>
      </w:r>
      <w:r>
        <w:rPr>
          <w:rFonts w:hint="cs"/>
          <w:rtl/>
        </w:rPr>
        <w:t xml:space="preserve">مفهوم آنها </w:t>
      </w:r>
      <w:r w:rsidR="00D04C54">
        <w:rPr>
          <w:rFonts w:hint="cs"/>
          <w:rtl/>
        </w:rPr>
        <w:t xml:space="preserve">توجه کنید. اشتباهات در این بخش بسیار رایج هستند. از </w:t>
      </w:r>
      <w:r w:rsidR="00013289">
        <w:rPr>
          <w:rtl/>
        </w:rPr>
        <w:t>واژه‌ها</w:t>
      </w:r>
      <w:r w:rsidR="00013289">
        <w:rPr>
          <w:rFonts w:hint="cs"/>
          <w:rtl/>
        </w:rPr>
        <w:t>ی</w:t>
      </w:r>
      <w:r w:rsidR="00D04C54">
        <w:rPr>
          <w:rFonts w:hint="cs"/>
          <w:rtl/>
        </w:rPr>
        <w:t xml:space="preserve"> تکراری پرهیز کنید. از </w:t>
      </w:r>
      <w:r w:rsidR="00013289">
        <w:rPr>
          <w:rtl/>
        </w:rPr>
        <w:t>واژه‌ها</w:t>
      </w:r>
      <w:r w:rsidR="00013289">
        <w:rPr>
          <w:rFonts w:hint="cs"/>
          <w:rtl/>
        </w:rPr>
        <w:t>ی</w:t>
      </w:r>
      <w:r w:rsidR="00D04C54">
        <w:rPr>
          <w:rFonts w:hint="cs"/>
          <w:rtl/>
        </w:rPr>
        <w:t xml:space="preserve"> </w:t>
      </w:r>
      <w:r w:rsidR="00013289">
        <w:rPr>
          <w:rtl/>
        </w:rPr>
        <w:t>اول‌شخص</w:t>
      </w:r>
      <w:r w:rsidR="00D04C54">
        <w:rPr>
          <w:rFonts w:hint="cs"/>
          <w:rtl/>
        </w:rPr>
        <w:t xml:space="preserve"> پرهیز کنید و تا جای ممکن </w:t>
      </w:r>
      <w:r w:rsidR="00013289">
        <w:rPr>
          <w:rtl/>
        </w:rPr>
        <w:t>فعل‌ها</w:t>
      </w:r>
      <w:r w:rsidR="00013289">
        <w:rPr>
          <w:rFonts w:hint="cs"/>
          <w:rtl/>
        </w:rPr>
        <w:t>ی</w:t>
      </w:r>
      <w:r w:rsidR="00D04C54">
        <w:rPr>
          <w:rFonts w:hint="cs"/>
          <w:rtl/>
        </w:rPr>
        <w:t xml:space="preserve"> مجهول سوم شخص به کار ببرید.</w:t>
      </w:r>
      <w:r w:rsidR="00F9134C">
        <w:rPr>
          <w:rFonts w:hint="cs"/>
          <w:rtl/>
        </w:rPr>
        <w:t xml:space="preserve"> به املای </w:t>
      </w:r>
      <w:r w:rsidR="00013289">
        <w:rPr>
          <w:rtl/>
        </w:rPr>
        <w:t>واژه‌ها</w:t>
      </w:r>
      <w:r w:rsidR="00F9134C">
        <w:rPr>
          <w:rFonts w:hint="cs"/>
          <w:rtl/>
        </w:rPr>
        <w:t xml:space="preserve"> توجه کنید.</w:t>
      </w:r>
      <w:r w:rsidR="0015130C">
        <w:rPr>
          <w:rFonts w:hint="cs"/>
          <w:rtl/>
        </w:rPr>
        <w:t xml:space="preserve"> به </w:t>
      </w:r>
      <w:r w:rsidR="00013289">
        <w:rPr>
          <w:rtl/>
        </w:rPr>
        <w:t>واژه‌ها</w:t>
      </w:r>
      <w:r w:rsidR="00013289">
        <w:rPr>
          <w:rFonts w:hint="cs"/>
          <w:rtl/>
        </w:rPr>
        <w:t>ی</w:t>
      </w:r>
      <w:r w:rsidR="0015130C">
        <w:rPr>
          <w:rFonts w:hint="cs"/>
          <w:rtl/>
        </w:rPr>
        <w:t xml:space="preserve"> ترکیبی و پسوندها و پیش وندها دقت کنید.</w:t>
      </w:r>
      <w:r w:rsidR="00F9134C">
        <w:rPr>
          <w:rFonts w:hint="cs"/>
          <w:rtl/>
        </w:rPr>
        <w:t xml:space="preserve"> ابزارهای ویراستاری مانند «ویراستیار» را </w:t>
      </w:r>
      <w:r w:rsidR="00013289">
        <w:rPr>
          <w:rtl/>
        </w:rPr>
        <w:t>نصب‌کرده</w:t>
      </w:r>
      <w:r w:rsidR="00F9134C">
        <w:rPr>
          <w:rFonts w:hint="cs"/>
          <w:rtl/>
        </w:rPr>
        <w:t xml:space="preserve"> و از آنها برای ویرایش متن استفاده کنید.</w:t>
      </w:r>
      <w:r w:rsidR="0015130C">
        <w:rPr>
          <w:rFonts w:hint="cs"/>
          <w:rtl/>
        </w:rPr>
        <w:t xml:space="preserve"> </w:t>
      </w:r>
    </w:p>
    <w:p w:rsidR="00C7626D" w:rsidRDefault="00C7626D" w:rsidP="00C7626D">
      <w:pPr>
        <w:pStyle w:val="RS3Ctrl3Heading3"/>
        <w:rPr>
          <w:rtl/>
        </w:rPr>
      </w:pPr>
      <w:bookmarkStart w:id="30" w:name="_Toc77338189"/>
      <w:r>
        <w:rPr>
          <w:rFonts w:hint="cs"/>
          <w:rtl/>
        </w:rPr>
        <w:t>سجاوندی</w:t>
      </w:r>
      <w:bookmarkEnd w:id="30"/>
    </w:p>
    <w:p w:rsidR="00C7626D" w:rsidRPr="00C7626D" w:rsidRDefault="00DC79FE" w:rsidP="00C7626D">
      <w:pPr>
        <w:pStyle w:val="RS0Ctrl0Text"/>
        <w:rPr>
          <w:rtl/>
        </w:rPr>
      </w:pPr>
      <w:r>
        <w:rPr>
          <w:rFonts w:hint="cs"/>
          <w:rtl/>
        </w:rPr>
        <w:t xml:space="preserve">به </w:t>
      </w:r>
      <w:r w:rsidR="00F9134C">
        <w:rPr>
          <w:rFonts w:hint="cs"/>
          <w:rtl/>
        </w:rPr>
        <w:t xml:space="preserve">سجاوندی و </w:t>
      </w:r>
      <w:r w:rsidR="00013289">
        <w:rPr>
          <w:rtl/>
        </w:rPr>
        <w:t>علامت‌گذار</w:t>
      </w:r>
      <w:r w:rsidR="00013289">
        <w:rPr>
          <w:rFonts w:hint="cs"/>
          <w:rtl/>
        </w:rPr>
        <w:t>ی</w:t>
      </w:r>
      <w:r w:rsidR="00F9134C">
        <w:rPr>
          <w:rFonts w:hint="cs"/>
          <w:rtl/>
        </w:rPr>
        <w:t xml:space="preserve"> </w:t>
      </w:r>
      <w:r>
        <w:rPr>
          <w:rFonts w:hint="cs"/>
          <w:rtl/>
        </w:rPr>
        <w:t xml:space="preserve">دقت کنید. </w:t>
      </w:r>
      <w:r w:rsidR="00013289">
        <w:rPr>
          <w:rtl/>
        </w:rPr>
        <w:t>نقطه‌ها</w:t>
      </w:r>
      <w:r>
        <w:rPr>
          <w:rFonts w:hint="cs"/>
          <w:rtl/>
        </w:rPr>
        <w:t xml:space="preserve">، </w:t>
      </w:r>
      <w:r w:rsidR="00013289">
        <w:rPr>
          <w:rtl/>
        </w:rPr>
        <w:t>و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رگول‌ها</w:t>
      </w:r>
      <w:r>
        <w:rPr>
          <w:rFonts w:hint="cs"/>
          <w:rtl/>
        </w:rPr>
        <w:t xml:space="preserve">، </w:t>
      </w:r>
      <w:r w:rsidR="00013289">
        <w:rPr>
          <w:rtl/>
        </w:rPr>
        <w:t>دونقطه‌ها</w:t>
      </w:r>
      <w:r>
        <w:rPr>
          <w:rFonts w:hint="cs"/>
          <w:rtl/>
        </w:rPr>
        <w:t xml:space="preserve">، </w:t>
      </w:r>
      <w:r w:rsidR="00013289">
        <w:rPr>
          <w:rtl/>
        </w:rPr>
        <w:t>پرانتزها</w:t>
      </w:r>
      <w:r>
        <w:rPr>
          <w:rFonts w:hint="cs"/>
          <w:rtl/>
        </w:rPr>
        <w:t xml:space="preserve">، </w:t>
      </w:r>
      <w:r w:rsidR="00013289">
        <w:rPr>
          <w:rtl/>
        </w:rPr>
        <w:t>گ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ومه‌ها</w:t>
      </w:r>
      <w:r>
        <w:rPr>
          <w:rFonts w:hint="cs"/>
          <w:rtl/>
        </w:rPr>
        <w:t xml:space="preserve"> و غیره را در تمام گزارش با ابزار جستجو بیابید و ویرایش کنید. </w:t>
      </w:r>
    </w:p>
    <w:p w:rsidR="0049113E" w:rsidRDefault="00013289" w:rsidP="00227D64">
      <w:pPr>
        <w:pStyle w:val="RS1Ctrl1Heading1"/>
        <w:rPr>
          <w:rtl/>
        </w:rPr>
      </w:pPr>
      <w:bookmarkStart w:id="31" w:name="_Toc77338190"/>
      <w:r>
        <w:rPr>
          <w:rtl/>
        </w:rPr>
        <w:lastRenderedPageBreak/>
        <w:t>جمع‌بند</w:t>
      </w:r>
      <w:r>
        <w:rPr>
          <w:rFonts w:hint="cs"/>
          <w:rtl/>
        </w:rPr>
        <w:t>ی</w:t>
      </w:r>
      <w:bookmarkEnd w:id="31"/>
    </w:p>
    <w:p w:rsidR="00E1664B" w:rsidRPr="00E1664B" w:rsidRDefault="00E1664B" w:rsidP="009647C0">
      <w:pPr>
        <w:pStyle w:val="RS0Ctrl0Text"/>
        <w:rPr>
          <w:rtl/>
        </w:rPr>
      </w:pPr>
      <w:r>
        <w:rPr>
          <w:rFonts w:hint="cs"/>
          <w:rtl/>
        </w:rPr>
        <w:t xml:space="preserve">در انتهای گزارش یک </w:t>
      </w:r>
      <w:r w:rsidR="00013289">
        <w:rPr>
          <w:rtl/>
        </w:rPr>
        <w:t>جمع‌بند</w:t>
      </w:r>
      <w:r w:rsidR="00013289">
        <w:rPr>
          <w:rFonts w:hint="cs"/>
          <w:rtl/>
        </w:rPr>
        <w:t>ی</w:t>
      </w:r>
      <w:r>
        <w:rPr>
          <w:rFonts w:hint="cs"/>
          <w:rtl/>
        </w:rPr>
        <w:t xml:space="preserve"> </w:t>
      </w:r>
      <w:r w:rsidR="00210C9E">
        <w:rPr>
          <w:rFonts w:hint="cs"/>
          <w:rtl/>
        </w:rPr>
        <w:t xml:space="preserve">مختصر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آ</w:t>
      </w:r>
      <w:r w:rsidR="00013289">
        <w:rPr>
          <w:rFonts w:hint="cs"/>
          <w:rtl/>
        </w:rPr>
        <w:t>ی</w:t>
      </w:r>
      <w:r w:rsidR="00013289">
        <w:rPr>
          <w:rFonts w:hint="eastAsia"/>
          <w:rtl/>
        </w:rPr>
        <w:t>د</w:t>
      </w:r>
      <w:r w:rsidR="00210C9E">
        <w:rPr>
          <w:rFonts w:hint="cs"/>
          <w:rtl/>
        </w:rPr>
        <w:t xml:space="preserve">. </w:t>
      </w:r>
      <w:r w:rsidR="00013289">
        <w:rPr>
          <w:rtl/>
        </w:rPr>
        <w:t>به‌طورکل</w:t>
      </w:r>
      <w:r w:rsidR="00013289">
        <w:rPr>
          <w:rFonts w:hint="cs"/>
          <w:rtl/>
        </w:rPr>
        <w:t>ی</w:t>
      </w:r>
      <w:r w:rsidR="00210C9E">
        <w:rPr>
          <w:rFonts w:hint="cs"/>
          <w:rtl/>
        </w:rPr>
        <w:t xml:space="preserve"> </w:t>
      </w:r>
      <w:r w:rsidR="00013289">
        <w:rPr>
          <w:rtl/>
        </w:rPr>
        <w:t>جمع‌بند</w:t>
      </w:r>
      <w:r w:rsidR="00013289">
        <w:rPr>
          <w:rFonts w:hint="cs"/>
          <w:rtl/>
        </w:rPr>
        <w:t>ی</w:t>
      </w:r>
      <w:r w:rsidR="00210C9E">
        <w:rPr>
          <w:rFonts w:hint="cs"/>
          <w:rtl/>
        </w:rPr>
        <w:t xml:space="preserve">، </w:t>
      </w:r>
      <w:r w:rsidR="0029729A">
        <w:rPr>
          <w:rFonts w:hint="cs"/>
          <w:rtl/>
        </w:rPr>
        <w:t>پاسخ کوتاهی</w:t>
      </w:r>
      <w:r>
        <w:rPr>
          <w:rFonts w:hint="cs"/>
          <w:rtl/>
        </w:rPr>
        <w:t xml:space="preserve"> </w:t>
      </w:r>
      <w:r w:rsidR="00603BA9">
        <w:rPr>
          <w:rFonts w:hint="cs"/>
          <w:rtl/>
        </w:rPr>
        <w:t>به</w:t>
      </w:r>
      <w:r>
        <w:rPr>
          <w:rFonts w:hint="cs"/>
          <w:rtl/>
        </w:rPr>
        <w:t xml:space="preserve"> پرسش اصلی گزارش </w:t>
      </w:r>
      <w:r w:rsidR="00013289">
        <w:rPr>
          <w:rtl/>
        </w:rPr>
        <w:t>م</w:t>
      </w:r>
      <w:r w:rsidR="00013289">
        <w:rPr>
          <w:rFonts w:hint="cs"/>
          <w:rtl/>
        </w:rPr>
        <w:t>ی‌</w:t>
      </w:r>
      <w:r w:rsidR="00013289">
        <w:rPr>
          <w:rFonts w:hint="eastAsia"/>
          <w:rtl/>
        </w:rPr>
        <w:t>دهد</w:t>
      </w:r>
      <w:r>
        <w:rPr>
          <w:rFonts w:hint="cs"/>
          <w:rtl/>
        </w:rPr>
        <w:t>.</w:t>
      </w:r>
      <w:r w:rsidR="00210C9E">
        <w:rPr>
          <w:rFonts w:hint="cs"/>
          <w:rtl/>
        </w:rPr>
        <w:t xml:space="preserve"> </w:t>
      </w:r>
      <w:r w:rsidR="00013289">
        <w:rPr>
          <w:rtl/>
        </w:rPr>
        <w:t>در</w:t>
      </w:r>
      <w:r w:rsidR="00290972">
        <w:rPr>
          <w:rFonts w:hint="cs"/>
          <w:rtl/>
        </w:rPr>
        <w:t xml:space="preserve"> بخش </w:t>
      </w:r>
      <w:r w:rsidR="00013289">
        <w:rPr>
          <w:rtl/>
        </w:rPr>
        <w:t>جمع‌بند</w:t>
      </w:r>
      <w:r w:rsidR="00013289">
        <w:rPr>
          <w:rFonts w:hint="cs"/>
          <w:rtl/>
        </w:rPr>
        <w:t>ی</w:t>
      </w:r>
      <w:r w:rsidR="00290972">
        <w:rPr>
          <w:rFonts w:hint="cs"/>
          <w:rtl/>
        </w:rPr>
        <w:t xml:space="preserve"> </w:t>
      </w:r>
      <w:r w:rsidR="0029729A">
        <w:rPr>
          <w:rFonts w:hint="cs"/>
          <w:rtl/>
        </w:rPr>
        <w:t xml:space="preserve">گزارش </w:t>
      </w:r>
      <w:r w:rsidR="009647C0">
        <w:rPr>
          <w:rFonts w:hint="cs"/>
          <w:rtl/>
        </w:rPr>
        <w:t>پروژه</w:t>
      </w:r>
      <w:r w:rsidR="0029729A">
        <w:rPr>
          <w:rFonts w:hint="cs"/>
          <w:rtl/>
        </w:rPr>
        <w:t xml:space="preserve"> </w:t>
      </w:r>
      <w:r w:rsidR="00BC5172">
        <w:rPr>
          <w:rFonts w:hint="cs"/>
          <w:rtl/>
        </w:rPr>
        <w:t xml:space="preserve">بهتر است </w:t>
      </w:r>
      <w:r w:rsidR="009647C0">
        <w:rPr>
          <w:rFonts w:hint="cs"/>
          <w:rtl/>
        </w:rPr>
        <w:t>علاوه بر پاسخ به پرسش</w:t>
      </w:r>
      <w:r w:rsidR="009647C0">
        <w:rPr>
          <w:rFonts w:hint="eastAsia"/>
          <w:rtl/>
        </w:rPr>
        <w:t>‌</w:t>
      </w:r>
      <w:r w:rsidR="009647C0">
        <w:rPr>
          <w:rFonts w:hint="cs"/>
          <w:rtl/>
        </w:rPr>
        <w:t xml:space="preserve">های </w:t>
      </w:r>
      <w:r w:rsidR="00290972">
        <w:rPr>
          <w:rFonts w:hint="cs"/>
          <w:rtl/>
        </w:rPr>
        <w:t xml:space="preserve">پژوهش، به این نکته </w:t>
      </w:r>
      <w:r w:rsidR="00BC5172">
        <w:rPr>
          <w:rFonts w:hint="cs"/>
          <w:rtl/>
        </w:rPr>
        <w:t>اشاره شود که</w:t>
      </w:r>
      <w:r w:rsidR="009647C0">
        <w:rPr>
          <w:rFonts w:hint="cs"/>
          <w:rtl/>
        </w:rPr>
        <w:t xml:space="preserve"> مراحل مهم در ادامه کار پروژه چه هستند. </w:t>
      </w:r>
      <w:r w:rsidR="004D52E0">
        <w:rPr>
          <w:rtl/>
        </w:rPr>
        <w:t>درصورت</w:t>
      </w:r>
      <w:r w:rsidR="004D52E0">
        <w:rPr>
          <w:rFonts w:hint="cs"/>
          <w:rtl/>
        </w:rPr>
        <w:t>ی‌</w:t>
      </w:r>
      <w:r w:rsidR="004D52E0">
        <w:rPr>
          <w:rFonts w:hint="eastAsia"/>
          <w:rtl/>
        </w:rPr>
        <w:t>که</w:t>
      </w:r>
      <w:r w:rsidR="009647C0">
        <w:rPr>
          <w:rFonts w:hint="cs"/>
          <w:rtl/>
        </w:rPr>
        <w:t xml:space="preserve"> نیاز است برنامه اجرایی و زمان</w:t>
      </w:r>
      <w:r w:rsidR="009647C0">
        <w:rPr>
          <w:rFonts w:hint="eastAsia"/>
          <w:rtl/>
        </w:rPr>
        <w:t>‌</w:t>
      </w:r>
      <w:r w:rsidR="009647C0">
        <w:rPr>
          <w:rFonts w:hint="cs"/>
          <w:rtl/>
        </w:rPr>
        <w:t>بندی پروژه تغییر کند، لازم است در این بخش توضیح داده شود.</w:t>
      </w:r>
    </w:p>
    <w:p w:rsidR="003B6BD5" w:rsidRDefault="003B6BD5" w:rsidP="00227D64">
      <w:pPr>
        <w:pStyle w:val="RS1Ctrl1Heading1"/>
        <w:numPr>
          <w:ilvl w:val="0"/>
          <w:numId w:val="0"/>
        </w:numPr>
        <w:rPr>
          <w:rtl/>
        </w:rPr>
      </w:pPr>
      <w:bookmarkStart w:id="32" w:name="_Toc77338191"/>
      <w:r>
        <w:rPr>
          <w:rFonts w:hint="cs"/>
          <w:rtl/>
        </w:rPr>
        <w:lastRenderedPageBreak/>
        <w:t>مراجع</w:t>
      </w:r>
      <w:bookmarkEnd w:id="32"/>
    </w:p>
    <w:p w:rsidR="00575D04" w:rsidRPr="00575D04" w:rsidRDefault="00575D04" w:rsidP="00336F2A">
      <w:pPr>
        <w:pStyle w:val="RS0Ctrl0Text"/>
        <w:rPr>
          <w:rtl/>
        </w:rPr>
      </w:pPr>
    </w:p>
    <w:p w:rsidR="00186D37" w:rsidRPr="00186D37" w:rsidRDefault="00F634C2" w:rsidP="00186D37">
      <w:pPr>
        <w:pStyle w:val="EndNoteBibliography"/>
        <w:ind w:left="0" w:firstLine="0"/>
      </w:pPr>
      <w:r>
        <w:rPr>
          <w:rFonts w:cs="B Nazanin"/>
          <w:lang w:bidi="fa-IR"/>
        </w:rPr>
        <w:fldChar w:fldCharType="begin"/>
      </w:r>
      <w:r>
        <w:rPr>
          <w:lang w:bidi="fa-IR"/>
        </w:rPr>
        <w:instrText xml:space="preserve"> ADDIN EN.REFLIST </w:instrText>
      </w:r>
      <w:r>
        <w:rPr>
          <w:rFonts w:cs="B Nazanin"/>
          <w:lang w:bidi="fa-IR"/>
        </w:rPr>
        <w:fldChar w:fldCharType="separate"/>
      </w:r>
      <w:r w:rsidR="00186D37" w:rsidRPr="00186D37">
        <w:t>[1]</w:t>
      </w:r>
      <w:r w:rsidR="00186D37" w:rsidRPr="00186D37">
        <w:tab/>
        <w:t xml:space="preserve">M. Wu, A. Ludwig, A. Kharicha, A four phase model for the macrosegregation and shrinkage cavity during solidification of steel ingot, </w:t>
      </w:r>
      <w:r w:rsidR="00186D37" w:rsidRPr="00186D37">
        <w:rPr>
          <w:i/>
        </w:rPr>
        <w:t>Applied Mathematical Modelling</w:t>
      </w:r>
      <w:r w:rsidR="00186D37" w:rsidRPr="00186D37">
        <w:t>, 41 (2017) 102-120.</w:t>
      </w:r>
    </w:p>
    <w:p w:rsidR="00186D37" w:rsidRPr="00186D37" w:rsidRDefault="00186D37" w:rsidP="00186D37">
      <w:pPr>
        <w:pStyle w:val="EndNoteBibliography"/>
        <w:ind w:left="0" w:firstLine="0"/>
      </w:pPr>
      <w:r w:rsidRPr="00186D37">
        <w:t>[2]</w:t>
      </w:r>
      <w:r w:rsidRPr="00186D37">
        <w:tab/>
        <w:t xml:space="preserve">M.T. Rad, C. Beckermann, A truncated-Scheil-type model for columnar solidification of binary alloys in the presence of melt convection, </w:t>
      </w:r>
      <w:r w:rsidRPr="00186D37">
        <w:rPr>
          <w:i/>
        </w:rPr>
        <w:t>Materialia</w:t>
      </w:r>
      <w:r w:rsidRPr="00186D37">
        <w:t>,  (2019) 100364.</w:t>
      </w:r>
    </w:p>
    <w:p w:rsidR="00FA0B26" w:rsidRDefault="00F634C2" w:rsidP="00186D37">
      <w:pPr>
        <w:pStyle w:val="RSRReferences"/>
        <w:rPr>
          <w:rtl/>
          <w:lang w:bidi="fa-IR"/>
        </w:rPr>
      </w:pPr>
      <w:r>
        <w:rPr>
          <w:lang w:bidi="fa-IR"/>
        </w:rPr>
        <w:fldChar w:fldCharType="end"/>
      </w:r>
      <w:r w:rsidR="009E0140">
        <w:rPr>
          <w:lang w:bidi="fa-IR"/>
        </w:rPr>
        <w:fldChar w:fldCharType="begin"/>
      </w:r>
      <w:r w:rsidR="009E0140">
        <w:rPr>
          <w:lang w:bidi="fa-IR"/>
        </w:rPr>
        <w:instrText xml:space="preserve"> ADDIN </w:instrText>
      </w:r>
      <w:r w:rsidR="009E0140">
        <w:rPr>
          <w:lang w:bidi="fa-IR"/>
        </w:rPr>
        <w:fldChar w:fldCharType="end"/>
      </w:r>
    </w:p>
    <w:sectPr w:rsidR="00FA0B26" w:rsidSect="0072646A">
      <w:headerReference w:type="even" r:id="rId42"/>
      <w:headerReference w:type="default" r:id="rId43"/>
      <w:headerReference w:type="first" r:id="rId44"/>
      <w:footnotePr>
        <w:numRestart w:val="eachPage"/>
      </w:footnotePr>
      <w:type w:val="oddPage"/>
      <w:pgSz w:w="11907" w:h="16839" w:code="9"/>
      <w:pgMar w:top="1701" w:right="1418" w:bottom="1134" w:left="1418" w:header="851" w:footer="851" w:gutter="0"/>
      <w:cols w:space="720"/>
      <w:titlePg/>
      <w:bidi/>
      <w:rtlGutter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30">
      <wne:acd wne:acdName="acd46"/>
    </wne:keymap>
    <wne:keymap wne:kcmPrimary="0231">
      <wne:acd wne:acdName="acd42"/>
    </wne:keymap>
    <wne:keymap wne:kcmPrimary="0232">
      <wne:acd wne:acdName="acd41"/>
    </wne:keymap>
    <wne:keymap wne:kcmPrimary="0233">
      <wne:acd wne:acdName="acd40"/>
    </wne:keymap>
    <wne:keymap wne:kcmPrimary="0234">
      <wne:acd wne:acdName="acd45"/>
    </wne:keymap>
    <wne:keymap wne:kcmPrimary="0236">
      <wne:acd wne:acdName="acd39"/>
    </wne:keymap>
    <wne:keymap wne:kcmPrimary="0237">
      <wne:acd wne:acdName="acd44"/>
    </wne:keymap>
    <wne:keymap wne:kcmPrimary="0238">
      <wne:acd wne:acdName="acd36"/>
    </wne:keymap>
    <wne:keymap wne:kcmPrimary="02C0">
      <wne:acd wne:acdName="acd46"/>
    </wne:keymap>
    <wne:keymap wne:kcmPrimary="0336">
      <wne:acd wne:acdName="acd43"/>
    </wne:keymap>
    <wne:keymap wne:kcmPrimary="0337">
      <wne:acd wne:acdName="acd37"/>
    </wne:keymap>
    <wne:keymap wne:kcmPrimary="035A">
      <wne:acd wne:acdName="acd1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</wne:acdManifest>
  </wne:toolbars>
  <wne:acds>
    <wne:acd wne:acdName="acd0" wne:fciIndexBasedOn="0065"/>
    <wne:acd wne:argValue="AgBSAFMAUgAgAFsAQwB0AHIAbAArAFMAaABmAHQAKwBaAF0AIABGAG8AbwB0AG4AbwB0AGUAIAB+&#10;BicGSAYxBkIGzAY=" wne:acdName="acd1" wne:fciIndexBasedOn="0065"/>
    <wne:acd wne:acdName="acd2" wne:fciIndexBasedOn="0065"/>
    <wne:acd wne:acdName="acd3" wne:fciIndexBasedOn="0065"/>
    <wne:acd wne:acdName="acd4" wne:fciIndexBasedOn="0065"/>
    <wne:acd wne:acdName="acd5" wne:fciIndexBasedOn="0065"/>
    <wne:acd wne:acdName="acd6" wne:fciIndexBasedOn="0065"/>
    <wne:acd wne:acdName="acd7" wne:fciIndexBasedOn="0065"/>
    <wne:acd wne:acdName="acd8" wne:fciIndexBasedOn="0065"/>
    <wne:acd wne:acdName="acd9" wne:fciIndexBasedOn="0065"/>
    <wne:acd wne:acdName="acd10" wne:fciIndexBasedOn="0065"/>
    <wne:acd wne:acdName="acd11" wne:fciIndexBasedOn="0065"/>
    <wne:acd wne:acdName="acd12" wne:fciIndexBasedOn="0065"/>
    <wne:acd wne:acdName="acd13" wne:fciIndexBasedOn="0065"/>
    <wne:acd wne:acdName="acd14" wne:fciIndexBasedOn="0065"/>
    <wne:acd wne:acdName="acd15" wne:fciIndexBasedOn="0065"/>
    <wne:acd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rgValue="AgBSAFMAOAAgAFsAQwB0AHIAbAArADgAXQBbAEMAdAByAGwAKwBUAGEAYgBdACAARQBxAHUAYQB0&#10;AGkAbwBuACAAQQYxBkUGSAZEBg==" wne:acdName="acd36" wne:fciIndexBasedOn="0065"/>
    <wne:acd wne:argValue="AgBSAFMANwAgAFsAQwB0AHIAbAArACYAXQAgAFQAYQBiAGwAZQAgAEUGKgZGBiAALAYvBkgGRAY=" wne:acdName="acd37" wne:fciIndexBasedOn="0065"/>
    <wne:acd wne:acdName="acd38" wne:fciIndexBasedOn="0065"/>
    <wne:acd wne:argValue="AgBSAFMANgAgAFsAQwB0AHIAbAArADYAXQAgAEYAaQBnAHUAcgBlACAAQwBhAHAAdABpAG8AbgAg&#10;ADkGRgZIBicGRgYgADQGqQZEBg==" wne:acdName="acd39" wne:fciIndexBasedOn="0065"/>
    <wne:acd wne:argValue="AgBSAFMAMwAgAFsAQwB0AHIAbAArADMAXQAgAEgAZQBhAGQAaQBuAGcAMwAgACoGzAYqBjEGIAAz&#10;BkcG" wne:acdName="acd40" wne:fciIndexBasedOn="0065"/>
    <wne:acd wne:argValue="AgBSAFMAMgAgAFsAQwB0AHIAbAArADIAXQAgAEgAZQBhAGQAaQBuAGcAMgAgACoGzAYqBjEGIAAv&#10;BkgG" wne:acdName="acd41" wne:fciIndexBasedOn="0065"/>
    <wne:acd wne:argValue="AgBSAFMAMQAgAFsAQwB0AHIAbAArADEAXQAgAEgAZQBhAGQAaQBuAGcAMQAgACoGzAYqBjEGIADM&#10;BqkG" wne:acdName="acd42" wne:fciIndexBasedOn="0065"/>
    <wne:acd wne:argValue="AgBSAFMANgAgAFsAQwB0AHIAbAArAF4AXQAgAEYAaQBnAHUAcgBlACAANAapBkQG" wne:acdName="acd43" wne:fciIndexBasedOn="0065"/>
    <wne:acd wne:argValue="AgBSAFMANwAgAFsAQwB0AHIAbAArADcAXQAgAFQAYQBiAGwAZQAgAEMAYQBwAHQAaQBvAG4AIAA5&#10;BkYGSAYnBkYGIAAsBi8GSAZEBg==" wne:acdName="acd44" wne:fciIndexBasedOn="0065"/>
    <wne:acd wne:argValue="AgBSAFMANAAgAFsAQwB0AHIAbAArADQAXQAgAEgAZQBhAGQAaQBuAGcANAAgACoGzAYqBjEGIACG&#10;BkcGJwYxBg==" wne:acdName="acd45" wne:fciIndexBasedOn="0065"/>
    <wne:acd wne:argValue="AgBSAFMAMAAgAFsAQwB0AHIAbAArADAAXQAgAFQAZQB4AHQAIABFBioGRgY=" wne:acdName="acd46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4E29" w:rsidRDefault="00894E29" w:rsidP="00AE0CA0">
      <w:r>
        <w:separator/>
      </w:r>
    </w:p>
  </w:endnote>
  <w:endnote w:type="continuationSeparator" w:id="0">
    <w:p w:rsidR="00894E29" w:rsidRDefault="00894E29" w:rsidP="00AE0C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tr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Narm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dvOTdd3b7348.I+03">
    <w:altName w:val="Times New Roman"/>
    <w:panose1 w:val="00000000000000000000"/>
    <w:charset w:val="00"/>
    <w:family w:val="roman"/>
    <w:notTrueType/>
    <w:pitch w:val="default"/>
  </w:font>
  <w:font w:name="AdvOTb92eb7df.I">
    <w:altName w:val="Times New Roman"/>
    <w:panose1 w:val="00000000000000000000"/>
    <w:charset w:val="00"/>
    <w:family w:val="roman"/>
    <w:notTrueType/>
    <w:pitch w:val="default"/>
  </w:font>
  <w:font w:name="AdvMacMthSyN">
    <w:altName w:val="Times New Roman"/>
    <w:panose1 w:val="00000000000000000000"/>
    <w:charset w:val="00"/>
    <w:family w:val="roman"/>
    <w:notTrueType/>
    <w:pitch w:val="default"/>
  </w:font>
  <w:font w:name="AdvMacMthIt">
    <w:altName w:val="Times New Roman"/>
    <w:panose1 w:val="00000000000000000000"/>
    <w:charset w:val="00"/>
    <w:family w:val="roman"/>
    <w:notTrueType/>
    <w:pitch w:val="default"/>
  </w:font>
  <w:font w:name="AdvOT863180fb">
    <w:altName w:val="Times New Roman"/>
    <w:panose1 w:val="00000000000000000000"/>
    <w:charset w:val="00"/>
    <w:family w:val="roman"/>
    <w:notTrueType/>
    <w:pitch w:val="default"/>
  </w:font>
  <w:font w:name="Times New Roman Bold">
    <w:panose1 w:val="02020803070505020304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tl/>
      </w:rPr>
      <w:id w:val="44266026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D456B" w:rsidRDefault="008D456B" w:rsidP="004C385B">
        <w:pPr>
          <w:pStyle w:val="Footer"/>
          <w:widowControl w:val="0"/>
          <w:ind w:firstLine="0"/>
          <w:jc w:val="center"/>
          <w:rPr>
            <w:rFonts w:ascii="Calibri" w:hAnsi="Calibri" w:cs="B Nazanin"/>
            <w:noProof/>
            <w:sz w:val="28"/>
            <w:szCs w:val="28"/>
            <w:rtl/>
          </w:rPr>
        </w:pPr>
        <w:r w:rsidRPr="00D376A4">
          <w:rPr>
            <w:rFonts w:ascii="Calibri" w:hAnsi="Calibri" w:cs="B Nazanin"/>
            <w:sz w:val="28"/>
            <w:szCs w:val="28"/>
          </w:rPr>
          <w:fldChar w:fldCharType="begin"/>
        </w:r>
        <w:r w:rsidRPr="00D376A4">
          <w:rPr>
            <w:rFonts w:ascii="Calibri" w:hAnsi="Calibri" w:cs="B Nazanin"/>
            <w:sz w:val="28"/>
            <w:szCs w:val="28"/>
          </w:rPr>
          <w:instrText xml:space="preserve"> PAGE   \* MERGEFORMAT </w:instrText>
        </w:r>
        <w:r w:rsidRPr="00D376A4">
          <w:rPr>
            <w:rFonts w:ascii="Calibri" w:hAnsi="Calibri" w:cs="B Nazanin"/>
            <w:sz w:val="28"/>
            <w:szCs w:val="28"/>
          </w:rPr>
          <w:fldChar w:fldCharType="separate"/>
        </w:r>
        <w:r w:rsidR="009E0140">
          <w:rPr>
            <w:rFonts w:ascii="Calibri" w:hAnsi="Calibri" w:cs="B Nazanin"/>
            <w:noProof/>
            <w:sz w:val="28"/>
            <w:szCs w:val="28"/>
            <w:rtl/>
          </w:rPr>
          <w:t>4</w:t>
        </w:r>
        <w:r w:rsidRPr="00D376A4">
          <w:rPr>
            <w:rFonts w:ascii="Calibri" w:hAnsi="Calibri" w:cs="B Nazanin"/>
            <w:noProof/>
            <w:sz w:val="28"/>
            <w:szCs w:val="2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tl/>
      </w:rPr>
      <w:id w:val="-145600879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D456B" w:rsidRDefault="008D456B" w:rsidP="00DA495C">
        <w:pPr>
          <w:pStyle w:val="Footer"/>
          <w:widowControl w:val="0"/>
          <w:ind w:firstLine="0"/>
          <w:jc w:val="center"/>
          <w:rPr>
            <w:rFonts w:ascii="Calibri" w:hAnsi="Calibri" w:cs="B Nazanin"/>
            <w:noProof/>
            <w:sz w:val="28"/>
            <w:szCs w:val="28"/>
            <w:rtl/>
          </w:rPr>
        </w:pPr>
        <w:r w:rsidRPr="00D376A4">
          <w:rPr>
            <w:rFonts w:ascii="Calibri" w:hAnsi="Calibri" w:cs="B Nazanin"/>
            <w:sz w:val="28"/>
            <w:szCs w:val="28"/>
          </w:rPr>
          <w:fldChar w:fldCharType="begin"/>
        </w:r>
        <w:r w:rsidRPr="00D376A4">
          <w:rPr>
            <w:rFonts w:ascii="Calibri" w:hAnsi="Calibri" w:cs="B Nazanin"/>
            <w:sz w:val="28"/>
            <w:szCs w:val="28"/>
          </w:rPr>
          <w:instrText xml:space="preserve"> PAGE   \* MERGEFORMAT </w:instrText>
        </w:r>
        <w:r w:rsidRPr="00D376A4">
          <w:rPr>
            <w:rFonts w:ascii="Calibri" w:hAnsi="Calibri" w:cs="B Nazanin"/>
            <w:sz w:val="28"/>
            <w:szCs w:val="28"/>
          </w:rPr>
          <w:fldChar w:fldCharType="separate"/>
        </w:r>
        <w:r w:rsidR="00197CD3">
          <w:rPr>
            <w:rFonts w:ascii="Calibri" w:hAnsi="Calibri" w:cs="B Nazanin"/>
            <w:noProof/>
            <w:sz w:val="28"/>
            <w:szCs w:val="28"/>
            <w:rtl/>
          </w:rPr>
          <w:t>20</w:t>
        </w:r>
        <w:r w:rsidRPr="00D376A4">
          <w:rPr>
            <w:rFonts w:ascii="Calibri" w:hAnsi="Calibri" w:cs="B Nazanin"/>
            <w:noProof/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4E29" w:rsidRDefault="00894E29" w:rsidP="001E1CDA">
      <w:pPr>
        <w:ind w:firstLine="0"/>
        <w:jc w:val="left"/>
      </w:pPr>
      <w:r>
        <w:separator/>
      </w:r>
    </w:p>
  </w:footnote>
  <w:footnote w:type="continuationSeparator" w:id="0">
    <w:p w:rsidR="00894E29" w:rsidRDefault="00894E29" w:rsidP="00AE0CA0">
      <w:r>
        <w:continuationSeparator/>
      </w:r>
    </w:p>
  </w:footnote>
  <w:footnote w:id="1">
    <w:p w:rsidR="008D456B" w:rsidRDefault="008D456B" w:rsidP="00FB6917">
      <w:pPr>
        <w:pStyle w:val="RSRCtrlShftZFootnote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EndNote</w:t>
      </w:r>
    </w:p>
  </w:footnote>
  <w:footnote w:id="2">
    <w:p w:rsidR="008D456B" w:rsidRDefault="008D456B" w:rsidP="002476BE">
      <w:pPr>
        <w:pStyle w:val="RSRCtrlShftZFootnote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ection</w:t>
      </w:r>
    </w:p>
  </w:footnote>
  <w:footnote w:id="3">
    <w:p w:rsidR="008D456B" w:rsidRDefault="008D456B" w:rsidP="00F52759">
      <w:pPr>
        <w:pStyle w:val="RSRCtrlShftZFootnote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Chapter</w:t>
      </w:r>
    </w:p>
  </w:footnote>
  <w:footnote w:id="4">
    <w:p w:rsidR="008D456B" w:rsidRPr="007D679F" w:rsidRDefault="008D456B" w:rsidP="00D46617">
      <w:pPr>
        <w:pStyle w:val="RSRCtrlShftZFootnote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Text book</w:t>
      </w:r>
    </w:p>
  </w:footnote>
  <w:footnote w:id="5">
    <w:p w:rsidR="008D456B" w:rsidRDefault="008D456B" w:rsidP="00D46617">
      <w:pPr>
        <w:pStyle w:val="RSRCtrlShftZFootnote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Hand book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bidiVisual/>
      <w:tblW w:w="5000" w:type="pct"/>
      <w:jc w:val="center"/>
      <w:tblBorders>
        <w:top w:val="single" w:sz="6" w:space="0" w:color="2E74B5" w:themeColor="accent1" w:themeShade="BF"/>
        <w:left w:val="single" w:sz="6" w:space="0" w:color="2E74B5" w:themeColor="accent1" w:themeShade="BF"/>
        <w:bottom w:val="single" w:sz="6" w:space="0" w:color="2E74B5" w:themeColor="accent1" w:themeShade="BF"/>
        <w:right w:val="single" w:sz="6" w:space="0" w:color="2E74B5" w:themeColor="accent1" w:themeShade="BF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1503"/>
      <w:gridCol w:w="6615"/>
      <w:gridCol w:w="1505"/>
    </w:tblGrid>
    <w:tr w:rsidR="009E0140" w:rsidRPr="001321A9" w:rsidTr="00BE3A95">
      <w:trPr>
        <w:jc w:val="center"/>
      </w:trPr>
      <w:tc>
        <w:tcPr>
          <w:tcW w:w="781" w:type="pct"/>
          <w:vAlign w:val="center"/>
        </w:tcPr>
        <w:p w:rsidR="009E0140" w:rsidRPr="001321A9" w:rsidRDefault="009E0140" w:rsidP="009E0140">
          <w:pPr>
            <w:pStyle w:val="Header"/>
            <w:jc w:val="center"/>
            <w:rPr>
              <w:rtl/>
              <w:lang w:bidi="fa-IR"/>
            </w:rPr>
          </w:pPr>
          <w:r w:rsidRPr="001321A9">
            <w:rPr>
              <w:rFonts w:hint="cs"/>
              <w:noProof/>
            </w:rPr>
            <w:drawing>
              <wp:inline distT="0" distB="0" distL="0" distR="0" wp14:anchorId="1F5D3644" wp14:editId="55F797C2">
                <wp:extent cx="651600" cy="795600"/>
                <wp:effectExtent l="0" t="0" r="0" b="5080"/>
                <wp:docPr id="23" name="Picture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1399 AUTp LOGO 2.5cm 1200dpi.png"/>
                        <pic:cNvPicPr/>
                      </pic:nvPicPr>
                      <pic:blipFill rotWithShape="1">
                        <a:blip r:embed="rId1" cstate="print">
                          <a:duotone>
                            <a:schemeClr val="accent1">
                              <a:shade val="45000"/>
                              <a:satMod val="135000"/>
                            </a:schemeClr>
                            <a:prstClr val="white"/>
                          </a:duoton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3087" t="4112" r="14377" b="7485"/>
                        <a:stretch/>
                      </pic:blipFill>
                      <pic:spPr bwMode="auto">
                        <a:xfrm>
                          <a:off x="0" y="0"/>
                          <a:ext cx="651600" cy="7956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437" w:type="pct"/>
          <w:vAlign w:val="center"/>
        </w:tcPr>
        <w:p w:rsidR="009E0140" w:rsidRPr="001321A9" w:rsidRDefault="009E0140" w:rsidP="009E0140">
          <w:pPr>
            <w:pStyle w:val="AUT-F-Subtitle"/>
            <w:spacing w:line="192" w:lineRule="auto"/>
            <w:rPr>
              <w:rFonts w:ascii="Times New Roman" w:hAnsi="Times New Roman" w:cs="B Lotus"/>
              <w:color w:val="2E74B5" w:themeColor="accent1" w:themeShade="BF"/>
              <w:rtl/>
            </w:rPr>
          </w:pPr>
          <w:r w:rsidRPr="001321A9">
            <w:rPr>
              <w:rFonts w:ascii="Times New Roman" w:hAnsi="Times New Roman" w:cs="B Lotus" w:hint="cs"/>
              <w:color w:val="2E74B5" w:themeColor="accent1" w:themeShade="BF"/>
              <w:rtl/>
            </w:rPr>
            <w:t>دانشگاه صنعتی امیرکبیر (پلی تکنیک تهران)</w:t>
          </w:r>
        </w:p>
        <w:p w:rsidR="009E0140" w:rsidRPr="001321A9" w:rsidRDefault="009E0140" w:rsidP="009E0140">
          <w:pPr>
            <w:pStyle w:val="AUT-F-Subtitle"/>
            <w:spacing w:line="192" w:lineRule="auto"/>
            <w:rPr>
              <w:rFonts w:ascii="Times New Roman" w:hAnsi="Times New Roman" w:cs="B Lotus"/>
              <w:color w:val="2E74B5" w:themeColor="accent1" w:themeShade="BF"/>
              <w:rtl/>
            </w:rPr>
          </w:pPr>
          <w:r w:rsidRPr="001321A9">
            <w:rPr>
              <w:rFonts w:ascii="Times New Roman" w:hAnsi="Times New Roman" w:cs="B Lotus" w:hint="cs"/>
              <w:color w:val="2E74B5" w:themeColor="accent1" w:themeShade="BF"/>
              <w:rtl/>
            </w:rPr>
            <w:t>معاونت پژوهش و فناوری</w:t>
          </w:r>
        </w:p>
        <w:p w:rsidR="009E0140" w:rsidRPr="001321A9" w:rsidRDefault="009E0140" w:rsidP="009E0140">
          <w:pPr>
            <w:pStyle w:val="AUT-F-Subtitle"/>
            <w:spacing w:line="192" w:lineRule="auto"/>
            <w:rPr>
              <w:rFonts w:ascii="Times New Roman" w:hAnsi="Times New Roman" w:cs="B Lotus"/>
              <w:color w:val="2E74B5" w:themeColor="accent1" w:themeShade="BF"/>
              <w:sz w:val="18"/>
              <w:szCs w:val="20"/>
              <w:rtl/>
            </w:rPr>
          </w:pPr>
          <w:r w:rsidRPr="001321A9">
            <w:rPr>
              <w:rFonts w:ascii="Times New Roman" w:hAnsi="Times New Roman" w:cs="B Lotus" w:hint="cs"/>
              <w:color w:val="2E74B5" w:themeColor="accent1" w:themeShade="BF"/>
              <w:sz w:val="18"/>
              <w:szCs w:val="20"/>
              <w:rtl/>
            </w:rPr>
            <w:t xml:space="preserve">مدیریت ارتباط با صنعت </w:t>
          </w:r>
        </w:p>
      </w:tc>
      <w:tc>
        <w:tcPr>
          <w:tcW w:w="782" w:type="pct"/>
          <w:vAlign w:val="center"/>
        </w:tcPr>
        <w:p w:rsidR="009E0140" w:rsidRPr="001321A9" w:rsidRDefault="009E0140" w:rsidP="009E0140">
          <w:pPr>
            <w:pStyle w:val="AUT-F-Subtitle"/>
            <w:spacing w:line="192" w:lineRule="auto"/>
            <w:rPr>
              <w:rFonts w:ascii="Times New Roman" w:hAnsi="Times New Roman" w:cs="B Lotus"/>
              <w:color w:val="2E74B5" w:themeColor="accent1" w:themeShade="BF"/>
              <w:szCs w:val="20"/>
            </w:rPr>
          </w:pPr>
          <w:r w:rsidRPr="001321A9">
            <w:rPr>
              <w:rFonts w:ascii="Times New Roman" w:hAnsi="Times New Roman" w:cs="B Lotus"/>
              <w:color w:val="2E74B5" w:themeColor="accent1" w:themeShade="BF"/>
              <w:szCs w:val="20"/>
            </w:rPr>
            <w:t>AUT-PS-</w:t>
          </w:r>
          <w:r>
            <w:rPr>
              <w:rFonts w:ascii="Times New Roman" w:hAnsi="Times New Roman" w:cs="B Lotus"/>
              <w:color w:val="2E74B5" w:themeColor="accent1" w:themeShade="BF"/>
              <w:szCs w:val="20"/>
            </w:rPr>
            <w:t>R</w:t>
          </w:r>
          <w:r w:rsidRPr="001321A9">
            <w:rPr>
              <w:rFonts w:ascii="Times New Roman" w:hAnsi="Times New Roman" w:cs="B Lotus"/>
              <w:color w:val="2E74B5" w:themeColor="accent1" w:themeShade="BF"/>
              <w:szCs w:val="20"/>
            </w:rPr>
            <w:t>-1</w:t>
          </w:r>
        </w:p>
        <w:p w:rsidR="009E0140" w:rsidRDefault="009E0140" w:rsidP="009E0140">
          <w:pPr>
            <w:pStyle w:val="Header"/>
            <w:jc w:val="center"/>
            <w:rPr>
              <w:rFonts w:cs="B Lotus"/>
              <w:bCs/>
              <w:color w:val="2E74B5" w:themeColor="accent1" w:themeShade="BF"/>
              <w:rtl/>
              <w:lang w:bidi="fa-IR"/>
            </w:rPr>
          </w:pPr>
          <w:r w:rsidRPr="001321A9">
            <w:rPr>
              <w:rFonts w:cs="B Lotus" w:hint="cs"/>
              <w:bCs/>
              <w:color w:val="2E74B5" w:themeColor="accent1" w:themeShade="BF"/>
              <w:rtl/>
              <w:lang w:bidi="fa-IR"/>
            </w:rPr>
            <w:t xml:space="preserve">ویرایش </w:t>
          </w:r>
          <w:r>
            <w:rPr>
              <w:rFonts w:cs="B Lotus" w:hint="cs"/>
              <w:bCs/>
              <w:color w:val="2E74B5" w:themeColor="accent1" w:themeShade="BF"/>
              <w:rtl/>
              <w:lang w:bidi="fa-IR"/>
            </w:rPr>
            <w:t>1</w:t>
          </w:r>
        </w:p>
        <w:p w:rsidR="009E0140" w:rsidRPr="001321A9" w:rsidRDefault="009E0140" w:rsidP="009E0140">
          <w:pPr>
            <w:pStyle w:val="Header"/>
            <w:jc w:val="center"/>
            <w:rPr>
              <w:rFonts w:cs="B Lotus"/>
              <w:bCs/>
              <w:color w:val="2E74B5" w:themeColor="accent1" w:themeShade="BF"/>
              <w:rtl/>
              <w:lang w:bidi="fa-IR"/>
            </w:rPr>
          </w:pPr>
          <w:r>
            <w:rPr>
              <w:rFonts w:cs="B Lotus" w:hint="cs"/>
              <w:bCs/>
              <w:color w:val="2E74B5" w:themeColor="accent1" w:themeShade="BF"/>
              <w:rtl/>
              <w:lang w:bidi="fa-IR"/>
            </w:rPr>
            <w:t>27/6/1400</w:t>
          </w:r>
        </w:p>
      </w:tc>
    </w:tr>
  </w:tbl>
  <w:p w:rsidR="008D456B" w:rsidRPr="009E0140" w:rsidRDefault="008D456B" w:rsidP="009E0140">
    <w:pPr>
      <w:pStyle w:val="Header"/>
      <w:rPr>
        <w:rtl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bidiVisual/>
      <w:tblW w:w="5000" w:type="pct"/>
      <w:jc w:val="center"/>
      <w:tblBorders>
        <w:top w:val="single" w:sz="6" w:space="0" w:color="2E74B5" w:themeColor="accent1" w:themeShade="BF"/>
        <w:left w:val="single" w:sz="6" w:space="0" w:color="2E74B5" w:themeColor="accent1" w:themeShade="BF"/>
        <w:bottom w:val="single" w:sz="6" w:space="0" w:color="2E74B5" w:themeColor="accent1" w:themeShade="BF"/>
        <w:right w:val="single" w:sz="6" w:space="0" w:color="2E74B5" w:themeColor="accent1" w:themeShade="BF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1503"/>
      <w:gridCol w:w="6615"/>
      <w:gridCol w:w="1505"/>
    </w:tblGrid>
    <w:tr w:rsidR="009E0140" w:rsidRPr="001321A9" w:rsidTr="009E0140">
      <w:trPr>
        <w:jc w:val="center"/>
      </w:trPr>
      <w:tc>
        <w:tcPr>
          <w:tcW w:w="781" w:type="pct"/>
          <w:vAlign w:val="center"/>
        </w:tcPr>
        <w:p w:rsidR="009E0140" w:rsidRPr="001321A9" w:rsidRDefault="009E0140" w:rsidP="009E0140">
          <w:pPr>
            <w:pStyle w:val="Header"/>
            <w:jc w:val="center"/>
            <w:rPr>
              <w:rtl/>
              <w:lang w:bidi="fa-IR"/>
            </w:rPr>
          </w:pPr>
          <w:r w:rsidRPr="001321A9">
            <w:rPr>
              <w:rFonts w:hint="cs"/>
              <w:noProof/>
            </w:rPr>
            <w:drawing>
              <wp:inline distT="0" distB="0" distL="0" distR="0" wp14:anchorId="51D8A408" wp14:editId="7F199DD2">
                <wp:extent cx="651600" cy="795600"/>
                <wp:effectExtent l="0" t="0" r="0" b="5080"/>
                <wp:docPr id="24" name="Picture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1399 AUTp LOGO 2.5cm 1200dpi.png"/>
                        <pic:cNvPicPr/>
                      </pic:nvPicPr>
                      <pic:blipFill rotWithShape="1">
                        <a:blip r:embed="rId1" cstate="print">
                          <a:duotone>
                            <a:schemeClr val="accent1">
                              <a:shade val="45000"/>
                              <a:satMod val="135000"/>
                            </a:schemeClr>
                            <a:prstClr val="white"/>
                          </a:duoton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3087" t="4112" r="14377" b="7485"/>
                        <a:stretch/>
                      </pic:blipFill>
                      <pic:spPr bwMode="auto">
                        <a:xfrm>
                          <a:off x="0" y="0"/>
                          <a:ext cx="651600" cy="7956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437" w:type="pct"/>
          <w:vAlign w:val="center"/>
        </w:tcPr>
        <w:p w:rsidR="009E0140" w:rsidRPr="001321A9" w:rsidRDefault="009E0140" w:rsidP="009E0140">
          <w:pPr>
            <w:pStyle w:val="AUT-F-Subtitle"/>
            <w:spacing w:line="192" w:lineRule="auto"/>
            <w:rPr>
              <w:rFonts w:ascii="Times New Roman" w:hAnsi="Times New Roman" w:cs="B Lotus"/>
              <w:color w:val="2E74B5" w:themeColor="accent1" w:themeShade="BF"/>
              <w:rtl/>
            </w:rPr>
          </w:pPr>
          <w:r w:rsidRPr="001321A9">
            <w:rPr>
              <w:rFonts w:ascii="Times New Roman" w:hAnsi="Times New Roman" w:cs="B Lotus" w:hint="cs"/>
              <w:color w:val="2E74B5" w:themeColor="accent1" w:themeShade="BF"/>
              <w:rtl/>
            </w:rPr>
            <w:t>دانشگاه صنعتی امیرکبیر (پلی تکنیک تهران)</w:t>
          </w:r>
        </w:p>
        <w:p w:rsidR="009E0140" w:rsidRPr="001321A9" w:rsidRDefault="009E0140" w:rsidP="009E0140">
          <w:pPr>
            <w:pStyle w:val="AUT-F-Subtitle"/>
            <w:spacing w:line="192" w:lineRule="auto"/>
            <w:rPr>
              <w:rFonts w:ascii="Times New Roman" w:hAnsi="Times New Roman" w:cs="B Lotus"/>
              <w:color w:val="2E74B5" w:themeColor="accent1" w:themeShade="BF"/>
              <w:rtl/>
            </w:rPr>
          </w:pPr>
          <w:r w:rsidRPr="001321A9">
            <w:rPr>
              <w:rFonts w:ascii="Times New Roman" w:hAnsi="Times New Roman" w:cs="B Lotus" w:hint="cs"/>
              <w:color w:val="2E74B5" w:themeColor="accent1" w:themeShade="BF"/>
              <w:rtl/>
            </w:rPr>
            <w:t>معاونت پژوهش و فناوری</w:t>
          </w:r>
        </w:p>
        <w:p w:rsidR="009E0140" w:rsidRPr="001321A9" w:rsidRDefault="009E0140" w:rsidP="009E0140">
          <w:pPr>
            <w:pStyle w:val="AUT-F-Subtitle"/>
            <w:spacing w:line="192" w:lineRule="auto"/>
            <w:rPr>
              <w:rFonts w:ascii="Times New Roman" w:hAnsi="Times New Roman" w:cs="B Lotus"/>
              <w:color w:val="2E74B5" w:themeColor="accent1" w:themeShade="BF"/>
              <w:sz w:val="18"/>
              <w:szCs w:val="20"/>
              <w:rtl/>
            </w:rPr>
          </w:pPr>
          <w:r w:rsidRPr="001321A9">
            <w:rPr>
              <w:rFonts w:ascii="Times New Roman" w:hAnsi="Times New Roman" w:cs="B Lotus" w:hint="cs"/>
              <w:color w:val="2E74B5" w:themeColor="accent1" w:themeShade="BF"/>
              <w:sz w:val="18"/>
              <w:szCs w:val="20"/>
              <w:rtl/>
            </w:rPr>
            <w:t xml:space="preserve">مدیریت ارتباط با صنعت </w:t>
          </w:r>
        </w:p>
      </w:tc>
      <w:tc>
        <w:tcPr>
          <w:tcW w:w="782" w:type="pct"/>
          <w:vAlign w:val="center"/>
        </w:tcPr>
        <w:p w:rsidR="009E0140" w:rsidRPr="001321A9" w:rsidRDefault="009E0140" w:rsidP="009E0140">
          <w:pPr>
            <w:pStyle w:val="AUT-F-Subtitle"/>
            <w:spacing w:line="192" w:lineRule="auto"/>
            <w:rPr>
              <w:rFonts w:ascii="Times New Roman" w:hAnsi="Times New Roman" w:cs="B Lotus"/>
              <w:color w:val="2E74B5" w:themeColor="accent1" w:themeShade="BF"/>
              <w:szCs w:val="20"/>
            </w:rPr>
          </w:pPr>
          <w:r w:rsidRPr="001321A9">
            <w:rPr>
              <w:rFonts w:ascii="Times New Roman" w:hAnsi="Times New Roman" w:cs="B Lotus"/>
              <w:color w:val="2E74B5" w:themeColor="accent1" w:themeShade="BF"/>
              <w:szCs w:val="20"/>
            </w:rPr>
            <w:t>AUT-PS-</w:t>
          </w:r>
          <w:r>
            <w:rPr>
              <w:rFonts w:ascii="Times New Roman" w:hAnsi="Times New Roman" w:cs="B Lotus"/>
              <w:color w:val="2E74B5" w:themeColor="accent1" w:themeShade="BF"/>
              <w:szCs w:val="20"/>
            </w:rPr>
            <w:t>R</w:t>
          </w:r>
        </w:p>
        <w:p w:rsidR="009E0140" w:rsidRDefault="009E0140" w:rsidP="009E0140">
          <w:pPr>
            <w:pStyle w:val="Header"/>
            <w:jc w:val="center"/>
            <w:rPr>
              <w:rFonts w:cs="B Lotus"/>
              <w:bCs/>
              <w:color w:val="2E74B5" w:themeColor="accent1" w:themeShade="BF"/>
              <w:rtl/>
              <w:lang w:bidi="fa-IR"/>
            </w:rPr>
          </w:pPr>
          <w:r w:rsidRPr="001321A9">
            <w:rPr>
              <w:rFonts w:cs="B Lotus" w:hint="cs"/>
              <w:bCs/>
              <w:color w:val="2E74B5" w:themeColor="accent1" w:themeShade="BF"/>
              <w:rtl/>
              <w:lang w:bidi="fa-IR"/>
            </w:rPr>
            <w:t xml:space="preserve">ویرایش </w:t>
          </w:r>
          <w:r>
            <w:rPr>
              <w:rFonts w:cs="B Lotus" w:hint="cs"/>
              <w:bCs/>
              <w:color w:val="2E74B5" w:themeColor="accent1" w:themeShade="BF"/>
              <w:rtl/>
              <w:lang w:bidi="fa-IR"/>
            </w:rPr>
            <w:t>1</w:t>
          </w:r>
        </w:p>
        <w:p w:rsidR="009E0140" w:rsidRPr="001321A9" w:rsidRDefault="009E0140" w:rsidP="009E0140">
          <w:pPr>
            <w:pStyle w:val="Header"/>
            <w:jc w:val="center"/>
            <w:rPr>
              <w:rFonts w:cs="B Lotus"/>
              <w:bCs/>
              <w:color w:val="2E74B5" w:themeColor="accent1" w:themeShade="BF"/>
              <w:rtl/>
              <w:lang w:bidi="fa-IR"/>
            </w:rPr>
          </w:pPr>
          <w:r>
            <w:rPr>
              <w:rFonts w:cs="B Lotus" w:hint="cs"/>
              <w:bCs/>
              <w:color w:val="2E74B5" w:themeColor="accent1" w:themeShade="BF"/>
              <w:rtl/>
              <w:lang w:bidi="fa-IR"/>
            </w:rPr>
            <w:t>27/6/1400</w:t>
          </w:r>
        </w:p>
      </w:tc>
    </w:tr>
  </w:tbl>
  <w:p w:rsidR="008D456B" w:rsidRDefault="008D456B" w:rsidP="00A6319D">
    <w:pPr>
      <w:pStyle w:val="Header"/>
      <w:tabs>
        <w:tab w:val="right" w:pos="7653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bidiVisual/>
      <w:tblW w:w="5000" w:type="pct"/>
      <w:jc w:val="center"/>
      <w:tblBorders>
        <w:top w:val="single" w:sz="6" w:space="0" w:color="2E74B5" w:themeColor="accent1" w:themeShade="BF"/>
        <w:left w:val="single" w:sz="6" w:space="0" w:color="2E74B5" w:themeColor="accent1" w:themeShade="BF"/>
        <w:bottom w:val="single" w:sz="6" w:space="0" w:color="2E74B5" w:themeColor="accent1" w:themeShade="BF"/>
        <w:right w:val="single" w:sz="6" w:space="0" w:color="2E74B5" w:themeColor="accent1" w:themeShade="BF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1503"/>
      <w:gridCol w:w="6615"/>
      <w:gridCol w:w="1505"/>
    </w:tblGrid>
    <w:tr w:rsidR="009E0140" w:rsidRPr="001321A9" w:rsidTr="009E0140">
      <w:trPr>
        <w:jc w:val="center"/>
      </w:trPr>
      <w:tc>
        <w:tcPr>
          <w:tcW w:w="781" w:type="pct"/>
          <w:vAlign w:val="center"/>
        </w:tcPr>
        <w:p w:rsidR="009E0140" w:rsidRPr="001321A9" w:rsidRDefault="009E0140" w:rsidP="009E0140">
          <w:pPr>
            <w:pStyle w:val="Header"/>
            <w:jc w:val="center"/>
            <w:rPr>
              <w:rtl/>
              <w:lang w:bidi="fa-IR"/>
            </w:rPr>
          </w:pPr>
          <w:r w:rsidRPr="001321A9">
            <w:rPr>
              <w:rFonts w:hint="cs"/>
              <w:noProof/>
            </w:rPr>
            <w:drawing>
              <wp:inline distT="0" distB="0" distL="0" distR="0" wp14:anchorId="481BC065" wp14:editId="6BB0BC9A">
                <wp:extent cx="651600" cy="795600"/>
                <wp:effectExtent l="0" t="0" r="0" b="5080"/>
                <wp:docPr id="25" name="Picture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1399 AUTp LOGO 2.5cm 1200dpi.png"/>
                        <pic:cNvPicPr/>
                      </pic:nvPicPr>
                      <pic:blipFill rotWithShape="1">
                        <a:blip r:embed="rId1" cstate="print">
                          <a:duotone>
                            <a:schemeClr val="accent1">
                              <a:shade val="45000"/>
                              <a:satMod val="135000"/>
                            </a:schemeClr>
                            <a:prstClr val="white"/>
                          </a:duoton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3087" t="4112" r="14377" b="7485"/>
                        <a:stretch/>
                      </pic:blipFill>
                      <pic:spPr bwMode="auto">
                        <a:xfrm>
                          <a:off x="0" y="0"/>
                          <a:ext cx="651600" cy="7956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437" w:type="pct"/>
          <w:vAlign w:val="center"/>
        </w:tcPr>
        <w:p w:rsidR="009E0140" w:rsidRPr="001321A9" w:rsidRDefault="009E0140" w:rsidP="009E0140">
          <w:pPr>
            <w:pStyle w:val="AUT-F-Subtitle"/>
            <w:spacing w:line="192" w:lineRule="auto"/>
            <w:rPr>
              <w:rFonts w:ascii="Times New Roman" w:hAnsi="Times New Roman" w:cs="B Lotus"/>
              <w:color w:val="2E74B5" w:themeColor="accent1" w:themeShade="BF"/>
              <w:rtl/>
            </w:rPr>
          </w:pPr>
          <w:r w:rsidRPr="001321A9">
            <w:rPr>
              <w:rFonts w:ascii="Times New Roman" w:hAnsi="Times New Roman" w:cs="B Lotus" w:hint="cs"/>
              <w:color w:val="2E74B5" w:themeColor="accent1" w:themeShade="BF"/>
              <w:rtl/>
            </w:rPr>
            <w:t>دانشگاه صنعتی امیرکبیر (پلی تکنیک تهران)</w:t>
          </w:r>
        </w:p>
        <w:p w:rsidR="009E0140" w:rsidRPr="001321A9" w:rsidRDefault="009E0140" w:rsidP="009E0140">
          <w:pPr>
            <w:pStyle w:val="AUT-F-Subtitle"/>
            <w:spacing w:line="192" w:lineRule="auto"/>
            <w:rPr>
              <w:rFonts w:ascii="Times New Roman" w:hAnsi="Times New Roman" w:cs="B Lotus"/>
              <w:color w:val="2E74B5" w:themeColor="accent1" w:themeShade="BF"/>
              <w:rtl/>
            </w:rPr>
          </w:pPr>
          <w:r w:rsidRPr="001321A9">
            <w:rPr>
              <w:rFonts w:ascii="Times New Roman" w:hAnsi="Times New Roman" w:cs="B Lotus" w:hint="cs"/>
              <w:color w:val="2E74B5" w:themeColor="accent1" w:themeShade="BF"/>
              <w:rtl/>
            </w:rPr>
            <w:t>معاونت پژوهش و فناوری</w:t>
          </w:r>
        </w:p>
        <w:p w:rsidR="009E0140" w:rsidRPr="001321A9" w:rsidRDefault="009E0140" w:rsidP="009E0140">
          <w:pPr>
            <w:pStyle w:val="AUT-F-Subtitle"/>
            <w:spacing w:line="192" w:lineRule="auto"/>
            <w:rPr>
              <w:rFonts w:ascii="Times New Roman" w:hAnsi="Times New Roman" w:cs="B Lotus"/>
              <w:color w:val="2E74B5" w:themeColor="accent1" w:themeShade="BF"/>
              <w:sz w:val="18"/>
              <w:szCs w:val="20"/>
              <w:rtl/>
            </w:rPr>
          </w:pPr>
          <w:r w:rsidRPr="001321A9">
            <w:rPr>
              <w:rFonts w:ascii="Times New Roman" w:hAnsi="Times New Roman" w:cs="B Lotus" w:hint="cs"/>
              <w:color w:val="2E74B5" w:themeColor="accent1" w:themeShade="BF"/>
              <w:sz w:val="18"/>
              <w:szCs w:val="20"/>
              <w:rtl/>
            </w:rPr>
            <w:t xml:space="preserve">مدیریت ارتباط با صنعت </w:t>
          </w:r>
        </w:p>
      </w:tc>
      <w:tc>
        <w:tcPr>
          <w:tcW w:w="782" w:type="pct"/>
          <w:vAlign w:val="center"/>
        </w:tcPr>
        <w:p w:rsidR="009E0140" w:rsidRPr="001321A9" w:rsidRDefault="009E0140" w:rsidP="009E0140">
          <w:pPr>
            <w:pStyle w:val="AUT-F-Subtitle"/>
            <w:spacing w:line="192" w:lineRule="auto"/>
            <w:rPr>
              <w:rFonts w:ascii="Times New Roman" w:hAnsi="Times New Roman" w:cs="B Lotus"/>
              <w:color w:val="2E74B5" w:themeColor="accent1" w:themeShade="BF"/>
              <w:szCs w:val="20"/>
            </w:rPr>
          </w:pPr>
          <w:r w:rsidRPr="001321A9">
            <w:rPr>
              <w:rFonts w:ascii="Times New Roman" w:hAnsi="Times New Roman" w:cs="B Lotus"/>
              <w:color w:val="2E74B5" w:themeColor="accent1" w:themeShade="BF"/>
              <w:szCs w:val="20"/>
            </w:rPr>
            <w:t>AUT-PS-</w:t>
          </w:r>
          <w:r>
            <w:rPr>
              <w:rFonts w:ascii="Times New Roman" w:hAnsi="Times New Roman" w:cs="B Lotus"/>
              <w:color w:val="2E74B5" w:themeColor="accent1" w:themeShade="BF"/>
              <w:szCs w:val="20"/>
            </w:rPr>
            <w:t>R</w:t>
          </w:r>
        </w:p>
        <w:p w:rsidR="009E0140" w:rsidRDefault="009E0140" w:rsidP="009E0140">
          <w:pPr>
            <w:pStyle w:val="Header"/>
            <w:jc w:val="center"/>
            <w:rPr>
              <w:rFonts w:cs="B Lotus"/>
              <w:bCs/>
              <w:color w:val="2E74B5" w:themeColor="accent1" w:themeShade="BF"/>
              <w:rtl/>
              <w:lang w:bidi="fa-IR"/>
            </w:rPr>
          </w:pPr>
          <w:r w:rsidRPr="001321A9">
            <w:rPr>
              <w:rFonts w:cs="B Lotus" w:hint="cs"/>
              <w:bCs/>
              <w:color w:val="2E74B5" w:themeColor="accent1" w:themeShade="BF"/>
              <w:rtl/>
              <w:lang w:bidi="fa-IR"/>
            </w:rPr>
            <w:t xml:space="preserve">ویرایش </w:t>
          </w:r>
          <w:r>
            <w:rPr>
              <w:rFonts w:cs="B Lotus" w:hint="cs"/>
              <w:bCs/>
              <w:color w:val="2E74B5" w:themeColor="accent1" w:themeShade="BF"/>
              <w:rtl/>
              <w:lang w:bidi="fa-IR"/>
            </w:rPr>
            <w:t>1</w:t>
          </w:r>
        </w:p>
        <w:p w:rsidR="009E0140" w:rsidRPr="001321A9" w:rsidRDefault="009E0140" w:rsidP="009E0140">
          <w:pPr>
            <w:pStyle w:val="Header"/>
            <w:jc w:val="center"/>
            <w:rPr>
              <w:rFonts w:cs="B Lotus"/>
              <w:bCs/>
              <w:color w:val="2E74B5" w:themeColor="accent1" w:themeShade="BF"/>
              <w:rtl/>
              <w:lang w:bidi="fa-IR"/>
            </w:rPr>
          </w:pPr>
          <w:r>
            <w:rPr>
              <w:rFonts w:cs="B Lotus" w:hint="cs"/>
              <w:bCs/>
              <w:color w:val="2E74B5" w:themeColor="accent1" w:themeShade="BF"/>
              <w:rtl/>
              <w:lang w:bidi="fa-IR"/>
            </w:rPr>
            <w:t>27/6/1400</w:t>
          </w:r>
        </w:p>
      </w:tc>
    </w:tr>
  </w:tbl>
  <w:p w:rsidR="008D456B" w:rsidRDefault="008D456B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bidiVisual/>
      <w:tblW w:w="5000" w:type="pct"/>
      <w:jc w:val="center"/>
      <w:tblBorders>
        <w:top w:val="single" w:sz="6" w:space="0" w:color="2E74B5" w:themeColor="accent1" w:themeShade="BF"/>
        <w:left w:val="single" w:sz="6" w:space="0" w:color="2E74B5" w:themeColor="accent1" w:themeShade="BF"/>
        <w:bottom w:val="single" w:sz="6" w:space="0" w:color="2E74B5" w:themeColor="accent1" w:themeShade="BF"/>
        <w:right w:val="single" w:sz="6" w:space="0" w:color="2E74B5" w:themeColor="accent1" w:themeShade="BF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1503"/>
      <w:gridCol w:w="6615"/>
      <w:gridCol w:w="1505"/>
    </w:tblGrid>
    <w:tr w:rsidR="009E0140" w:rsidRPr="001321A9" w:rsidTr="009E0140">
      <w:trPr>
        <w:jc w:val="center"/>
      </w:trPr>
      <w:tc>
        <w:tcPr>
          <w:tcW w:w="781" w:type="pct"/>
          <w:vAlign w:val="center"/>
        </w:tcPr>
        <w:p w:rsidR="009E0140" w:rsidRPr="001321A9" w:rsidRDefault="009E0140" w:rsidP="009E0140">
          <w:pPr>
            <w:pStyle w:val="Header"/>
            <w:jc w:val="center"/>
            <w:rPr>
              <w:rtl/>
              <w:lang w:bidi="fa-IR"/>
            </w:rPr>
          </w:pPr>
          <w:r w:rsidRPr="001321A9">
            <w:rPr>
              <w:rFonts w:hint="cs"/>
              <w:noProof/>
            </w:rPr>
            <w:drawing>
              <wp:inline distT="0" distB="0" distL="0" distR="0" wp14:anchorId="7367AC6A" wp14:editId="6B4E5EB5">
                <wp:extent cx="651600" cy="795600"/>
                <wp:effectExtent l="0" t="0" r="0" b="5080"/>
                <wp:docPr id="21" name="Picture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1399 AUTp LOGO 2.5cm 1200dpi.png"/>
                        <pic:cNvPicPr/>
                      </pic:nvPicPr>
                      <pic:blipFill rotWithShape="1">
                        <a:blip r:embed="rId1" cstate="print">
                          <a:duotone>
                            <a:schemeClr val="accent1">
                              <a:shade val="45000"/>
                              <a:satMod val="135000"/>
                            </a:schemeClr>
                            <a:prstClr val="white"/>
                          </a:duoton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3087" t="4112" r="14377" b="7485"/>
                        <a:stretch/>
                      </pic:blipFill>
                      <pic:spPr bwMode="auto">
                        <a:xfrm>
                          <a:off x="0" y="0"/>
                          <a:ext cx="651600" cy="7956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437" w:type="pct"/>
          <w:vAlign w:val="center"/>
        </w:tcPr>
        <w:p w:rsidR="009E0140" w:rsidRPr="001321A9" w:rsidRDefault="009E0140" w:rsidP="009E0140">
          <w:pPr>
            <w:pStyle w:val="AUT-F-Subtitle"/>
            <w:spacing w:line="192" w:lineRule="auto"/>
            <w:rPr>
              <w:rFonts w:ascii="Times New Roman" w:hAnsi="Times New Roman" w:cs="B Lotus"/>
              <w:color w:val="2E74B5" w:themeColor="accent1" w:themeShade="BF"/>
              <w:rtl/>
            </w:rPr>
          </w:pPr>
          <w:r w:rsidRPr="001321A9">
            <w:rPr>
              <w:rFonts w:ascii="Times New Roman" w:hAnsi="Times New Roman" w:cs="B Lotus" w:hint="cs"/>
              <w:color w:val="2E74B5" w:themeColor="accent1" w:themeShade="BF"/>
              <w:rtl/>
            </w:rPr>
            <w:t>دانشگاه صنعتی امیرکبیر (پلی تکنیک تهران)</w:t>
          </w:r>
        </w:p>
        <w:p w:rsidR="009E0140" w:rsidRPr="001321A9" w:rsidRDefault="009E0140" w:rsidP="009E0140">
          <w:pPr>
            <w:pStyle w:val="AUT-F-Subtitle"/>
            <w:spacing w:line="192" w:lineRule="auto"/>
            <w:rPr>
              <w:rFonts w:ascii="Times New Roman" w:hAnsi="Times New Roman" w:cs="B Lotus"/>
              <w:color w:val="2E74B5" w:themeColor="accent1" w:themeShade="BF"/>
              <w:rtl/>
            </w:rPr>
          </w:pPr>
          <w:r w:rsidRPr="001321A9">
            <w:rPr>
              <w:rFonts w:ascii="Times New Roman" w:hAnsi="Times New Roman" w:cs="B Lotus" w:hint="cs"/>
              <w:color w:val="2E74B5" w:themeColor="accent1" w:themeShade="BF"/>
              <w:rtl/>
            </w:rPr>
            <w:t>معاونت پژوهش و فناوری</w:t>
          </w:r>
        </w:p>
        <w:p w:rsidR="009E0140" w:rsidRPr="001321A9" w:rsidRDefault="009E0140" w:rsidP="009E0140">
          <w:pPr>
            <w:pStyle w:val="AUT-F-Subtitle"/>
            <w:spacing w:line="192" w:lineRule="auto"/>
            <w:rPr>
              <w:rFonts w:ascii="Times New Roman" w:hAnsi="Times New Roman" w:cs="B Lotus"/>
              <w:color w:val="2E74B5" w:themeColor="accent1" w:themeShade="BF"/>
              <w:sz w:val="18"/>
              <w:szCs w:val="20"/>
              <w:rtl/>
            </w:rPr>
          </w:pPr>
          <w:r w:rsidRPr="001321A9">
            <w:rPr>
              <w:rFonts w:ascii="Times New Roman" w:hAnsi="Times New Roman" w:cs="B Lotus" w:hint="cs"/>
              <w:color w:val="2E74B5" w:themeColor="accent1" w:themeShade="BF"/>
              <w:sz w:val="18"/>
              <w:szCs w:val="20"/>
              <w:rtl/>
            </w:rPr>
            <w:t xml:space="preserve">مدیریت ارتباط با صنعت </w:t>
          </w:r>
        </w:p>
      </w:tc>
      <w:tc>
        <w:tcPr>
          <w:tcW w:w="782" w:type="pct"/>
          <w:vAlign w:val="center"/>
        </w:tcPr>
        <w:p w:rsidR="009E0140" w:rsidRPr="001321A9" w:rsidRDefault="009E0140" w:rsidP="009E0140">
          <w:pPr>
            <w:pStyle w:val="AUT-F-Subtitle"/>
            <w:spacing w:line="192" w:lineRule="auto"/>
            <w:rPr>
              <w:rFonts w:ascii="Times New Roman" w:hAnsi="Times New Roman" w:cs="B Lotus"/>
              <w:color w:val="2E74B5" w:themeColor="accent1" w:themeShade="BF"/>
              <w:szCs w:val="20"/>
            </w:rPr>
          </w:pPr>
          <w:r w:rsidRPr="001321A9">
            <w:rPr>
              <w:rFonts w:ascii="Times New Roman" w:hAnsi="Times New Roman" w:cs="B Lotus"/>
              <w:color w:val="2E74B5" w:themeColor="accent1" w:themeShade="BF"/>
              <w:szCs w:val="20"/>
            </w:rPr>
            <w:t>AUT-PS-</w:t>
          </w:r>
          <w:r>
            <w:rPr>
              <w:rFonts w:ascii="Times New Roman" w:hAnsi="Times New Roman" w:cs="B Lotus"/>
              <w:color w:val="2E74B5" w:themeColor="accent1" w:themeShade="BF"/>
              <w:szCs w:val="20"/>
            </w:rPr>
            <w:t>R</w:t>
          </w:r>
          <w:r w:rsidRPr="001321A9">
            <w:rPr>
              <w:rFonts w:ascii="Times New Roman" w:hAnsi="Times New Roman" w:cs="B Lotus"/>
              <w:color w:val="2E74B5" w:themeColor="accent1" w:themeShade="BF"/>
              <w:szCs w:val="20"/>
            </w:rPr>
            <w:t>-1</w:t>
          </w:r>
        </w:p>
        <w:p w:rsidR="009E0140" w:rsidRDefault="009E0140" w:rsidP="009E0140">
          <w:pPr>
            <w:pStyle w:val="Header"/>
            <w:jc w:val="center"/>
            <w:rPr>
              <w:rFonts w:cs="B Lotus"/>
              <w:bCs/>
              <w:color w:val="2E74B5" w:themeColor="accent1" w:themeShade="BF"/>
              <w:rtl/>
              <w:lang w:bidi="fa-IR"/>
            </w:rPr>
          </w:pPr>
          <w:r w:rsidRPr="001321A9">
            <w:rPr>
              <w:rFonts w:cs="B Lotus" w:hint="cs"/>
              <w:bCs/>
              <w:color w:val="2E74B5" w:themeColor="accent1" w:themeShade="BF"/>
              <w:rtl/>
              <w:lang w:bidi="fa-IR"/>
            </w:rPr>
            <w:t xml:space="preserve">ویرایش </w:t>
          </w:r>
          <w:r>
            <w:rPr>
              <w:rFonts w:cs="B Lotus" w:hint="cs"/>
              <w:bCs/>
              <w:color w:val="2E74B5" w:themeColor="accent1" w:themeShade="BF"/>
              <w:rtl/>
              <w:lang w:bidi="fa-IR"/>
            </w:rPr>
            <w:t>1</w:t>
          </w:r>
        </w:p>
        <w:p w:rsidR="009E0140" w:rsidRPr="001321A9" w:rsidRDefault="009E0140" w:rsidP="009E0140">
          <w:pPr>
            <w:pStyle w:val="Header"/>
            <w:jc w:val="center"/>
            <w:rPr>
              <w:rFonts w:cs="B Lotus"/>
              <w:bCs/>
              <w:color w:val="2E74B5" w:themeColor="accent1" w:themeShade="BF"/>
              <w:rtl/>
              <w:lang w:bidi="fa-IR"/>
            </w:rPr>
          </w:pPr>
          <w:r>
            <w:rPr>
              <w:rFonts w:cs="B Lotus" w:hint="cs"/>
              <w:bCs/>
              <w:color w:val="2E74B5" w:themeColor="accent1" w:themeShade="BF"/>
              <w:rtl/>
              <w:lang w:bidi="fa-IR"/>
            </w:rPr>
            <w:t>27/6/1400</w:t>
          </w:r>
        </w:p>
      </w:tc>
    </w:tr>
  </w:tbl>
  <w:p w:rsidR="008D456B" w:rsidRPr="00E814A2" w:rsidRDefault="008D456B">
    <w:pPr>
      <w:pStyle w:val="Header"/>
      <w:rPr>
        <w:sz w:val="12"/>
        <w:szCs w:val="12"/>
      </w:rPr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D456B" w:rsidRDefault="008D456B">
    <w:pPr>
      <w:pStyle w:val="Header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D456B" w:rsidRDefault="008D456B" w:rsidP="0054545F">
    <w:pPr>
      <w:pStyle w:val="Header"/>
      <w:pBdr>
        <w:bottom w:val="single" w:sz="6" w:space="0" w:color="44546A" w:themeColor="text2"/>
      </w:pBdr>
      <w:tabs>
        <w:tab w:val="clear" w:pos="4680"/>
        <w:tab w:val="clear" w:pos="9360"/>
      </w:tabs>
      <w:spacing w:line="216" w:lineRule="auto"/>
      <w:ind w:firstLine="0"/>
      <w:rPr>
        <w:rFonts w:ascii="Calibri" w:hAnsi="Calibri" w:cs="B Lotus"/>
        <w:b/>
        <w:bCs/>
        <w:color w:val="1F4E79" w:themeColor="accent1" w:themeShade="80"/>
        <w:sz w:val="24"/>
        <w:szCs w:val="24"/>
        <w:rtl/>
        <w:lang w:bidi="fa-IR"/>
      </w:rPr>
    </w:pPr>
    <w:r>
      <w:rPr>
        <w:rFonts w:ascii="Calibri" w:hAnsi="Calibri" w:cs="B Lotus"/>
        <w:b/>
        <w:bCs/>
        <w:color w:val="1F4E79" w:themeColor="accent1" w:themeShade="80"/>
        <w:sz w:val="24"/>
        <w:szCs w:val="24"/>
        <w:rtl/>
        <w:lang w:bidi="fa-IR"/>
      </w:rPr>
      <w:fldChar w:fldCharType="begin"/>
    </w:r>
    <w:r>
      <w:rPr>
        <w:rFonts w:ascii="Calibri" w:hAnsi="Calibri" w:cs="B Lotus"/>
        <w:b/>
        <w:bCs/>
        <w:color w:val="1F4E79" w:themeColor="accent1" w:themeShade="80"/>
        <w:sz w:val="24"/>
        <w:szCs w:val="24"/>
        <w:rtl/>
        <w:lang w:bidi="fa-IR"/>
      </w:rPr>
      <w:instrText xml:space="preserve"> </w:instrText>
    </w:r>
    <w:r>
      <w:rPr>
        <w:rFonts w:ascii="Calibri" w:hAnsi="Calibri" w:cs="B Lotus" w:hint="cs"/>
        <w:b/>
        <w:bCs/>
        <w:color w:val="1F4E79" w:themeColor="accent1" w:themeShade="80"/>
        <w:sz w:val="24"/>
        <w:szCs w:val="24"/>
        <w:lang w:bidi="fa-IR"/>
      </w:rPr>
      <w:instrText>STYLEREF  "RST Title</w:instrText>
    </w:r>
    <w:r>
      <w:rPr>
        <w:rFonts w:ascii="Calibri" w:hAnsi="Calibri" w:cs="B Lotus" w:hint="cs"/>
        <w:b/>
        <w:bCs/>
        <w:color w:val="1F4E79" w:themeColor="accent1" w:themeShade="80"/>
        <w:sz w:val="24"/>
        <w:szCs w:val="24"/>
        <w:rtl/>
        <w:lang w:bidi="fa-IR"/>
      </w:rPr>
      <w:instrText xml:space="preserve"> عنوان گزارش"  \* </w:instrText>
    </w:r>
    <w:r>
      <w:rPr>
        <w:rFonts w:ascii="Calibri" w:hAnsi="Calibri" w:cs="B Lotus" w:hint="cs"/>
        <w:b/>
        <w:bCs/>
        <w:color w:val="1F4E79" w:themeColor="accent1" w:themeShade="80"/>
        <w:sz w:val="24"/>
        <w:szCs w:val="24"/>
        <w:lang w:bidi="fa-IR"/>
      </w:rPr>
      <w:instrText>MERGEFORMAT</w:instrText>
    </w:r>
    <w:r>
      <w:rPr>
        <w:rFonts w:ascii="Calibri" w:hAnsi="Calibri" w:cs="B Lotus"/>
        <w:b/>
        <w:bCs/>
        <w:color w:val="1F4E79" w:themeColor="accent1" w:themeShade="80"/>
        <w:sz w:val="24"/>
        <w:szCs w:val="24"/>
        <w:rtl/>
        <w:lang w:bidi="fa-IR"/>
      </w:rPr>
      <w:instrText xml:space="preserve"> </w:instrText>
    </w:r>
    <w:r>
      <w:rPr>
        <w:rFonts w:ascii="Calibri" w:hAnsi="Calibri" w:cs="B Lotus"/>
        <w:b/>
        <w:bCs/>
        <w:color w:val="1F4E79" w:themeColor="accent1" w:themeShade="80"/>
        <w:sz w:val="24"/>
        <w:szCs w:val="24"/>
        <w:rtl/>
        <w:lang w:bidi="fa-IR"/>
      </w:rPr>
      <w:fldChar w:fldCharType="separate"/>
    </w:r>
    <w:r w:rsidR="009E0140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  <w:t>عنوان پروژه</w:t>
    </w:r>
    <w:r>
      <w:rPr>
        <w:rFonts w:ascii="Calibri" w:hAnsi="Calibri" w:cs="B Lotus"/>
        <w:b/>
        <w:bCs/>
        <w:color w:val="1F4E79" w:themeColor="accent1" w:themeShade="80"/>
        <w:sz w:val="24"/>
        <w:szCs w:val="24"/>
        <w:rtl/>
        <w:lang w:bidi="fa-IR"/>
      </w:rPr>
      <w:fldChar w:fldCharType="end"/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D456B" w:rsidRDefault="008D456B" w:rsidP="006F61A1">
    <w:pPr>
      <w:pStyle w:val="Header"/>
      <w:pBdr>
        <w:bottom w:val="single" w:sz="6" w:space="0" w:color="44546A" w:themeColor="text2"/>
      </w:pBdr>
      <w:tabs>
        <w:tab w:val="clear" w:pos="4680"/>
        <w:tab w:val="clear" w:pos="9360"/>
        <w:tab w:val="right" w:pos="9639"/>
      </w:tabs>
      <w:spacing w:line="216" w:lineRule="auto"/>
      <w:ind w:firstLine="0"/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</w:pPr>
    <w:r w:rsidRPr="0054545F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  <w:tab/>
    </w:r>
    <w:r w:rsidRPr="0054545F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  <w:fldChar w:fldCharType="begin"/>
    </w:r>
    <w:r w:rsidRPr="0054545F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  <w:instrText xml:space="preserve"> </w:instrText>
    </w:r>
    <w:r w:rsidRPr="0054545F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lang w:bidi="fa-IR"/>
      </w:rPr>
      <w:instrText>STYLEREF  "RS1 [Ctrl+1] Heading1</w:instrText>
    </w:r>
    <w:r w:rsidRPr="0054545F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  <w:instrText xml:space="preserve"> تیتر یک"  \* </w:instrText>
    </w:r>
    <w:r w:rsidRPr="0054545F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lang w:bidi="fa-IR"/>
      </w:rPr>
      <w:instrText>MERGEFORMAT</w:instrText>
    </w:r>
    <w:r w:rsidRPr="0054545F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  <w:instrText xml:space="preserve"> </w:instrText>
    </w:r>
    <w:r w:rsidRPr="0054545F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  <w:fldChar w:fldCharType="separate"/>
    </w:r>
    <w:r w:rsidR="00197CD3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  <w:t>مراجع</w:t>
    </w:r>
    <w:r w:rsidRPr="0054545F">
      <w:rPr>
        <w:rFonts w:ascii="Calibri" w:hAnsi="Calibri" w:cs="B Lotus"/>
        <w:b/>
        <w:bCs/>
        <w:noProof/>
        <w:color w:val="1F4E79" w:themeColor="accent1" w:themeShade="80"/>
        <w:sz w:val="24"/>
        <w:szCs w:val="24"/>
        <w:rtl/>
        <w:lang w:bidi="fa-IR"/>
      </w:rPr>
      <w:fldChar w:fldCharType="end"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D456B" w:rsidRDefault="008D456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525C15"/>
    <w:multiLevelType w:val="hybridMultilevel"/>
    <w:tmpl w:val="74D23092"/>
    <w:lvl w:ilvl="0" w:tplc="D174D722">
      <w:start w:val="1"/>
      <w:numFmt w:val="lowerLetter"/>
      <w:lvlText w:val="%1)"/>
      <w:lvlJc w:val="left"/>
      <w:pPr>
        <w:ind w:left="360" w:hanging="360"/>
      </w:pPr>
      <w:rPr>
        <w:rFonts w:hint="default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FD08DF"/>
    <w:multiLevelType w:val="hybridMultilevel"/>
    <w:tmpl w:val="56FA1232"/>
    <w:lvl w:ilvl="0" w:tplc="040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" w15:restartNumberingAfterBreak="0">
    <w:nsid w:val="0A2D0A00"/>
    <w:multiLevelType w:val="hybridMultilevel"/>
    <w:tmpl w:val="B1768FB6"/>
    <w:lvl w:ilvl="0" w:tplc="0409000F">
      <w:start w:val="1"/>
      <w:numFmt w:val="decimal"/>
      <w:lvlText w:val="%1."/>
      <w:lvlJc w:val="left"/>
      <w:pPr>
        <w:ind w:left="1145" w:hanging="360"/>
      </w:p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 w15:restartNumberingAfterBreak="0">
    <w:nsid w:val="0BEC1E53"/>
    <w:multiLevelType w:val="multilevel"/>
    <w:tmpl w:val="811EE49C"/>
    <w:lvl w:ilvl="0">
      <w:start w:val="1"/>
      <w:numFmt w:val="decimal"/>
      <w:suff w:val="space"/>
      <w:lvlText w:val="فصل%1."/>
      <w:lvlJc w:val="left"/>
      <w:pPr>
        <w:ind w:left="0" w:firstLine="0"/>
      </w:pPr>
      <w:rPr>
        <w:rFonts w:ascii="Times New Roman" w:hAnsi="Times New Roman" w:cs="B Titr" w:hint="default"/>
        <w:b w:val="0"/>
        <w:bCs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100"/>
        <w:kern w:val="0"/>
        <w:position w:val="0"/>
        <w:sz w:val="36"/>
        <w:szCs w:val="36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-%2."/>
      <w:lvlJc w:val="left"/>
      <w:pPr>
        <w:ind w:left="0" w:firstLine="0"/>
      </w:pPr>
      <w:rPr>
        <w:rFonts w:ascii="Arial" w:hAnsi="Arial" w:cs="B Nazanin" w:hint="default"/>
        <w:b/>
        <w:bCs/>
        <w:i w:val="0"/>
        <w:iCs w:val="0"/>
        <w:sz w:val="32"/>
        <w:szCs w:val="32"/>
      </w:rPr>
    </w:lvl>
    <w:lvl w:ilvl="2">
      <w:start w:val="1"/>
      <w:numFmt w:val="decimal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6"/>
        <w:szCs w:val="30"/>
        <w:u w:val="none"/>
        <w:vertAlign w:val="baseline"/>
        <w:em w:val="none"/>
        <w:lang w:bidi="fa-IR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-%2-%3-%4."/>
      <w:lvlJc w:val="left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suff w:val="space"/>
      <w:lvlText w:val="%1-%2-%3-%4-%5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2"/>
        <w:szCs w:val="26"/>
      </w:rPr>
    </w:lvl>
    <w:lvl w:ilvl="5">
      <w:start w:val="1"/>
      <w:numFmt w:val="decimal"/>
      <w:lvlRestart w:val="1"/>
      <w:suff w:val="space"/>
      <w:lvlText w:val="شکل%1-%6."/>
      <w:lvlJc w:val="left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6">
      <w:start w:val="1"/>
      <w:numFmt w:val="decimal"/>
      <w:lvlRestart w:val="1"/>
      <w:suff w:val="space"/>
      <w:lvlText w:val="جدول%1-%7."/>
      <w:lvlJc w:val="left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val="en-US" w:bidi="ar-SA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7">
      <w:start w:val="1"/>
      <w:numFmt w:val="decimal"/>
      <w:lvlRestart w:val="1"/>
      <w:suff w:val="space"/>
      <w:lvlText w:val="(%1-%8)"/>
      <w:lvlJc w:val="left"/>
      <w:pPr>
        <w:ind w:left="0" w:firstLine="0"/>
      </w:pPr>
      <w:rPr>
        <w:rFonts w:ascii="Times New Roman" w:hAnsi="Times New Roman" w:cs="B Nazanin" w:hint="default"/>
        <w:b w:val="0"/>
        <w:bCs w:val="0"/>
        <w:i w:val="0"/>
        <w:iCs w:val="0"/>
        <w:sz w:val="24"/>
        <w:szCs w:val="28"/>
      </w:rPr>
    </w:lvl>
    <w:lvl w:ilvl="8">
      <w:start w:val="1"/>
      <w:numFmt w:val="lowerRoman"/>
      <w:suff w:val="space"/>
      <w:lvlText w:val="%9.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0F5E34E2"/>
    <w:multiLevelType w:val="hybridMultilevel"/>
    <w:tmpl w:val="1C5C5FC4"/>
    <w:lvl w:ilvl="0" w:tplc="040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5" w15:restartNumberingAfterBreak="0">
    <w:nsid w:val="173D429E"/>
    <w:multiLevelType w:val="multilevel"/>
    <w:tmpl w:val="2DF0D696"/>
    <w:lvl w:ilvl="0">
      <w:start w:val="1"/>
      <w:numFmt w:val="decimal"/>
      <w:pStyle w:val="RS1Ctrl1Heading1"/>
      <w:suff w:val="space"/>
      <w:lvlText w:val="%1."/>
      <w:lvlJc w:val="left"/>
      <w:pPr>
        <w:ind w:left="0" w:firstLine="0"/>
      </w:pPr>
      <w:rPr>
        <w:rFonts w:ascii="Times New Roman" w:hAnsi="Times New Roman" w:cs="B Titr" w:hint="default"/>
        <w:b/>
        <w:bCs/>
        <w:i w:val="0"/>
        <w:iCs w:val="0"/>
        <w:sz w:val="24"/>
        <w:szCs w:val="28"/>
      </w:rPr>
    </w:lvl>
    <w:lvl w:ilvl="1">
      <w:start w:val="1"/>
      <w:numFmt w:val="decimal"/>
      <w:pStyle w:val="RS2Ctrl2Heading2"/>
      <w:suff w:val="space"/>
      <w:lvlText w:val="%1-%2."/>
      <w:lvlJc w:val="left"/>
      <w:pPr>
        <w:ind w:left="0" w:firstLine="0"/>
      </w:pPr>
      <w:rPr>
        <w:rFonts w:ascii="Times New Roman" w:hAnsi="Times New Roman" w:cs="B Mitra" w:hint="default"/>
        <w:b/>
        <w:bCs/>
        <w:i w:val="0"/>
        <w:iCs w:val="0"/>
        <w:sz w:val="24"/>
        <w:szCs w:val="28"/>
      </w:rPr>
    </w:lvl>
    <w:lvl w:ilvl="2">
      <w:start w:val="1"/>
      <w:numFmt w:val="decimal"/>
      <w:pStyle w:val="RS3Ctrl3Heading3"/>
      <w:suff w:val="space"/>
      <w:lvlText w:val="%1-%2-%3."/>
      <w:lvlJc w:val="left"/>
      <w:pPr>
        <w:ind w:left="0" w:firstLine="0"/>
      </w:pPr>
      <w:rPr>
        <w:rFonts w:ascii="Times New Roman" w:hAnsi="Times New Roman" w:cs="B Nazanin" w:hint="default"/>
        <w:b/>
        <w:bCs/>
        <w:i w:val="0"/>
        <w:iCs w:val="0"/>
        <w:sz w:val="24"/>
        <w:szCs w:val="28"/>
      </w:rPr>
    </w:lvl>
    <w:lvl w:ilvl="3">
      <w:start w:val="1"/>
      <w:numFmt w:val="decimal"/>
      <w:pStyle w:val="RS4Ctrl4Heading4"/>
      <w:suff w:val="space"/>
      <w:lvlText w:val="%1-%2-%3-%4."/>
      <w:lvlJc w:val="left"/>
      <w:pPr>
        <w:ind w:left="0" w:firstLine="0"/>
      </w:pPr>
      <w:rPr>
        <w:rFonts w:ascii="Times New Roman" w:hAnsi="Times New Roman" w:cs="B Nazanin" w:hint="default"/>
        <w:b w:val="0"/>
        <w:bCs w:val="0"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Restart w:val="1"/>
      <w:pStyle w:val="RS8Ctrl8CtrlTabEquation"/>
      <w:suff w:val="space"/>
      <w:lvlText w:val="(%1-%8)"/>
      <w:lvlJc w:val="left"/>
      <w:pPr>
        <w:ind w:left="0" w:firstLine="0"/>
      </w:pPr>
      <w:rPr>
        <w:rFonts w:ascii="Calibri" w:hAnsi="Calibri" w:cs="B Nazanin" w:hint="default"/>
        <w:b w:val="0"/>
        <w:bCs w:val="0"/>
        <w:i w:val="0"/>
        <w:iCs w:val="0"/>
        <w:sz w:val="28"/>
        <w:szCs w:val="28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6" w15:restartNumberingAfterBreak="0">
    <w:nsid w:val="17DF0B21"/>
    <w:multiLevelType w:val="hybridMultilevel"/>
    <w:tmpl w:val="3C6098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792A70"/>
    <w:multiLevelType w:val="multilevel"/>
    <w:tmpl w:val="44387566"/>
    <w:styleLink w:val="Num"/>
    <w:lvl w:ilvl="0">
      <w:start w:val="1"/>
      <w:numFmt w:val="decimal"/>
      <w:lvlText w:val="%1-"/>
      <w:lvlJc w:val="left"/>
      <w:pPr>
        <w:tabs>
          <w:tab w:val="num" w:pos="567"/>
        </w:tabs>
        <w:ind w:left="567" w:hanging="397"/>
      </w:pPr>
      <w:rPr>
        <w:rFonts w:ascii="Times New Roman" w:hAnsi="Times New Roman" w:cs="B Nazanin" w:hint="default"/>
        <w:sz w:val="26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8" w15:restartNumberingAfterBreak="0">
    <w:nsid w:val="1E777722"/>
    <w:multiLevelType w:val="hybridMultilevel"/>
    <w:tmpl w:val="1020E772"/>
    <w:lvl w:ilvl="0" w:tplc="C548E844">
      <w:start w:val="1"/>
      <w:numFmt w:val="decimal"/>
      <w:pStyle w:val="RS7Ctrl7TableCaption"/>
      <w:suff w:val="space"/>
      <w:lvlText w:val="جدول%1."/>
      <w:lvlJc w:val="left"/>
      <w:pPr>
        <w:ind w:left="0" w:firstLine="0"/>
      </w:pPr>
      <w:rPr>
        <w:rFonts w:cs="B Nazanin" w:hint="cs"/>
        <w:bCs/>
        <w:iCs w:val="0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07668F"/>
    <w:multiLevelType w:val="hybridMultilevel"/>
    <w:tmpl w:val="E934157A"/>
    <w:lvl w:ilvl="0" w:tplc="661A7BA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40F0707"/>
    <w:multiLevelType w:val="hybridMultilevel"/>
    <w:tmpl w:val="4A82E8B6"/>
    <w:lvl w:ilvl="0" w:tplc="8CBA3DDA">
      <w:start w:val="1"/>
      <w:numFmt w:val="bullet"/>
      <w:pStyle w:val="RS0TextBullet"/>
      <w:lvlText w:val=""/>
      <w:lvlJc w:val="left"/>
      <w:pPr>
        <w:ind w:left="1144" w:hanging="360"/>
      </w:pPr>
      <w:rPr>
        <w:rFonts w:ascii="Symbol" w:hAnsi="Symbol" w:hint="default"/>
      </w:rPr>
    </w:lvl>
    <w:lvl w:ilvl="1" w:tplc="0FE88AB6">
      <w:start w:val="1"/>
      <w:numFmt w:val="bullet"/>
      <w:pStyle w:val="RS0TextBullet22"/>
      <w:lvlText w:val="o"/>
      <w:lvlJc w:val="left"/>
      <w:pPr>
        <w:ind w:left="18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4" w:hanging="360"/>
      </w:pPr>
      <w:rPr>
        <w:rFonts w:ascii="Wingdings" w:hAnsi="Wingdings" w:hint="default"/>
      </w:rPr>
    </w:lvl>
  </w:abstractNum>
  <w:abstractNum w:abstractNumId="11" w15:restartNumberingAfterBreak="0">
    <w:nsid w:val="266E12C6"/>
    <w:multiLevelType w:val="hybridMultilevel"/>
    <w:tmpl w:val="30CC6494"/>
    <w:lvl w:ilvl="0" w:tplc="F11A3A24">
      <w:start w:val="1"/>
      <w:numFmt w:val="decimal"/>
      <w:pStyle w:val="RS0TextNumber"/>
      <w:suff w:val="space"/>
      <w:lvlText w:val="%1."/>
      <w:lvlJc w:val="left"/>
      <w:pPr>
        <w:ind w:left="784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12" w15:restartNumberingAfterBreak="0">
    <w:nsid w:val="2A23455F"/>
    <w:multiLevelType w:val="hybridMultilevel"/>
    <w:tmpl w:val="401608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61029B"/>
    <w:multiLevelType w:val="hybridMultilevel"/>
    <w:tmpl w:val="289C63D6"/>
    <w:lvl w:ilvl="0" w:tplc="0409000F">
      <w:start w:val="1"/>
      <w:numFmt w:val="decimal"/>
      <w:lvlText w:val="%1."/>
      <w:lvlJc w:val="left"/>
      <w:pPr>
        <w:ind w:left="1145" w:hanging="360"/>
      </w:p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4" w15:restartNumberingAfterBreak="0">
    <w:nsid w:val="302E02E8"/>
    <w:multiLevelType w:val="hybridMultilevel"/>
    <w:tmpl w:val="5D200824"/>
    <w:lvl w:ilvl="0" w:tplc="A202BC90">
      <w:start w:val="1"/>
      <w:numFmt w:val="decimal"/>
      <w:lvlText w:val="(%1)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5" w15:restartNumberingAfterBreak="0">
    <w:nsid w:val="308B0BC3"/>
    <w:multiLevelType w:val="hybridMultilevel"/>
    <w:tmpl w:val="B6CE8B8A"/>
    <w:lvl w:ilvl="0" w:tplc="FD70650A">
      <w:start w:val="1"/>
      <w:numFmt w:val="decimal"/>
      <w:lvlText w:val="%1)"/>
      <w:lvlJc w:val="left"/>
      <w:pPr>
        <w:ind w:left="13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8" w:hanging="360"/>
      </w:pPr>
    </w:lvl>
    <w:lvl w:ilvl="2" w:tplc="0409001B" w:tentative="1">
      <w:start w:val="1"/>
      <w:numFmt w:val="lowerRoman"/>
      <w:lvlText w:val="%3."/>
      <w:lvlJc w:val="right"/>
      <w:pPr>
        <w:ind w:left="2808" w:hanging="180"/>
      </w:pPr>
    </w:lvl>
    <w:lvl w:ilvl="3" w:tplc="0409000F" w:tentative="1">
      <w:start w:val="1"/>
      <w:numFmt w:val="decimal"/>
      <w:lvlText w:val="%4."/>
      <w:lvlJc w:val="left"/>
      <w:pPr>
        <w:ind w:left="3528" w:hanging="360"/>
      </w:pPr>
    </w:lvl>
    <w:lvl w:ilvl="4" w:tplc="04090019" w:tentative="1">
      <w:start w:val="1"/>
      <w:numFmt w:val="lowerLetter"/>
      <w:lvlText w:val="%5."/>
      <w:lvlJc w:val="left"/>
      <w:pPr>
        <w:ind w:left="4248" w:hanging="360"/>
      </w:pPr>
    </w:lvl>
    <w:lvl w:ilvl="5" w:tplc="0409001B" w:tentative="1">
      <w:start w:val="1"/>
      <w:numFmt w:val="lowerRoman"/>
      <w:lvlText w:val="%6."/>
      <w:lvlJc w:val="right"/>
      <w:pPr>
        <w:ind w:left="4968" w:hanging="180"/>
      </w:pPr>
    </w:lvl>
    <w:lvl w:ilvl="6" w:tplc="0409000F" w:tentative="1">
      <w:start w:val="1"/>
      <w:numFmt w:val="decimal"/>
      <w:lvlText w:val="%7."/>
      <w:lvlJc w:val="left"/>
      <w:pPr>
        <w:ind w:left="5688" w:hanging="360"/>
      </w:pPr>
    </w:lvl>
    <w:lvl w:ilvl="7" w:tplc="04090019" w:tentative="1">
      <w:start w:val="1"/>
      <w:numFmt w:val="lowerLetter"/>
      <w:lvlText w:val="%8."/>
      <w:lvlJc w:val="left"/>
      <w:pPr>
        <w:ind w:left="6408" w:hanging="360"/>
      </w:pPr>
    </w:lvl>
    <w:lvl w:ilvl="8" w:tplc="0409001B" w:tentative="1">
      <w:start w:val="1"/>
      <w:numFmt w:val="lowerRoman"/>
      <w:lvlText w:val="%9."/>
      <w:lvlJc w:val="right"/>
      <w:pPr>
        <w:ind w:left="7128" w:hanging="180"/>
      </w:pPr>
    </w:lvl>
  </w:abstractNum>
  <w:abstractNum w:abstractNumId="16" w15:restartNumberingAfterBreak="0">
    <w:nsid w:val="36E10CD8"/>
    <w:multiLevelType w:val="hybridMultilevel"/>
    <w:tmpl w:val="DF767276"/>
    <w:lvl w:ilvl="0" w:tplc="2BB4144A">
      <w:start w:val="1"/>
      <w:numFmt w:val="decimal"/>
      <w:lvlText w:val="(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7" w15:restartNumberingAfterBreak="0">
    <w:nsid w:val="3BD63C50"/>
    <w:multiLevelType w:val="multilevel"/>
    <w:tmpl w:val="14AED8A4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15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9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41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200" w:hanging="1800"/>
      </w:pPr>
      <w:rPr>
        <w:rFonts w:hint="default"/>
      </w:rPr>
    </w:lvl>
  </w:abstractNum>
  <w:abstractNum w:abstractNumId="18" w15:restartNumberingAfterBreak="0">
    <w:nsid w:val="3BE90CD3"/>
    <w:multiLevelType w:val="hybridMultilevel"/>
    <w:tmpl w:val="21AE81F4"/>
    <w:lvl w:ilvl="0" w:tplc="26782256">
      <w:start w:val="1"/>
      <w:numFmt w:val="bullet"/>
      <w:lvlText w:val=""/>
      <w:lvlJc w:val="left"/>
      <w:pPr>
        <w:ind w:left="851" w:hanging="284"/>
      </w:pPr>
      <w:rPr>
        <w:rFonts w:ascii="Symbol" w:hAnsi="Symbol" w:hint="default"/>
      </w:rPr>
    </w:lvl>
    <w:lvl w:ilvl="1" w:tplc="E8DE30CE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9" w15:restartNumberingAfterBreak="0">
    <w:nsid w:val="3F4E483F"/>
    <w:multiLevelType w:val="hybridMultilevel"/>
    <w:tmpl w:val="C27A7794"/>
    <w:lvl w:ilvl="0" w:tplc="37D687A2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E33004"/>
    <w:multiLevelType w:val="hybridMultilevel"/>
    <w:tmpl w:val="855EF83E"/>
    <w:lvl w:ilvl="0" w:tplc="22104A94">
      <w:start w:val="1"/>
      <w:numFmt w:val="decimal"/>
      <w:lvlText w:val="[%1]"/>
      <w:lvlJc w:val="left"/>
      <w:pPr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B373FC5"/>
    <w:multiLevelType w:val="hybridMultilevel"/>
    <w:tmpl w:val="31A871F6"/>
    <w:lvl w:ilvl="0" w:tplc="040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2" w15:restartNumberingAfterBreak="0">
    <w:nsid w:val="531D3392"/>
    <w:multiLevelType w:val="hybridMultilevel"/>
    <w:tmpl w:val="C5CA8374"/>
    <w:lvl w:ilvl="0" w:tplc="86A61FB0">
      <w:start w:val="1"/>
      <w:numFmt w:val="bullet"/>
      <w:pStyle w:val="BuletB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5D93C8D"/>
    <w:multiLevelType w:val="hybridMultilevel"/>
    <w:tmpl w:val="6B1ECE02"/>
    <w:lvl w:ilvl="0" w:tplc="67349EE0">
      <w:start w:val="1"/>
      <w:numFmt w:val="bullet"/>
      <w:pStyle w:val="Bulet"/>
      <w:lvlText w:val=""/>
      <w:lvlJc w:val="left"/>
      <w:pPr>
        <w:tabs>
          <w:tab w:val="num" w:pos="817"/>
        </w:tabs>
        <w:ind w:left="81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6497081"/>
    <w:multiLevelType w:val="hybridMultilevel"/>
    <w:tmpl w:val="75C2166C"/>
    <w:lvl w:ilvl="0" w:tplc="B3DEBDD0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5" w15:restartNumberingAfterBreak="0">
    <w:nsid w:val="5C7F3DFF"/>
    <w:multiLevelType w:val="hybridMultilevel"/>
    <w:tmpl w:val="462A1AFA"/>
    <w:lvl w:ilvl="0" w:tplc="0409000F">
      <w:start w:val="1"/>
      <w:numFmt w:val="decimal"/>
      <w:lvlText w:val="%1."/>
      <w:lvlJc w:val="left"/>
      <w:pPr>
        <w:ind w:left="1145" w:hanging="360"/>
      </w:p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6" w15:restartNumberingAfterBreak="0">
    <w:nsid w:val="5C9C1C5C"/>
    <w:multiLevelType w:val="hybridMultilevel"/>
    <w:tmpl w:val="AAF89D68"/>
    <w:lvl w:ilvl="0" w:tplc="47C4AC5A">
      <w:start w:val="1"/>
      <w:numFmt w:val="bullet"/>
      <w:pStyle w:val="SubHedList"/>
      <w:lvlText w:val=""/>
      <w:lvlJc w:val="left"/>
      <w:pPr>
        <w:tabs>
          <w:tab w:val="num" w:pos="717"/>
        </w:tabs>
        <w:ind w:left="717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5D31E4C"/>
    <w:multiLevelType w:val="hybridMultilevel"/>
    <w:tmpl w:val="59126DD2"/>
    <w:lvl w:ilvl="0" w:tplc="DDAC98E6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8" w15:restartNumberingAfterBreak="0">
    <w:nsid w:val="70AD77E6"/>
    <w:multiLevelType w:val="hybridMultilevel"/>
    <w:tmpl w:val="56FED740"/>
    <w:lvl w:ilvl="0" w:tplc="617077AC">
      <w:start w:val="1"/>
      <w:numFmt w:val="decimal"/>
      <w:pStyle w:val="RS6Ctrl6FigureCaption"/>
      <w:suff w:val="space"/>
      <w:lvlText w:val="شکل%1."/>
      <w:lvlJc w:val="left"/>
      <w:pPr>
        <w:ind w:left="0" w:firstLine="0"/>
      </w:pPr>
      <w:rPr>
        <w:rFonts w:cs="B Nazanin" w:hint="cs"/>
        <w:bCs/>
        <w:iCs w:val="0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015245"/>
    <w:multiLevelType w:val="multilevel"/>
    <w:tmpl w:val="1C30CEEC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‌.%2‌"/>
      <w:lvlJc w:val="left"/>
      <w:pPr>
        <w:tabs>
          <w:tab w:val="num" w:pos="576"/>
        </w:tabs>
        <w:ind w:left="576" w:hanging="576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‌.%2‌.%3‌"/>
      <w:lvlJc w:val="left"/>
      <w:pPr>
        <w:tabs>
          <w:tab w:val="num" w:pos="1980"/>
        </w:tabs>
        <w:ind w:left="1980" w:hanging="720"/>
      </w:pPr>
      <w:rPr>
        <w:rFonts w:cs="B Nazanin" w:hint="default"/>
      </w:rPr>
    </w:lvl>
    <w:lvl w:ilvl="3">
      <w:start w:val="1"/>
      <w:numFmt w:val="decimal"/>
      <w:lvlText w:val="%1‌.%2‌.%3‌.%4‌"/>
      <w:lvlJc w:val="left"/>
      <w:pPr>
        <w:tabs>
          <w:tab w:val="num" w:pos="1494"/>
        </w:tabs>
        <w:ind w:left="1494" w:hanging="864"/>
      </w:pPr>
      <w:rPr>
        <w:rFonts w:hint="default"/>
        <w:sz w:val="28"/>
        <w:szCs w:val="28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0" w15:restartNumberingAfterBreak="0">
    <w:nsid w:val="74610D8D"/>
    <w:multiLevelType w:val="hybridMultilevel"/>
    <w:tmpl w:val="64B27DBE"/>
    <w:lvl w:ilvl="0" w:tplc="B85057C4">
      <w:start w:val="1"/>
      <w:numFmt w:val="decimal"/>
      <w:lvlText w:val="%1-"/>
      <w:lvlJc w:val="left"/>
      <w:pPr>
        <w:ind w:left="156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83" w:hanging="360"/>
      </w:pPr>
    </w:lvl>
    <w:lvl w:ilvl="2" w:tplc="0409001B" w:tentative="1">
      <w:start w:val="1"/>
      <w:numFmt w:val="lowerRoman"/>
      <w:lvlText w:val="%3."/>
      <w:lvlJc w:val="right"/>
      <w:pPr>
        <w:ind w:left="3003" w:hanging="180"/>
      </w:pPr>
    </w:lvl>
    <w:lvl w:ilvl="3" w:tplc="0409000F" w:tentative="1">
      <w:start w:val="1"/>
      <w:numFmt w:val="decimal"/>
      <w:lvlText w:val="%4."/>
      <w:lvlJc w:val="left"/>
      <w:pPr>
        <w:ind w:left="3723" w:hanging="360"/>
      </w:pPr>
    </w:lvl>
    <w:lvl w:ilvl="4" w:tplc="04090019" w:tentative="1">
      <w:start w:val="1"/>
      <w:numFmt w:val="lowerLetter"/>
      <w:lvlText w:val="%5."/>
      <w:lvlJc w:val="left"/>
      <w:pPr>
        <w:ind w:left="4443" w:hanging="360"/>
      </w:pPr>
    </w:lvl>
    <w:lvl w:ilvl="5" w:tplc="0409001B" w:tentative="1">
      <w:start w:val="1"/>
      <w:numFmt w:val="lowerRoman"/>
      <w:lvlText w:val="%6."/>
      <w:lvlJc w:val="right"/>
      <w:pPr>
        <w:ind w:left="5163" w:hanging="180"/>
      </w:pPr>
    </w:lvl>
    <w:lvl w:ilvl="6" w:tplc="0409000F" w:tentative="1">
      <w:start w:val="1"/>
      <w:numFmt w:val="decimal"/>
      <w:lvlText w:val="%7."/>
      <w:lvlJc w:val="left"/>
      <w:pPr>
        <w:ind w:left="5883" w:hanging="360"/>
      </w:pPr>
    </w:lvl>
    <w:lvl w:ilvl="7" w:tplc="04090019" w:tentative="1">
      <w:start w:val="1"/>
      <w:numFmt w:val="lowerLetter"/>
      <w:lvlText w:val="%8."/>
      <w:lvlJc w:val="left"/>
      <w:pPr>
        <w:ind w:left="6603" w:hanging="360"/>
      </w:pPr>
    </w:lvl>
    <w:lvl w:ilvl="8" w:tplc="0409001B" w:tentative="1">
      <w:start w:val="1"/>
      <w:numFmt w:val="lowerRoman"/>
      <w:lvlText w:val="%9."/>
      <w:lvlJc w:val="right"/>
      <w:pPr>
        <w:ind w:left="7323" w:hanging="180"/>
      </w:pPr>
    </w:lvl>
  </w:abstractNum>
  <w:abstractNum w:abstractNumId="31" w15:restartNumberingAfterBreak="0">
    <w:nsid w:val="74953B02"/>
    <w:multiLevelType w:val="hybridMultilevel"/>
    <w:tmpl w:val="85FCAFF6"/>
    <w:lvl w:ilvl="0" w:tplc="13503B04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2" w15:restartNumberingAfterBreak="0">
    <w:nsid w:val="76EA4A85"/>
    <w:multiLevelType w:val="hybridMultilevel"/>
    <w:tmpl w:val="2480C9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71A73FF"/>
    <w:multiLevelType w:val="hybridMultilevel"/>
    <w:tmpl w:val="F1141928"/>
    <w:lvl w:ilvl="0" w:tplc="42F8B324">
      <w:start w:val="1"/>
      <w:numFmt w:val="decimal"/>
      <w:lvlText w:val="%1-"/>
      <w:lvlJc w:val="left"/>
      <w:pPr>
        <w:ind w:left="11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4" w15:restartNumberingAfterBreak="0">
    <w:nsid w:val="7E960315"/>
    <w:multiLevelType w:val="hybridMultilevel"/>
    <w:tmpl w:val="6E7E78FE"/>
    <w:lvl w:ilvl="0" w:tplc="06B6CD66">
      <w:start w:val="1"/>
      <w:numFmt w:val="decimal"/>
      <w:suff w:val="space"/>
      <w:lvlText w:val="%1-"/>
      <w:lvlJc w:val="right"/>
      <w:pPr>
        <w:ind w:left="567" w:firstLine="0"/>
      </w:pPr>
      <w:rPr>
        <w:rFonts w:ascii="Times New Roman" w:hAnsi="Times New Roman" w:cs="B Nazanin" w:hint="default"/>
        <w:b w:val="0"/>
        <w:bCs w:val="0"/>
        <w:i w:val="0"/>
        <w:iCs w:val="0"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ind w:left="6820" w:hanging="180"/>
      </w:pPr>
    </w:lvl>
  </w:abstractNum>
  <w:num w:numId="1">
    <w:abstractNumId w:val="27"/>
  </w:num>
  <w:num w:numId="2">
    <w:abstractNumId w:val="33"/>
  </w:num>
  <w:num w:numId="3">
    <w:abstractNumId w:val="3"/>
  </w:num>
  <w:num w:numId="4">
    <w:abstractNumId w:val="30"/>
  </w:num>
  <w:num w:numId="5">
    <w:abstractNumId w:val="1"/>
  </w:num>
  <w:num w:numId="6">
    <w:abstractNumId w:val="31"/>
  </w:num>
  <w:num w:numId="7">
    <w:abstractNumId w:val="29"/>
  </w:num>
  <w:num w:numId="8">
    <w:abstractNumId w:val="23"/>
  </w:num>
  <w:num w:numId="9">
    <w:abstractNumId w:val="7"/>
  </w:num>
  <w:num w:numId="10">
    <w:abstractNumId w:val="26"/>
  </w:num>
  <w:num w:numId="11">
    <w:abstractNumId w:val="22"/>
  </w:num>
  <w:num w:numId="12">
    <w:abstractNumId w:val="34"/>
  </w:num>
  <w:num w:numId="13">
    <w:abstractNumId w:val="18"/>
  </w:num>
  <w:num w:numId="14">
    <w:abstractNumId w:val="19"/>
  </w:num>
  <w:num w:numId="15">
    <w:abstractNumId w:val="2"/>
  </w:num>
  <w:num w:numId="16">
    <w:abstractNumId w:val="21"/>
  </w:num>
  <w:num w:numId="17">
    <w:abstractNumId w:val="4"/>
  </w:num>
  <w:num w:numId="18">
    <w:abstractNumId w:val="15"/>
  </w:num>
  <w:num w:numId="19">
    <w:abstractNumId w:val="24"/>
  </w:num>
  <w:num w:numId="20">
    <w:abstractNumId w:val="25"/>
  </w:num>
  <w:num w:numId="21">
    <w:abstractNumId w:val="13"/>
  </w:num>
  <w:num w:numId="22">
    <w:abstractNumId w:val="17"/>
  </w:num>
  <w:num w:numId="23">
    <w:abstractNumId w:val="32"/>
  </w:num>
  <w:num w:numId="24">
    <w:abstractNumId w:val="3"/>
  </w:num>
  <w:num w:numId="25">
    <w:abstractNumId w:val="6"/>
  </w:num>
  <w:num w:numId="26">
    <w:abstractNumId w:val="12"/>
  </w:num>
  <w:num w:numId="27">
    <w:abstractNumId w:val="28"/>
  </w:num>
  <w:num w:numId="28">
    <w:abstractNumId w:val="5"/>
  </w:num>
  <w:num w:numId="29">
    <w:abstractNumId w:val="5"/>
  </w:num>
  <w:num w:numId="30">
    <w:abstractNumId w:val="5"/>
  </w:num>
  <w:num w:numId="31">
    <w:abstractNumId w:val="10"/>
  </w:num>
  <w:num w:numId="32">
    <w:abstractNumId w:val="10"/>
  </w:num>
  <w:num w:numId="33">
    <w:abstractNumId w:val="11"/>
  </w:num>
  <w:num w:numId="34">
    <w:abstractNumId w:val="9"/>
  </w:num>
  <w:num w:numId="35">
    <w:abstractNumId w:val="8"/>
  </w:num>
  <w:num w:numId="36">
    <w:abstractNumId w:val="20"/>
  </w:num>
  <w:num w:numId="37">
    <w:abstractNumId w:val="11"/>
    <w:lvlOverride w:ilvl="0">
      <w:startOverride w:val="1"/>
    </w:lvlOverride>
  </w:num>
  <w:num w:numId="38">
    <w:abstractNumId w:val="11"/>
    <w:lvlOverride w:ilvl="0">
      <w:startOverride w:val="1"/>
    </w:lvlOverride>
  </w:num>
  <w:num w:numId="39">
    <w:abstractNumId w:val="16"/>
  </w:num>
  <w:num w:numId="40">
    <w:abstractNumId w:val="14"/>
  </w:num>
  <w:num w:numId="4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MxMTI1NjGyMDezMDRW0lEKTi0uzszPAykwqgUAXBwgUC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UT-MM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9rtfz5sedvtx9xe0er7pzexpzwwdp59pprer&quot;&gt;LIBRARY-EN9_4-2020 AJ&lt;record-ids&gt;&lt;item&gt;42&lt;/item&gt;&lt;item&gt;771&lt;/item&gt;&lt;/record-ids&gt;&lt;/item&gt;&lt;/Libraries&gt;"/>
  </w:docVars>
  <w:rsids>
    <w:rsidRoot w:val="008945AE"/>
    <w:rsid w:val="00001D5D"/>
    <w:rsid w:val="000024FD"/>
    <w:rsid w:val="00003911"/>
    <w:rsid w:val="00005770"/>
    <w:rsid w:val="000070E6"/>
    <w:rsid w:val="0000793B"/>
    <w:rsid w:val="0001078D"/>
    <w:rsid w:val="00013289"/>
    <w:rsid w:val="0002001A"/>
    <w:rsid w:val="00021F37"/>
    <w:rsid w:val="00022C94"/>
    <w:rsid w:val="00022DE5"/>
    <w:rsid w:val="00023C19"/>
    <w:rsid w:val="00024223"/>
    <w:rsid w:val="000266DE"/>
    <w:rsid w:val="00026B1C"/>
    <w:rsid w:val="00027AF9"/>
    <w:rsid w:val="00033E35"/>
    <w:rsid w:val="00035ECA"/>
    <w:rsid w:val="00036BF7"/>
    <w:rsid w:val="00042BD8"/>
    <w:rsid w:val="00045980"/>
    <w:rsid w:val="00047831"/>
    <w:rsid w:val="00047F18"/>
    <w:rsid w:val="000512D6"/>
    <w:rsid w:val="000528A8"/>
    <w:rsid w:val="00052D17"/>
    <w:rsid w:val="00053E5E"/>
    <w:rsid w:val="000542BA"/>
    <w:rsid w:val="000547C8"/>
    <w:rsid w:val="00057D02"/>
    <w:rsid w:val="00063F5E"/>
    <w:rsid w:val="00064E8D"/>
    <w:rsid w:val="00071B58"/>
    <w:rsid w:val="00072322"/>
    <w:rsid w:val="0007466F"/>
    <w:rsid w:val="0008207A"/>
    <w:rsid w:val="000855F8"/>
    <w:rsid w:val="00085D06"/>
    <w:rsid w:val="00087E83"/>
    <w:rsid w:val="00092CB2"/>
    <w:rsid w:val="000935CB"/>
    <w:rsid w:val="00095B93"/>
    <w:rsid w:val="00097CEB"/>
    <w:rsid w:val="000A127A"/>
    <w:rsid w:val="000A2813"/>
    <w:rsid w:val="000A36D2"/>
    <w:rsid w:val="000A3968"/>
    <w:rsid w:val="000A61E6"/>
    <w:rsid w:val="000A6F60"/>
    <w:rsid w:val="000B2C59"/>
    <w:rsid w:val="000B37AF"/>
    <w:rsid w:val="000C2895"/>
    <w:rsid w:val="000C7130"/>
    <w:rsid w:val="000C746F"/>
    <w:rsid w:val="000C7B16"/>
    <w:rsid w:val="000D1193"/>
    <w:rsid w:val="000D2CCA"/>
    <w:rsid w:val="000D3673"/>
    <w:rsid w:val="000D3976"/>
    <w:rsid w:val="000D5C46"/>
    <w:rsid w:val="000D5CD0"/>
    <w:rsid w:val="000D5F68"/>
    <w:rsid w:val="000D755D"/>
    <w:rsid w:val="000D7C46"/>
    <w:rsid w:val="000D7F4A"/>
    <w:rsid w:val="000E0C74"/>
    <w:rsid w:val="000E4627"/>
    <w:rsid w:val="000E49CF"/>
    <w:rsid w:val="000E568A"/>
    <w:rsid w:val="000F3AEE"/>
    <w:rsid w:val="000F67E3"/>
    <w:rsid w:val="000F6D03"/>
    <w:rsid w:val="00100AF5"/>
    <w:rsid w:val="00100C7F"/>
    <w:rsid w:val="001013BC"/>
    <w:rsid w:val="00101A56"/>
    <w:rsid w:val="00103095"/>
    <w:rsid w:val="00103598"/>
    <w:rsid w:val="001040AF"/>
    <w:rsid w:val="00105E42"/>
    <w:rsid w:val="001066A9"/>
    <w:rsid w:val="001103EF"/>
    <w:rsid w:val="00111968"/>
    <w:rsid w:val="0011317B"/>
    <w:rsid w:val="00115F51"/>
    <w:rsid w:val="00122C02"/>
    <w:rsid w:val="001275E4"/>
    <w:rsid w:val="0013000E"/>
    <w:rsid w:val="001316D4"/>
    <w:rsid w:val="00131D72"/>
    <w:rsid w:val="00133048"/>
    <w:rsid w:val="001348F1"/>
    <w:rsid w:val="001358F5"/>
    <w:rsid w:val="00137368"/>
    <w:rsid w:val="00137450"/>
    <w:rsid w:val="001403C5"/>
    <w:rsid w:val="00141731"/>
    <w:rsid w:val="00141D38"/>
    <w:rsid w:val="0014368E"/>
    <w:rsid w:val="001459E2"/>
    <w:rsid w:val="0015130C"/>
    <w:rsid w:val="00154B07"/>
    <w:rsid w:val="0015506A"/>
    <w:rsid w:val="00156716"/>
    <w:rsid w:val="00160A41"/>
    <w:rsid w:val="00160DD3"/>
    <w:rsid w:val="00162F6C"/>
    <w:rsid w:val="0016531D"/>
    <w:rsid w:val="00167464"/>
    <w:rsid w:val="00167C81"/>
    <w:rsid w:val="00171B90"/>
    <w:rsid w:val="00173759"/>
    <w:rsid w:val="001738F6"/>
    <w:rsid w:val="00175032"/>
    <w:rsid w:val="001762AA"/>
    <w:rsid w:val="00183204"/>
    <w:rsid w:val="00184331"/>
    <w:rsid w:val="00184F55"/>
    <w:rsid w:val="00186A1D"/>
    <w:rsid w:val="00186D37"/>
    <w:rsid w:val="001875AB"/>
    <w:rsid w:val="001876A4"/>
    <w:rsid w:val="00194350"/>
    <w:rsid w:val="001958EB"/>
    <w:rsid w:val="0019655C"/>
    <w:rsid w:val="001979A3"/>
    <w:rsid w:val="00197CD3"/>
    <w:rsid w:val="00197EE6"/>
    <w:rsid w:val="001A02DE"/>
    <w:rsid w:val="001A2CC0"/>
    <w:rsid w:val="001A5F4C"/>
    <w:rsid w:val="001B1111"/>
    <w:rsid w:val="001B1968"/>
    <w:rsid w:val="001B7A64"/>
    <w:rsid w:val="001B7E12"/>
    <w:rsid w:val="001C008E"/>
    <w:rsid w:val="001C01B6"/>
    <w:rsid w:val="001C3760"/>
    <w:rsid w:val="001C4028"/>
    <w:rsid w:val="001C5457"/>
    <w:rsid w:val="001C6BC5"/>
    <w:rsid w:val="001D10F7"/>
    <w:rsid w:val="001D116E"/>
    <w:rsid w:val="001D1C9A"/>
    <w:rsid w:val="001D4C3D"/>
    <w:rsid w:val="001E1CDA"/>
    <w:rsid w:val="001E43A8"/>
    <w:rsid w:val="001E4CD0"/>
    <w:rsid w:val="001E631C"/>
    <w:rsid w:val="001E65BB"/>
    <w:rsid w:val="001E77DF"/>
    <w:rsid w:val="001F08FD"/>
    <w:rsid w:val="001F4132"/>
    <w:rsid w:val="001F41EF"/>
    <w:rsid w:val="001F4385"/>
    <w:rsid w:val="001F679A"/>
    <w:rsid w:val="0020203A"/>
    <w:rsid w:val="00205ED8"/>
    <w:rsid w:val="002062E0"/>
    <w:rsid w:val="00207ED4"/>
    <w:rsid w:val="00210C9E"/>
    <w:rsid w:val="00211EF3"/>
    <w:rsid w:val="002122C4"/>
    <w:rsid w:val="00212CB5"/>
    <w:rsid w:val="00215301"/>
    <w:rsid w:val="002216F0"/>
    <w:rsid w:val="002220FC"/>
    <w:rsid w:val="0022393A"/>
    <w:rsid w:val="00224405"/>
    <w:rsid w:val="00224A5E"/>
    <w:rsid w:val="00225ED8"/>
    <w:rsid w:val="00227D64"/>
    <w:rsid w:val="00231D55"/>
    <w:rsid w:val="002330E2"/>
    <w:rsid w:val="00235806"/>
    <w:rsid w:val="00237D30"/>
    <w:rsid w:val="002400AE"/>
    <w:rsid w:val="00241B95"/>
    <w:rsid w:val="00242944"/>
    <w:rsid w:val="00243806"/>
    <w:rsid w:val="002447C9"/>
    <w:rsid w:val="00245D90"/>
    <w:rsid w:val="00246888"/>
    <w:rsid w:val="002476BE"/>
    <w:rsid w:val="00247717"/>
    <w:rsid w:val="002500CF"/>
    <w:rsid w:val="002525D6"/>
    <w:rsid w:val="002538A4"/>
    <w:rsid w:val="00254A8D"/>
    <w:rsid w:val="002555FB"/>
    <w:rsid w:val="00255675"/>
    <w:rsid w:val="0026051A"/>
    <w:rsid w:val="00261DAC"/>
    <w:rsid w:val="00262C40"/>
    <w:rsid w:val="00263C39"/>
    <w:rsid w:val="00265E53"/>
    <w:rsid w:val="002664CF"/>
    <w:rsid w:val="00270FA2"/>
    <w:rsid w:val="00273D50"/>
    <w:rsid w:val="00275734"/>
    <w:rsid w:val="00275FAF"/>
    <w:rsid w:val="0027684C"/>
    <w:rsid w:val="00277EE4"/>
    <w:rsid w:val="00281BBB"/>
    <w:rsid w:val="00284E2A"/>
    <w:rsid w:val="00285B05"/>
    <w:rsid w:val="0029066A"/>
    <w:rsid w:val="00290972"/>
    <w:rsid w:val="0029528B"/>
    <w:rsid w:val="0029729A"/>
    <w:rsid w:val="002A2907"/>
    <w:rsid w:val="002A59A8"/>
    <w:rsid w:val="002A7AA8"/>
    <w:rsid w:val="002A7DE8"/>
    <w:rsid w:val="002B0A3D"/>
    <w:rsid w:val="002B16C0"/>
    <w:rsid w:val="002B1F35"/>
    <w:rsid w:val="002B2264"/>
    <w:rsid w:val="002B44C2"/>
    <w:rsid w:val="002C03B4"/>
    <w:rsid w:val="002C30AA"/>
    <w:rsid w:val="002C5719"/>
    <w:rsid w:val="002C6CC5"/>
    <w:rsid w:val="002D11DD"/>
    <w:rsid w:val="002D3A49"/>
    <w:rsid w:val="002D4E95"/>
    <w:rsid w:val="002D7177"/>
    <w:rsid w:val="002D78F4"/>
    <w:rsid w:val="002D7D45"/>
    <w:rsid w:val="002E369B"/>
    <w:rsid w:val="002E3C2E"/>
    <w:rsid w:val="002E74F4"/>
    <w:rsid w:val="002F04B0"/>
    <w:rsid w:val="002F0934"/>
    <w:rsid w:val="002F1533"/>
    <w:rsid w:val="002F414B"/>
    <w:rsid w:val="002F5995"/>
    <w:rsid w:val="002F5DB4"/>
    <w:rsid w:val="00300D6D"/>
    <w:rsid w:val="00307D8E"/>
    <w:rsid w:val="00310E4F"/>
    <w:rsid w:val="003125AE"/>
    <w:rsid w:val="00313EE0"/>
    <w:rsid w:val="003159A2"/>
    <w:rsid w:val="00320C2C"/>
    <w:rsid w:val="0032681E"/>
    <w:rsid w:val="003277CB"/>
    <w:rsid w:val="0033013F"/>
    <w:rsid w:val="0033105B"/>
    <w:rsid w:val="00335006"/>
    <w:rsid w:val="00336225"/>
    <w:rsid w:val="003365CE"/>
    <w:rsid w:val="00336B15"/>
    <w:rsid w:val="00336C71"/>
    <w:rsid w:val="00336F2A"/>
    <w:rsid w:val="00341258"/>
    <w:rsid w:val="003431DE"/>
    <w:rsid w:val="00343553"/>
    <w:rsid w:val="003444C5"/>
    <w:rsid w:val="00344C62"/>
    <w:rsid w:val="00345518"/>
    <w:rsid w:val="00350320"/>
    <w:rsid w:val="00351479"/>
    <w:rsid w:val="00353485"/>
    <w:rsid w:val="003560CB"/>
    <w:rsid w:val="00356F2C"/>
    <w:rsid w:val="00362288"/>
    <w:rsid w:val="00362993"/>
    <w:rsid w:val="00366006"/>
    <w:rsid w:val="00367526"/>
    <w:rsid w:val="00370172"/>
    <w:rsid w:val="00370664"/>
    <w:rsid w:val="003714C9"/>
    <w:rsid w:val="00372237"/>
    <w:rsid w:val="00377F7E"/>
    <w:rsid w:val="003804DA"/>
    <w:rsid w:val="00381F67"/>
    <w:rsid w:val="0038318D"/>
    <w:rsid w:val="003850DC"/>
    <w:rsid w:val="00385E0D"/>
    <w:rsid w:val="00386538"/>
    <w:rsid w:val="00386E77"/>
    <w:rsid w:val="00394697"/>
    <w:rsid w:val="00394A01"/>
    <w:rsid w:val="00395F22"/>
    <w:rsid w:val="00396336"/>
    <w:rsid w:val="00396B59"/>
    <w:rsid w:val="00397C96"/>
    <w:rsid w:val="003A032F"/>
    <w:rsid w:val="003A2B25"/>
    <w:rsid w:val="003A36DD"/>
    <w:rsid w:val="003A43B1"/>
    <w:rsid w:val="003A45CC"/>
    <w:rsid w:val="003A697C"/>
    <w:rsid w:val="003B1A6E"/>
    <w:rsid w:val="003B1E90"/>
    <w:rsid w:val="003B25B2"/>
    <w:rsid w:val="003B3131"/>
    <w:rsid w:val="003B553A"/>
    <w:rsid w:val="003B6BD5"/>
    <w:rsid w:val="003C3B24"/>
    <w:rsid w:val="003C585B"/>
    <w:rsid w:val="003C5ECB"/>
    <w:rsid w:val="003C748D"/>
    <w:rsid w:val="003D237E"/>
    <w:rsid w:val="003D2A88"/>
    <w:rsid w:val="003D3DF1"/>
    <w:rsid w:val="003D5EB8"/>
    <w:rsid w:val="003D6F09"/>
    <w:rsid w:val="003D7051"/>
    <w:rsid w:val="003E3F9E"/>
    <w:rsid w:val="003E466D"/>
    <w:rsid w:val="003E47D0"/>
    <w:rsid w:val="003E51EE"/>
    <w:rsid w:val="003E62BE"/>
    <w:rsid w:val="003F134E"/>
    <w:rsid w:val="003F154C"/>
    <w:rsid w:val="003F2A24"/>
    <w:rsid w:val="003F4E72"/>
    <w:rsid w:val="003F50AF"/>
    <w:rsid w:val="003F6843"/>
    <w:rsid w:val="003F762C"/>
    <w:rsid w:val="004017B1"/>
    <w:rsid w:val="00402191"/>
    <w:rsid w:val="00402256"/>
    <w:rsid w:val="00402A9D"/>
    <w:rsid w:val="00402F99"/>
    <w:rsid w:val="0040334A"/>
    <w:rsid w:val="004058C5"/>
    <w:rsid w:val="0040666E"/>
    <w:rsid w:val="0040746E"/>
    <w:rsid w:val="004078C8"/>
    <w:rsid w:val="00407FFD"/>
    <w:rsid w:val="004147B3"/>
    <w:rsid w:val="004151EA"/>
    <w:rsid w:val="00417A37"/>
    <w:rsid w:val="0042072E"/>
    <w:rsid w:val="00421584"/>
    <w:rsid w:val="00425257"/>
    <w:rsid w:val="00430B0A"/>
    <w:rsid w:val="004312B2"/>
    <w:rsid w:val="00431AAC"/>
    <w:rsid w:val="00440158"/>
    <w:rsid w:val="00441059"/>
    <w:rsid w:val="004411F0"/>
    <w:rsid w:val="004424A5"/>
    <w:rsid w:val="0044316C"/>
    <w:rsid w:val="00443603"/>
    <w:rsid w:val="004471F5"/>
    <w:rsid w:val="00447921"/>
    <w:rsid w:val="00452ACB"/>
    <w:rsid w:val="00453149"/>
    <w:rsid w:val="00460848"/>
    <w:rsid w:val="00464CBD"/>
    <w:rsid w:val="004658E0"/>
    <w:rsid w:val="00470100"/>
    <w:rsid w:val="0047064F"/>
    <w:rsid w:val="004721EB"/>
    <w:rsid w:val="00473F62"/>
    <w:rsid w:val="004741AF"/>
    <w:rsid w:val="004750C7"/>
    <w:rsid w:val="00481684"/>
    <w:rsid w:val="00482E08"/>
    <w:rsid w:val="00490A94"/>
    <w:rsid w:val="0049113E"/>
    <w:rsid w:val="004A0BF4"/>
    <w:rsid w:val="004A3690"/>
    <w:rsid w:val="004A7FD4"/>
    <w:rsid w:val="004B05B0"/>
    <w:rsid w:val="004B0BE1"/>
    <w:rsid w:val="004B1FCC"/>
    <w:rsid w:val="004B28D2"/>
    <w:rsid w:val="004C1ACD"/>
    <w:rsid w:val="004C385B"/>
    <w:rsid w:val="004C6E44"/>
    <w:rsid w:val="004D0804"/>
    <w:rsid w:val="004D46FF"/>
    <w:rsid w:val="004D52E0"/>
    <w:rsid w:val="004D5BBA"/>
    <w:rsid w:val="004E0CA4"/>
    <w:rsid w:val="004E3A86"/>
    <w:rsid w:val="004E7F1A"/>
    <w:rsid w:val="004F0D4E"/>
    <w:rsid w:val="004F144D"/>
    <w:rsid w:val="004F4A59"/>
    <w:rsid w:val="004F4FF0"/>
    <w:rsid w:val="004F7BD8"/>
    <w:rsid w:val="0050263E"/>
    <w:rsid w:val="0050723C"/>
    <w:rsid w:val="00507516"/>
    <w:rsid w:val="00513200"/>
    <w:rsid w:val="0051595B"/>
    <w:rsid w:val="00515B2A"/>
    <w:rsid w:val="00515BB9"/>
    <w:rsid w:val="00523C05"/>
    <w:rsid w:val="00525D22"/>
    <w:rsid w:val="00527828"/>
    <w:rsid w:val="00530BBF"/>
    <w:rsid w:val="005328BF"/>
    <w:rsid w:val="00541073"/>
    <w:rsid w:val="005422ED"/>
    <w:rsid w:val="00542472"/>
    <w:rsid w:val="00542A1A"/>
    <w:rsid w:val="005443CE"/>
    <w:rsid w:val="0054545F"/>
    <w:rsid w:val="005459F5"/>
    <w:rsid w:val="005476BD"/>
    <w:rsid w:val="005535C4"/>
    <w:rsid w:val="00555861"/>
    <w:rsid w:val="00556008"/>
    <w:rsid w:val="005574BE"/>
    <w:rsid w:val="00561C4D"/>
    <w:rsid w:val="0056380D"/>
    <w:rsid w:val="005643E2"/>
    <w:rsid w:val="00564555"/>
    <w:rsid w:val="00564D47"/>
    <w:rsid w:val="00566B17"/>
    <w:rsid w:val="00571C36"/>
    <w:rsid w:val="00573972"/>
    <w:rsid w:val="00573ADE"/>
    <w:rsid w:val="00574FB3"/>
    <w:rsid w:val="00574FCA"/>
    <w:rsid w:val="00575D04"/>
    <w:rsid w:val="00575FC6"/>
    <w:rsid w:val="0057756A"/>
    <w:rsid w:val="00581D5C"/>
    <w:rsid w:val="00582D3D"/>
    <w:rsid w:val="00586690"/>
    <w:rsid w:val="00590164"/>
    <w:rsid w:val="005916DA"/>
    <w:rsid w:val="005966AC"/>
    <w:rsid w:val="005A15A5"/>
    <w:rsid w:val="005A1981"/>
    <w:rsid w:val="005A46D5"/>
    <w:rsid w:val="005A4EB2"/>
    <w:rsid w:val="005A51FB"/>
    <w:rsid w:val="005B0B1D"/>
    <w:rsid w:val="005B4644"/>
    <w:rsid w:val="005B5CDF"/>
    <w:rsid w:val="005B64A4"/>
    <w:rsid w:val="005C1433"/>
    <w:rsid w:val="005C3DDD"/>
    <w:rsid w:val="005C54CE"/>
    <w:rsid w:val="005C611E"/>
    <w:rsid w:val="005C6F60"/>
    <w:rsid w:val="005C771A"/>
    <w:rsid w:val="005D267F"/>
    <w:rsid w:val="005D3049"/>
    <w:rsid w:val="005D3215"/>
    <w:rsid w:val="005E1BED"/>
    <w:rsid w:val="005E1F26"/>
    <w:rsid w:val="005E2E03"/>
    <w:rsid w:val="005E2EA3"/>
    <w:rsid w:val="005E2F36"/>
    <w:rsid w:val="005E31E7"/>
    <w:rsid w:val="005E7DE3"/>
    <w:rsid w:val="005F1515"/>
    <w:rsid w:val="005F35EF"/>
    <w:rsid w:val="0060226A"/>
    <w:rsid w:val="00603BA9"/>
    <w:rsid w:val="0060580B"/>
    <w:rsid w:val="00607A36"/>
    <w:rsid w:val="00610665"/>
    <w:rsid w:val="00611E42"/>
    <w:rsid w:val="006125E7"/>
    <w:rsid w:val="00614BB8"/>
    <w:rsid w:val="00614CB5"/>
    <w:rsid w:val="00616815"/>
    <w:rsid w:val="00617216"/>
    <w:rsid w:val="0062102A"/>
    <w:rsid w:val="006219E1"/>
    <w:rsid w:val="006247C9"/>
    <w:rsid w:val="00626232"/>
    <w:rsid w:val="00627F8E"/>
    <w:rsid w:val="0063465C"/>
    <w:rsid w:val="00634704"/>
    <w:rsid w:val="006351BB"/>
    <w:rsid w:val="006368AA"/>
    <w:rsid w:val="00642C55"/>
    <w:rsid w:val="00642E1D"/>
    <w:rsid w:val="00643A65"/>
    <w:rsid w:val="00646350"/>
    <w:rsid w:val="00650BE1"/>
    <w:rsid w:val="0065114C"/>
    <w:rsid w:val="00654FC0"/>
    <w:rsid w:val="0065765B"/>
    <w:rsid w:val="006606A3"/>
    <w:rsid w:val="00662A35"/>
    <w:rsid w:val="00662DE1"/>
    <w:rsid w:val="00664273"/>
    <w:rsid w:val="00665707"/>
    <w:rsid w:val="00671E46"/>
    <w:rsid w:val="00677EF5"/>
    <w:rsid w:val="00680EEF"/>
    <w:rsid w:val="006813F1"/>
    <w:rsid w:val="00681CBE"/>
    <w:rsid w:val="00681E5B"/>
    <w:rsid w:val="00684263"/>
    <w:rsid w:val="006853FB"/>
    <w:rsid w:val="006903B0"/>
    <w:rsid w:val="0069367A"/>
    <w:rsid w:val="006940DA"/>
    <w:rsid w:val="00696E76"/>
    <w:rsid w:val="006A044C"/>
    <w:rsid w:val="006A1AAD"/>
    <w:rsid w:val="006A4DEA"/>
    <w:rsid w:val="006A5DB6"/>
    <w:rsid w:val="006A69E6"/>
    <w:rsid w:val="006A77E0"/>
    <w:rsid w:val="006B1545"/>
    <w:rsid w:val="006B267A"/>
    <w:rsid w:val="006B68BC"/>
    <w:rsid w:val="006B7409"/>
    <w:rsid w:val="006C0074"/>
    <w:rsid w:val="006C09DC"/>
    <w:rsid w:val="006C14C8"/>
    <w:rsid w:val="006C23CF"/>
    <w:rsid w:val="006C294E"/>
    <w:rsid w:val="006C2CA1"/>
    <w:rsid w:val="006C3D8D"/>
    <w:rsid w:val="006C5911"/>
    <w:rsid w:val="006C6341"/>
    <w:rsid w:val="006C6C37"/>
    <w:rsid w:val="006C7C78"/>
    <w:rsid w:val="006D14CC"/>
    <w:rsid w:val="006D371E"/>
    <w:rsid w:val="006D3D41"/>
    <w:rsid w:val="006D4570"/>
    <w:rsid w:val="006D4A8C"/>
    <w:rsid w:val="006D4B6B"/>
    <w:rsid w:val="006D749C"/>
    <w:rsid w:val="006E035B"/>
    <w:rsid w:val="006E1D94"/>
    <w:rsid w:val="006E5828"/>
    <w:rsid w:val="006E690B"/>
    <w:rsid w:val="006F0364"/>
    <w:rsid w:val="006F0A55"/>
    <w:rsid w:val="006F61A1"/>
    <w:rsid w:val="006F66B4"/>
    <w:rsid w:val="006F674D"/>
    <w:rsid w:val="006F7290"/>
    <w:rsid w:val="00701337"/>
    <w:rsid w:val="007040D6"/>
    <w:rsid w:val="00704E0A"/>
    <w:rsid w:val="00705BBB"/>
    <w:rsid w:val="00705D6B"/>
    <w:rsid w:val="00705DCB"/>
    <w:rsid w:val="00706572"/>
    <w:rsid w:val="0070657B"/>
    <w:rsid w:val="00707B53"/>
    <w:rsid w:val="00713DCD"/>
    <w:rsid w:val="00715335"/>
    <w:rsid w:val="00715A2D"/>
    <w:rsid w:val="00723272"/>
    <w:rsid w:val="00725725"/>
    <w:rsid w:val="0072646A"/>
    <w:rsid w:val="00726BB4"/>
    <w:rsid w:val="007279F0"/>
    <w:rsid w:val="00732365"/>
    <w:rsid w:val="00732750"/>
    <w:rsid w:val="00736E03"/>
    <w:rsid w:val="0073704A"/>
    <w:rsid w:val="00740A00"/>
    <w:rsid w:val="00741DB4"/>
    <w:rsid w:val="00742944"/>
    <w:rsid w:val="00745CDA"/>
    <w:rsid w:val="00747805"/>
    <w:rsid w:val="007508EB"/>
    <w:rsid w:val="00750FF8"/>
    <w:rsid w:val="00752C8B"/>
    <w:rsid w:val="00753D8F"/>
    <w:rsid w:val="00756CCA"/>
    <w:rsid w:val="007600FE"/>
    <w:rsid w:val="007609E0"/>
    <w:rsid w:val="00760E16"/>
    <w:rsid w:val="00760F41"/>
    <w:rsid w:val="00761705"/>
    <w:rsid w:val="007658E4"/>
    <w:rsid w:val="00767F61"/>
    <w:rsid w:val="007702C0"/>
    <w:rsid w:val="0077293D"/>
    <w:rsid w:val="00776A79"/>
    <w:rsid w:val="00777E36"/>
    <w:rsid w:val="00780CAB"/>
    <w:rsid w:val="00780E05"/>
    <w:rsid w:val="00781287"/>
    <w:rsid w:val="00783757"/>
    <w:rsid w:val="00786109"/>
    <w:rsid w:val="00792B44"/>
    <w:rsid w:val="0079319D"/>
    <w:rsid w:val="007947B1"/>
    <w:rsid w:val="00795F8F"/>
    <w:rsid w:val="007A0A44"/>
    <w:rsid w:val="007A5807"/>
    <w:rsid w:val="007B3812"/>
    <w:rsid w:val="007B3C49"/>
    <w:rsid w:val="007B7A88"/>
    <w:rsid w:val="007B7DC3"/>
    <w:rsid w:val="007C0472"/>
    <w:rsid w:val="007C1E66"/>
    <w:rsid w:val="007C42D6"/>
    <w:rsid w:val="007C51CB"/>
    <w:rsid w:val="007C59FF"/>
    <w:rsid w:val="007C6E96"/>
    <w:rsid w:val="007C7CF7"/>
    <w:rsid w:val="007D3C78"/>
    <w:rsid w:val="007D5FA9"/>
    <w:rsid w:val="007D679F"/>
    <w:rsid w:val="007E36B0"/>
    <w:rsid w:val="007E7124"/>
    <w:rsid w:val="007E7EA6"/>
    <w:rsid w:val="007F2862"/>
    <w:rsid w:val="007F2F88"/>
    <w:rsid w:val="007F55FE"/>
    <w:rsid w:val="007F7235"/>
    <w:rsid w:val="007F7294"/>
    <w:rsid w:val="00800717"/>
    <w:rsid w:val="00801C11"/>
    <w:rsid w:val="00807349"/>
    <w:rsid w:val="0081391E"/>
    <w:rsid w:val="0081725E"/>
    <w:rsid w:val="008213F8"/>
    <w:rsid w:val="00823696"/>
    <w:rsid w:val="00823DE5"/>
    <w:rsid w:val="00824565"/>
    <w:rsid w:val="00826603"/>
    <w:rsid w:val="008300BF"/>
    <w:rsid w:val="0083096C"/>
    <w:rsid w:val="00833DA1"/>
    <w:rsid w:val="00835796"/>
    <w:rsid w:val="0083645F"/>
    <w:rsid w:val="00837C62"/>
    <w:rsid w:val="008419CD"/>
    <w:rsid w:val="0084225F"/>
    <w:rsid w:val="0084294D"/>
    <w:rsid w:val="0084564D"/>
    <w:rsid w:val="008466F7"/>
    <w:rsid w:val="00850732"/>
    <w:rsid w:val="00850859"/>
    <w:rsid w:val="008514F3"/>
    <w:rsid w:val="00853194"/>
    <w:rsid w:val="00853CF4"/>
    <w:rsid w:val="00855DD5"/>
    <w:rsid w:val="00857269"/>
    <w:rsid w:val="0085738A"/>
    <w:rsid w:val="00857BEE"/>
    <w:rsid w:val="00861535"/>
    <w:rsid w:val="00861AF2"/>
    <w:rsid w:val="00862394"/>
    <w:rsid w:val="00867B16"/>
    <w:rsid w:val="0087031C"/>
    <w:rsid w:val="00870371"/>
    <w:rsid w:val="008717E3"/>
    <w:rsid w:val="00873E4C"/>
    <w:rsid w:val="008759C1"/>
    <w:rsid w:val="00880D1A"/>
    <w:rsid w:val="008821F9"/>
    <w:rsid w:val="008831AD"/>
    <w:rsid w:val="00885750"/>
    <w:rsid w:val="00890EAA"/>
    <w:rsid w:val="008916A8"/>
    <w:rsid w:val="008921FF"/>
    <w:rsid w:val="00893371"/>
    <w:rsid w:val="008945AE"/>
    <w:rsid w:val="00894E29"/>
    <w:rsid w:val="008956CD"/>
    <w:rsid w:val="008968B3"/>
    <w:rsid w:val="00897EF6"/>
    <w:rsid w:val="008A0632"/>
    <w:rsid w:val="008A06AF"/>
    <w:rsid w:val="008A17D9"/>
    <w:rsid w:val="008A2950"/>
    <w:rsid w:val="008A3C5D"/>
    <w:rsid w:val="008A5BE2"/>
    <w:rsid w:val="008A5F05"/>
    <w:rsid w:val="008B141E"/>
    <w:rsid w:val="008B2629"/>
    <w:rsid w:val="008B5A95"/>
    <w:rsid w:val="008B6707"/>
    <w:rsid w:val="008C0F5F"/>
    <w:rsid w:val="008C2936"/>
    <w:rsid w:val="008C51FA"/>
    <w:rsid w:val="008C56DB"/>
    <w:rsid w:val="008C63FB"/>
    <w:rsid w:val="008C6800"/>
    <w:rsid w:val="008C6FE0"/>
    <w:rsid w:val="008C7DDC"/>
    <w:rsid w:val="008D0168"/>
    <w:rsid w:val="008D2F38"/>
    <w:rsid w:val="008D456B"/>
    <w:rsid w:val="008D768F"/>
    <w:rsid w:val="008E0F54"/>
    <w:rsid w:val="008E19C5"/>
    <w:rsid w:val="008E27E7"/>
    <w:rsid w:val="008E3D05"/>
    <w:rsid w:val="008E41A8"/>
    <w:rsid w:val="008E5B00"/>
    <w:rsid w:val="008E64C4"/>
    <w:rsid w:val="008E6B95"/>
    <w:rsid w:val="008E7CC5"/>
    <w:rsid w:val="008F21AD"/>
    <w:rsid w:val="008F5F0C"/>
    <w:rsid w:val="008F6B49"/>
    <w:rsid w:val="0090019D"/>
    <w:rsid w:val="009005F7"/>
    <w:rsid w:val="00901969"/>
    <w:rsid w:val="00901CC5"/>
    <w:rsid w:val="00901E55"/>
    <w:rsid w:val="00902CEC"/>
    <w:rsid w:val="009047AB"/>
    <w:rsid w:val="009061DC"/>
    <w:rsid w:val="0091127D"/>
    <w:rsid w:val="00911D1D"/>
    <w:rsid w:val="0091308C"/>
    <w:rsid w:val="0091404F"/>
    <w:rsid w:val="009155A6"/>
    <w:rsid w:val="0091656F"/>
    <w:rsid w:val="00916CE4"/>
    <w:rsid w:val="00917174"/>
    <w:rsid w:val="009208E0"/>
    <w:rsid w:val="00922D90"/>
    <w:rsid w:val="00923962"/>
    <w:rsid w:val="00925658"/>
    <w:rsid w:val="00926877"/>
    <w:rsid w:val="0092746F"/>
    <w:rsid w:val="00930A6C"/>
    <w:rsid w:val="00933F1E"/>
    <w:rsid w:val="009357AB"/>
    <w:rsid w:val="0094067A"/>
    <w:rsid w:val="00940C25"/>
    <w:rsid w:val="009440FC"/>
    <w:rsid w:val="00950541"/>
    <w:rsid w:val="00953A84"/>
    <w:rsid w:val="00953B7D"/>
    <w:rsid w:val="00956B51"/>
    <w:rsid w:val="0096071D"/>
    <w:rsid w:val="00962AAE"/>
    <w:rsid w:val="0096338A"/>
    <w:rsid w:val="00963C82"/>
    <w:rsid w:val="009647C0"/>
    <w:rsid w:val="00970670"/>
    <w:rsid w:val="00970C7E"/>
    <w:rsid w:val="00974015"/>
    <w:rsid w:val="00976B09"/>
    <w:rsid w:val="0098009E"/>
    <w:rsid w:val="00981DFD"/>
    <w:rsid w:val="00983D0F"/>
    <w:rsid w:val="00991B2D"/>
    <w:rsid w:val="00993F0D"/>
    <w:rsid w:val="00994DD2"/>
    <w:rsid w:val="00996049"/>
    <w:rsid w:val="00996315"/>
    <w:rsid w:val="0099761F"/>
    <w:rsid w:val="009A04D8"/>
    <w:rsid w:val="009A1475"/>
    <w:rsid w:val="009A1518"/>
    <w:rsid w:val="009A3635"/>
    <w:rsid w:val="009A3D4E"/>
    <w:rsid w:val="009A4F79"/>
    <w:rsid w:val="009A5C3F"/>
    <w:rsid w:val="009B14AD"/>
    <w:rsid w:val="009B447F"/>
    <w:rsid w:val="009B5671"/>
    <w:rsid w:val="009B7582"/>
    <w:rsid w:val="009B75E3"/>
    <w:rsid w:val="009C3D4C"/>
    <w:rsid w:val="009C4CAF"/>
    <w:rsid w:val="009C67A7"/>
    <w:rsid w:val="009C70CE"/>
    <w:rsid w:val="009D2021"/>
    <w:rsid w:val="009E0140"/>
    <w:rsid w:val="009E04F2"/>
    <w:rsid w:val="009E1329"/>
    <w:rsid w:val="009E2968"/>
    <w:rsid w:val="009E779B"/>
    <w:rsid w:val="009E7E0F"/>
    <w:rsid w:val="009F1344"/>
    <w:rsid w:val="009F5356"/>
    <w:rsid w:val="009F66C7"/>
    <w:rsid w:val="009F6EA9"/>
    <w:rsid w:val="00A027BF"/>
    <w:rsid w:val="00A0610A"/>
    <w:rsid w:val="00A0746B"/>
    <w:rsid w:val="00A11B03"/>
    <w:rsid w:val="00A144B3"/>
    <w:rsid w:val="00A1455E"/>
    <w:rsid w:val="00A14F97"/>
    <w:rsid w:val="00A155CC"/>
    <w:rsid w:val="00A158CD"/>
    <w:rsid w:val="00A15EE6"/>
    <w:rsid w:val="00A25228"/>
    <w:rsid w:val="00A25743"/>
    <w:rsid w:val="00A25AF1"/>
    <w:rsid w:val="00A26852"/>
    <w:rsid w:val="00A30DEE"/>
    <w:rsid w:val="00A31963"/>
    <w:rsid w:val="00A3273C"/>
    <w:rsid w:val="00A349A1"/>
    <w:rsid w:val="00A36376"/>
    <w:rsid w:val="00A37F6D"/>
    <w:rsid w:val="00A40535"/>
    <w:rsid w:val="00A40BAE"/>
    <w:rsid w:val="00A42303"/>
    <w:rsid w:val="00A44748"/>
    <w:rsid w:val="00A47B5F"/>
    <w:rsid w:val="00A50272"/>
    <w:rsid w:val="00A51AA6"/>
    <w:rsid w:val="00A61BD2"/>
    <w:rsid w:val="00A6319D"/>
    <w:rsid w:val="00A65805"/>
    <w:rsid w:val="00A65C1F"/>
    <w:rsid w:val="00A66A34"/>
    <w:rsid w:val="00A677C0"/>
    <w:rsid w:val="00A705F0"/>
    <w:rsid w:val="00A73BE5"/>
    <w:rsid w:val="00A76DCC"/>
    <w:rsid w:val="00A771FD"/>
    <w:rsid w:val="00A7720C"/>
    <w:rsid w:val="00A77D66"/>
    <w:rsid w:val="00A8310B"/>
    <w:rsid w:val="00A83C77"/>
    <w:rsid w:val="00A84761"/>
    <w:rsid w:val="00A84D6C"/>
    <w:rsid w:val="00A87D5D"/>
    <w:rsid w:val="00A90BA7"/>
    <w:rsid w:val="00A911B4"/>
    <w:rsid w:val="00A923F8"/>
    <w:rsid w:val="00A92D6A"/>
    <w:rsid w:val="00A97443"/>
    <w:rsid w:val="00AA2A8E"/>
    <w:rsid w:val="00AA4A07"/>
    <w:rsid w:val="00AA6734"/>
    <w:rsid w:val="00AB22B6"/>
    <w:rsid w:val="00AB35A2"/>
    <w:rsid w:val="00AB4DA9"/>
    <w:rsid w:val="00AB5C34"/>
    <w:rsid w:val="00AB6567"/>
    <w:rsid w:val="00AB689F"/>
    <w:rsid w:val="00AC21BF"/>
    <w:rsid w:val="00AC351A"/>
    <w:rsid w:val="00AC47D9"/>
    <w:rsid w:val="00AC67B1"/>
    <w:rsid w:val="00AC7C30"/>
    <w:rsid w:val="00AD05D6"/>
    <w:rsid w:val="00AD0E13"/>
    <w:rsid w:val="00AD20B1"/>
    <w:rsid w:val="00AD4993"/>
    <w:rsid w:val="00AD4B2C"/>
    <w:rsid w:val="00AD4E1F"/>
    <w:rsid w:val="00AD5182"/>
    <w:rsid w:val="00AD5689"/>
    <w:rsid w:val="00AD57AD"/>
    <w:rsid w:val="00AD57C4"/>
    <w:rsid w:val="00AD62A9"/>
    <w:rsid w:val="00AE0CA0"/>
    <w:rsid w:val="00AE4EB9"/>
    <w:rsid w:val="00AF15B2"/>
    <w:rsid w:val="00AF26FD"/>
    <w:rsid w:val="00AF27FB"/>
    <w:rsid w:val="00AF3A7E"/>
    <w:rsid w:val="00AF44AC"/>
    <w:rsid w:val="00AF6FFC"/>
    <w:rsid w:val="00B013B0"/>
    <w:rsid w:val="00B15020"/>
    <w:rsid w:val="00B152A9"/>
    <w:rsid w:val="00B154E6"/>
    <w:rsid w:val="00B165F7"/>
    <w:rsid w:val="00B17834"/>
    <w:rsid w:val="00B20D2B"/>
    <w:rsid w:val="00B25B0A"/>
    <w:rsid w:val="00B2640C"/>
    <w:rsid w:val="00B27906"/>
    <w:rsid w:val="00B31CF5"/>
    <w:rsid w:val="00B32D22"/>
    <w:rsid w:val="00B36617"/>
    <w:rsid w:val="00B4068F"/>
    <w:rsid w:val="00B40839"/>
    <w:rsid w:val="00B42A84"/>
    <w:rsid w:val="00B44EC4"/>
    <w:rsid w:val="00B450C8"/>
    <w:rsid w:val="00B45602"/>
    <w:rsid w:val="00B46EE7"/>
    <w:rsid w:val="00B4723D"/>
    <w:rsid w:val="00B51385"/>
    <w:rsid w:val="00B549A9"/>
    <w:rsid w:val="00B565B6"/>
    <w:rsid w:val="00B56CFC"/>
    <w:rsid w:val="00B60219"/>
    <w:rsid w:val="00B60A47"/>
    <w:rsid w:val="00B65E6F"/>
    <w:rsid w:val="00B67458"/>
    <w:rsid w:val="00B70DC0"/>
    <w:rsid w:val="00B746DB"/>
    <w:rsid w:val="00B75EA7"/>
    <w:rsid w:val="00B80C3A"/>
    <w:rsid w:val="00B812B6"/>
    <w:rsid w:val="00B83069"/>
    <w:rsid w:val="00B87115"/>
    <w:rsid w:val="00B87ACA"/>
    <w:rsid w:val="00B908EF"/>
    <w:rsid w:val="00B91271"/>
    <w:rsid w:val="00B91859"/>
    <w:rsid w:val="00B91B0E"/>
    <w:rsid w:val="00B93E22"/>
    <w:rsid w:val="00B94BE6"/>
    <w:rsid w:val="00B94E8E"/>
    <w:rsid w:val="00B9573B"/>
    <w:rsid w:val="00B97E92"/>
    <w:rsid w:val="00BA056E"/>
    <w:rsid w:val="00BA0E09"/>
    <w:rsid w:val="00BA1C0B"/>
    <w:rsid w:val="00BA3755"/>
    <w:rsid w:val="00BA3A1C"/>
    <w:rsid w:val="00BA4C8B"/>
    <w:rsid w:val="00BA50A3"/>
    <w:rsid w:val="00BB3C76"/>
    <w:rsid w:val="00BC1C0A"/>
    <w:rsid w:val="00BC2190"/>
    <w:rsid w:val="00BC2845"/>
    <w:rsid w:val="00BC2CC4"/>
    <w:rsid w:val="00BC2FB4"/>
    <w:rsid w:val="00BC3B7B"/>
    <w:rsid w:val="00BC5172"/>
    <w:rsid w:val="00BC66D7"/>
    <w:rsid w:val="00BC69FA"/>
    <w:rsid w:val="00BC7256"/>
    <w:rsid w:val="00BC7561"/>
    <w:rsid w:val="00BD413E"/>
    <w:rsid w:val="00BD571E"/>
    <w:rsid w:val="00BD5B3B"/>
    <w:rsid w:val="00BD7C11"/>
    <w:rsid w:val="00BD7E45"/>
    <w:rsid w:val="00BE1B1B"/>
    <w:rsid w:val="00BE2602"/>
    <w:rsid w:val="00BE3229"/>
    <w:rsid w:val="00BE37F1"/>
    <w:rsid w:val="00BE6386"/>
    <w:rsid w:val="00BF082C"/>
    <w:rsid w:val="00BF1AB0"/>
    <w:rsid w:val="00BF4522"/>
    <w:rsid w:val="00BF735D"/>
    <w:rsid w:val="00C01887"/>
    <w:rsid w:val="00C0272F"/>
    <w:rsid w:val="00C047D4"/>
    <w:rsid w:val="00C04A38"/>
    <w:rsid w:val="00C14143"/>
    <w:rsid w:val="00C14AFB"/>
    <w:rsid w:val="00C160E2"/>
    <w:rsid w:val="00C22E21"/>
    <w:rsid w:val="00C30A45"/>
    <w:rsid w:val="00C31A5F"/>
    <w:rsid w:val="00C3427F"/>
    <w:rsid w:val="00C343E6"/>
    <w:rsid w:val="00C34420"/>
    <w:rsid w:val="00C34647"/>
    <w:rsid w:val="00C36FF7"/>
    <w:rsid w:val="00C4221B"/>
    <w:rsid w:val="00C42C2C"/>
    <w:rsid w:val="00C437E9"/>
    <w:rsid w:val="00C4426E"/>
    <w:rsid w:val="00C45B42"/>
    <w:rsid w:val="00C461EC"/>
    <w:rsid w:val="00C529C2"/>
    <w:rsid w:val="00C53092"/>
    <w:rsid w:val="00C53665"/>
    <w:rsid w:val="00C53DF9"/>
    <w:rsid w:val="00C628CB"/>
    <w:rsid w:val="00C71B31"/>
    <w:rsid w:val="00C71BE6"/>
    <w:rsid w:val="00C72989"/>
    <w:rsid w:val="00C7626D"/>
    <w:rsid w:val="00C771D9"/>
    <w:rsid w:val="00C80453"/>
    <w:rsid w:val="00C80B3B"/>
    <w:rsid w:val="00C8173C"/>
    <w:rsid w:val="00C86EDB"/>
    <w:rsid w:val="00C90B18"/>
    <w:rsid w:val="00C923F6"/>
    <w:rsid w:val="00C927FA"/>
    <w:rsid w:val="00CA3601"/>
    <w:rsid w:val="00CA3F90"/>
    <w:rsid w:val="00CA6F23"/>
    <w:rsid w:val="00CA7D73"/>
    <w:rsid w:val="00CB01D2"/>
    <w:rsid w:val="00CB39FB"/>
    <w:rsid w:val="00CB3DBE"/>
    <w:rsid w:val="00CB567E"/>
    <w:rsid w:val="00CB7EA9"/>
    <w:rsid w:val="00CC36CC"/>
    <w:rsid w:val="00CC3B00"/>
    <w:rsid w:val="00CC3E62"/>
    <w:rsid w:val="00CC4A10"/>
    <w:rsid w:val="00CC53EE"/>
    <w:rsid w:val="00CD1101"/>
    <w:rsid w:val="00CD1D65"/>
    <w:rsid w:val="00CD27BB"/>
    <w:rsid w:val="00CE25DD"/>
    <w:rsid w:val="00CE301E"/>
    <w:rsid w:val="00CE4A0C"/>
    <w:rsid w:val="00CE5516"/>
    <w:rsid w:val="00CE684D"/>
    <w:rsid w:val="00CE7176"/>
    <w:rsid w:val="00CE7231"/>
    <w:rsid w:val="00CF06CF"/>
    <w:rsid w:val="00CF0761"/>
    <w:rsid w:val="00CF1B41"/>
    <w:rsid w:val="00CF2BFD"/>
    <w:rsid w:val="00CF3695"/>
    <w:rsid w:val="00CF4E6F"/>
    <w:rsid w:val="00CF78E2"/>
    <w:rsid w:val="00CF7C74"/>
    <w:rsid w:val="00D003A1"/>
    <w:rsid w:val="00D015BB"/>
    <w:rsid w:val="00D04C54"/>
    <w:rsid w:val="00D056E1"/>
    <w:rsid w:val="00D05BBC"/>
    <w:rsid w:val="00D06B1D"/>
    <w:rsid w:val="00D11779"/>
    <w:rsid w:val="00D11AC4"/>
    <w:rsid w:val="00D12279"/>
    <w:rsid w:val="00D138A1"/>
    <w:rsid w:val="00D21A0B"/>
    <w:rsid w:val="00D226B0"/>
    <w:rsid w:val="00D2314D"/>
    <w:rsid w:val="00D2373C"/>
    <w:rsid w:val="00D30FA8"/>
    <w:rsid w:val="00D33F31"/>
    <w:rsid w:val="00D376A4"/>
    <w:rsid w:val="00D4313E"/>
    <w:rsid w:val="00D43BA3"/>
    <w:rsid w:val="00D44D98"/>
    <w:rsid w:val="00D46617"/>
    <w:rsid w:val="00D503C4"/>
    <w:rsid w:val="00D51A82"/>
    <w:rsid w:val="00D51EF3"/>
    <w:rsid w:val="00D548F2"/>
    <w:rsid w:val="00D56199"/>
    <w:rsid w:val="00D562DC"/>
    <w:rsid w:val="00D572C3"/>
    <w:rsid w:val="00D57882"/>
    <w:rsid w:val="00D64315"/>
    <w:rsid w:val="00D652E7"/>
    <w:rsid w:val="00D661E8"/>
    <w:rsid w:val="00D675F2"/>
    <w:rsid w:val="00D7283D"/>
    <w:rsid w:val="00D73153"/>
    <w:rsid w:val="00D73E3D"/>
    <w:rsid w:val="00D746E3"/>
    <w:rsid w:val="00D77ECA"/>
    <w:rsid w:val="00D84E5E"/>
    <w:rsid w:val="00D86F08"/>
    <w:rsid w:val="00D94E72"/>
    <w:rsid w:val="00DA2102"/>
    <w:rsid w:val="00DA2542"/>
    <w:rsid w:val="00DA495C"/>
    <w:rsid w:val="00DA4FD2"/>
    <w:rsid w:val="00DA6888"/>
    <w:rsid w:val="00DA7301"/>
    <w:rsid w:val="00DB1FBA"/>
    <w:rsid w:val="00DB2484"/>
    <w:rsid w:val="00DB5242"/>
    <w:rsid w:val="00DC1264"/>
    <w:rsid w:val="00DC15B5"/>
    <w:rsid w:val="00DC2E2E"/>
    <w:rsid w:val="00DC4CFF"/>
    <w:rsid w:val="00DC4D48"/>
    <w:rsid w:val="00DC77F2"/>
    <w:rsid w:val="00DC79FE"/>
    <w:rsid w:val="00DD183B"/>
    <w:rsid w:val="00DD3603"/>
    <w:rsid w:val="00DD3E95"/>
    <w:rsid w:val="00DD62FA"/>
    <w:rsid w:val="00DD7EB7"/>
    <w:rsid w:val="00DE00EA"/>
    <w:rsid w:val="00DE032A"/>
    <w:rsid w:val="00DE1589"/>
    <w:rsid w:val="00DE1841"/>
    <w:rsid w:val="00DE19BE"/>
    <w:rsid w:val="00DE2284"/>
    <w:rsid w:val="00DE2648"/>
    <w:rsid w:val="00DF0C17"/>
    <w:rsid w:val="00DF31E8"/>
    <w:rsid w:val="00DF4F98"/>
    <w:rsid w:val="00DF63E0"/>
    <w:rsid w:val="00DF7612"/>
    <w:rsid w:val="00E002E6"/>
    <w:rsid w:val="00E012E7"/>
    <w:rsid w:val="00E02F1D"/>
    <w:rsid w:val="00E06EEA"/>
    <w:rsid w:val="00E06FB6"/>
    <w:rsid w:val="00E10C10"/>
    <w:rsid w:val="00E10D23"/>
    <w:rsid w:val="00E114AE"/>
    <w:rsid w:val="00E13AC6"/>
    <w:rsid w:val="00E13BA5"/>
    <w:rsid w:val="00E1664B"/>
    <w:rsid w:val="00E16854"/>
    <w:rsid w:val="00E16F36"/>
    <w:rsid w:val="00E2085F"/>
    <w:rsid w:val="00E242E8"/>
    <w:rsid w:val="00E2456C"/>
    <w:rsid w:val="00E25120"/>
    <w:rsid w:val="00E2737F"/>
    <w:rsid w:val="00E3161D"/>
    <w:rsid w:val="00E31933"/>
    <w:rsid w:val="00E31EC7"/>
    <w:rsid w:val="00E3259F"/>
    <w:rsid w:val="00E33046"/>
    <w:rsid w:val="00E36F29"/>
    <w:rsid w:val="00E41DA4"/>
    <w:rsid w:val="00E420AC"/>
    <w:rsid w:val="00E427CD"/>
    <w:rsid w:val="00E42D46"/>
    <w:rsid w:val="00E446BB"/>
    <w:rsid w:val="00E46120"/>
    <w:rsid w:val="00E472A0"/>
    <w:rsid w:val="00E511E2"/>
    <w:rsid w:val="00E534D9"/>
    <w:rsid w:val="00E5560E"/>
    <w:rsid w:val="00E55FAF"/>
    <w:rsid w:val="00E57BFF"/>
    <w:rsid w:val="00E61957"/>
    <w:rsid w:val="00E623BC"/>
    <w:rsid w:val="00E626C4"/>
    <w:rsid w:val="00E6556A"/>
    <w:rsid w:val="00E657C5"/>
    <w:rsid w:val="00E65B3C"/>
    <w:rsid w:val="00E6607B"/>
    <w:rsid w:val="00E66A74"/>
    <w:rsid w:val="00E71961"/>
    <w:rsid w:val="00E72DD9"/>
    <w:rsid w:val="00E733FF"/>
    <w:rsid w:val="00E814A2"/>
    <w:rsid w:val="00E82AA0"/>
    <w:rsid w:val="00E84C47"/>
    <w:rsid w:val="00E87049"/>
    <w:rsid w:val="00E879BB"/>
    <w:rsid w:val="00E87DDC"/>
    <w:rsid w:val="00E87FAC"/>
    <w:rsid w:val="00E919E0"/>
    <w:rsid w:val="00E9303C"/>
    <w:rsid w:val="00E93A07"/>
    <w:rsid w:val="00E9524B"/>
    <w:rsid w:val="00EA0111"/>
    <w:rsid w:val="00EA0846"/>
    <w:rsid w:val="00EA36B3"/>
    <w:rsid w:val="00EA4684"/>
    <w:rsid w:val="00EA4BE6"/>
    <w:rsid w:val="00EA61DE"/>
    <w:rsid w:val="00EB090A"/>
    <w:rsid w:val="00EB1F8F"/>
    <w:rsid w:val="00EB49ED"/>
    <w:rsid w:val="00EB54DC"/>
    <w:rsid w:val="00EB6A3F"/>
    <w:rsid w:val="00EB6E40"/>
    <w:rsid w:val="00EC1EDB"/>
    <w:rsid w:val="00EC4000"/>
    <w:rsid w:val="00EC6399"/>
    <w:rsid w:val="00ED0332"/>
    <w:rsid w:val="00ED04D4"/>
    <w:rsid w:val="00ED0B55"/>
    <w:rsid w:val="00ED1678"/>
    <w:rsid w:val="00ED3966"/>
    <w:rsid w:val="00ED69A7"/>
    <w:rsid w:val="00EE283A"/>
    <w:rsid w:val="00EE300F"/>
    <w:rsid w:val="00EE3757"/>
    <w:rsid w:val="00EE4DBF"/>
    <w:rsid w:val="00EE5C4A"/>
    <w:rsid w:val="00EF1601"/>
    <w:rsid w:val="00EF4308"/>
    <w:rsid w:val="00EF4923"/>
    <w:rsid w:val="00EF75F9"/>
    <w:rsid w:val="00F01266"/>
    <w:rsid w:val="00F02CC8"/>
    <w:rsid w:val="00F04AD2"/>
    <w:rsid w:val="00F05258"/>
    <w:rsid w:val="00F1127C"/>
    <w:rsid w:val="00F14324"/>
    <w:rsid w:val="00F15313"/>
    <w:rsid w:val="00F17684"/>
    <w:rsid w:val="00F226A7"/>
    <w:rsid w:val="00F23AD7"/>
    <w:rsid w:val="00F25446"/>
    <w:rsid w:val="00F2630F"/>
    <w:rsid w:val="00F27D3B"/>
    <w:rsid w:val="00F302CA"/>
    <w:rsid w:val="00F32A40"/>
    <w:rsid w:val="00F415F4"/>
    <w:rsid w:val="00F42909"/>
    <w:rsid w:val="00F45518"/>
    <w:rsid w:val="00F52759"/>
    <w:rsid w:val="00F53F03"/>
    <w:rsid w:val="00F572B1"/>
    <w:rsid w:val="00F6051B"/>
    <w:rsid w:val="00F634C2"/>
    <w:rsid w:val="00F66266"/>
    <w:rsid w:val="00F66ED1"/>
    <w:rsid w:val="00F67357"/>
    <w:rsid w:val="00F67385"/>
    <w:rsid w:val="00F67F46"/>
    <w:rsid w:val="00F7000A"/>
    <w:rsid w:val="00F723BD"/>
    <w:rsid w:val="00F73D8B"/>
    <w:rsid w:val="00F7444F"/>
    <w:rsid w:val="00F7538C"/>
    <w:rsid w:val="00F75C67"/>
    <w:rsid w:val="00F75F23"/>
    <w:rsid w:val="00F85A10"/>
    <w:rsid w:val="00F85F04"/>
    <w:rsid w:val="00F87987"/>
    <w:rsid w:val="00F9134C"/>
    <w:rsid w:val="00F91DA1"/>
    <w:rsid w:val="00F9200C"/>
    <w:rsid w:val="00F93D3E"/>
    <w:rsid w:val="00F950C8"/>
    <w:rsid w:val="00F95503"/>
    <w:rsid w:val="00F964F4"/>
    <w:rsid w:val="00F968CA"/>
    <w:rsid w:val="00F9722F"/>
    <w:rsid w:val="00F9752B"/>
    <w:rsid w:val="00FA0B26"/>
    <w:rsid w:val="00FA0CC5"/>
    <w:rsid w:val="00FA4389"/>
    <w:rsid w:val="00FA67CA"/>
    <w:rsid w:val="00FA75FA"/>
    <w:rsid w:val="00FB40CC"/>
    <w:rsid w:val="00FB651D"/>
    <w:rsid w:val="00FB6917"/>
    <w:rsid w:val="00FC13C6"/>
    <w:rsid w:val="00FC5AF5"/>
    <w:rsid w:val="00FD3C83"/>
    <w:rsid w:val="00FD7E49"/>
    <w:rsid w:val="00FE4E92"/>
    <w:rsid w:val="00FE5268"/>
    <w:rsid w:val="00FE5B42"/>
    <w:rsid w:val="00FE6F8B"/>
    <w:rsid w:val="00FE6FE1"/>
    <w:rsid w:val="00FE7680"/>
    <w:rsid w:val="00FF0007"/>
    <w:rsid w:val="00FF0C11"/>
    <w:rsid w:val="00FF5D40"/>
    <w:rsid w:val="00FF6429"/>
    <w:rsid w:val="00FF6B62"/>
    <w:rsid w:val="00FF77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4E60107-6CFF-4523-8A10-3CD1810324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bidi/>
        <w:ind w:firstLine="1009"/>
        <w:jc w:val="lowKashida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D27BB"/>
  </w:style>
  <w:style w:type="paragraph" w:styleId="Heading1">
    <w:name w:val="heading 1"/>
    <w:basedOn w:val="Normal"/>
    <w:next w:val="Normal"/>
    <w:link w:val="Heading1Char"/>
    <w:qFormat/>
    <w:rsid w:val="005966AC"/>
    <w:pPr>
      <w:keepNext/>
      <w:keepLines/>
      <w:spacing w:before="240"/>
      <w:outlineLvl w:val="0"/>
    </w:pPr>
    <w:rPr>
      <w:rFonts w:asciiTheme="majorBidi" w:eastAsiaTheme="majorEastAsia" w:hAnsiTheme="majorBidi" w:cs="B Nazanin"/>
      <w:color w:val="000000" w:themeColor="text1"/>
      <w:sz w:val="36"/>
      <w:szCs w:val="36"/>
    </w:rPr>
  </w:style>
  <w:style w:type="paragraph" w:styleId="Heading2">
    <w:name w:val="heading 2"/>
    <w:basedOn w:val="Normal"/>
    <w:next w:val="Normal"/>
    <w:link w:val="Heading2Char"/>
    <w:unhideWhenUsed/>
    <w:qFormat/>
    <w:rsid w:val="00167C81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qFormat/>
    <w:rsid w:val="00167C81"/>
    <w:pPr>
      <w:keepNext/>
      <w:tabs>
        <w:tab w:val="num" w:pos="1980"/>
      </w:tabs>
      <w:spacing w:before="400" w:line="288" w:lineRule="auto"/>
      <w:ind w:left="1980" w:hanging="720"/>
      <w:outlineLvl w:val="2"/>
    </w:pPr>
    <w:rPr>
      <w:rFonts w:ascii="B Nazanin" w:eastAsia="Times New Roman" w:hAnsi="B Nazanin" w:cs="B Nazanin"/>
      <w:b/>
      <w:bCs/>
      <w:sz w:val="32"/>
      <w:szCs w:val="32"/>
      <w:lang w:bidi="fa-IR"/>
    </w:rPr>
  </w:style>
  <w:style w:type="paragraph" w:styleId="Heading4">
    <w:name w:val="heading 4"/>
    <w:basedOn w:val="Normal"/>
    <w:next w:val="Normal"/>
    <w:link w:val="Heading4Char"/>
    <w:qFormat/>
    <w:rsid w:val="00167C81"/>
    <w:pPr>
      <w:keepNext/>
      <w:tabs>
        <w:tab w:val="num" w:pos="1494"/>
      </w:tabs>
      <w:spacing w:before="300" w:line="288" w:lineRule="auto"/>
      <w:ind w:left="862" w:hanging="862"/>
      <w:outlineLvl w:val="3"/>
    </w:pPr>
    <w:rPr>
      <w:rFonts w:ascii="B Nazanin" w:eastAsia="Times New Roman" w:hAnsi="B Nazanin" w:cs="B Nazanin"/>
      <w:b/>
      <w:bCs/>
      <w:sz w:val="28"/>
      <w:szCs w:val="24"/>
    </w:rPr>
  </w:style>
  <w:style w:type="paragraph" w:styleId="Heading5">
    <w:name w:val="heading 5"/>
    <w:basedOn w:val="Normal"/>
    <w:next w:val="Normal"/>
    <w:link w:val="Heading5Char"/>
    <w:qFormat/>
    <w:rsid w:val="00167C81"/>
    <w:pPr>
      <w:tabs>
        <w:tab w:val="num" w:pos="1800"/>
      </w:tabs>
      <w:spacing w:before="240" w:after="60" w:line="288" w:lineRule="auto"/>
      <w:ind w:left="1800" w:hanging="360"/>
      <w:outlineLvl w:val="4"/>
    </w:pPr>
    <w:rPr>
      <w:rFonts w:ascii="Times New Roman" w:eastAsia="Times New Roman" w:hAnsi="Times New Roman" w:cs="Titr"/>
      <w:b/>
      <w:bCs/>
      <w:i/>
      <w:iCs/>
      <w:sz w:val="24"/>
      <w:szCs w:val="24"/>
    </w:rPr>
  </w:style>
  <w:style w:type="paragraph" w:styleId="Heading6">
    <w:name w:val="heading 6"/>
    <w:basedOn w:val="Normal"/>
    <w:next w:val="Normal"/>
    <w:link w:val="Heading6Char"/>
    <w:qFormat/>
    <w:rsid w:val="00167C81"/>
    <w:pPr>
      <w:tabs>
        <w:tab w:val="num" w:pos="2232"/>
      </w:tabs>
      <w:spacing w:before="240" w:after="60" w:line="288" w:lineRule="auto"/>
      <w:ind w:left="2232" w:hanging="1152"/>
      <w:outlineLvl w:val="5"/>
    </w:pPr>
    <w:rPr>
      <w:rFonts w:ascii="Times New Roman" w:eastAsia="Times New Roman" w:hAnsi="Times New Roman" w:cs="Times New Roman"/>
      <w:b/>
      <w:bCs/>
    </w:rPr>
  </w:style>
  <w:style w:type="paragraph" w:styleId="Heading7">
    <w:name w:val="heading 7"/>
    <w:basedOn w:val="Normal"/>
    <w:next w:val="Normal"/>
    <w:link w:val="Heading7Char"/>
    <w:qFormat/>
    <w:rsid w:val="00167C81"/>
    <w:pPr>
      <w:tabs>
        <w:tab w:val="num" w:pos="2376"/>
      </w:tabs>
      <w:spacing w:before="240" w:after="60" w:line="288" w:lineRule="auto"/>
      <w:ind w:left="2376" w:hanging="1296"/>
      <w:outlineLvl w:val="6"/>
    </w:pPr>
    <w:rPr>
      <w:rFonts w:ascii="Times New Roman" w:eastAsia="Times New Roman" w:hAnsi="Times New Roman" w:cs="Times New Roman"/>
      <w:sz w:val="26"/>
      <w:szCs w:val="24"/>
    </w:rPr>
  </w:style>
  <w:style w:type="paragraph" w:styleId="Heading8">
    <w:name w:val="heading 8"/>
    <w:basedOn w:val="Normal"/>
    <w:next w:val="Normal"/>
    <w:link w:val="Heading8Char"/>
    <w:qFormat/>
    <w:rsid w:val="00167C81"/>
    <w:pPr>
      <w:tabs>
        <w:tab w:val="num" w:pos="2520"/>
      </w:tabs>
      <w:spacing w:before="240" w:after="60" w:line="288" w:lineRule="auto"/>
      <w:ind w:left="2520" w:hanging="1440"/>
      <w:outlineLvl w:val="7"/>
    </w:pPr>
    <w:rPr>
      <w:rFonts w:ascii="Times New Roman" w:eastAsia="Times New Roman" w:hAnsi="Times New Roman" w:cs="Times New Roman"/>
      <w:i/>
      <w:iCs/>
      <w:sz w:val="26"/>
      <w:szCs w:val="24"/>
    </w:rPr>
  </w:style>
  <w:style w:type="paragraph" w:styleId="Heading9">
    <w:name w:val="heading 9"/>
    <w:basedOn w:val="Normal"/>
    <w:next w:val="Normal"/>
    <w:link w:val="Heading9Char"/>
    <w:qFormat/>
    <w:rsid w:val="00167C81"/>
    <w:pPr>
      <w:tabs>
        <w:tab w:val="num" w:pos="2664"/>
      </w:tabs>
      <w:spacing w:before="240" w:after="60" w:line="288" w:lineRule="auto"/>
      <w:ind w:left="2664" w:hanging="1584"/>
      <w:outlineLvl w:val="8"/>
    </w:pPr>
    <w:rPr>
      <w:rFonts w:ascii="Arial" w:eastAsia="Times New Roman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S6CtrlFigure">
    <w:name w:val="RS6 [Ctrl+^] Figure شکل"/>
    <w:qFormat/>
    <w:rsid w:val="00D226B0"/>
    <w:pPr>
      <w:keepNext/>
      <w:widowControl w:val="0"/>
      <w:spacing w:before="600"/>
      <w:ind w:firstLine="0"/>
      <w:contextualSpacing/>
      <w:jc w:val="center"/>
    </w:pPr>
    <w:rPr>
      <w:rFonts w:ascii="Times New Roman" w:eastAsia="Calibri" w:hAnsi="Times New Roman" w:cs="B Nazanin"/>
      <w:szCs w:val="24"/>
      <w:lang w:bidi="fa-IR"/>
    </w:rPr>
  </w:style>
  <w:style w:type="paragraph" w:customStyle="1" w:styleId="RS6Ctrl6FigureCaption">
    <w:name w:val="RS6 [Ctrl+6] Figure Caption عنوان شکل"/>
    <w:next w:val="RS0Ctrl0Text"/>
    <w:qFormat/>
    <w:rsid w:val="00336F2A"/>
    <w:pPr>
      <w:numPr>
        <w:numId w:val="27"/>
      </w:numPr>
      <w:spacing w:before="120" w:after="600"/>
      <w:jc w:val="center"/>
    </w:pPr>
    <w:rPr>
      <w:rFonts w:ascii="Times New Roman" w:eastAsia="Calibri" w:hAnsi="Times New Roman" w:cs="B Nazanin"/>
      <w:szCs w:val="24"/>
      <w:lang w:bidi="fa-IR"/>
    </w:rPr>
  </w:style>
  <w:style w:type="paragraph" w:customStyle="1" w:styleId="RSRCtrlShftZFootnote">
    <w:name w:val="RSR [Ctrl+Shft+Z] Footnote پاورقی"/>
    <w:qFormat/>
    <w:rsid w:val="007D679F"/>
    <w:pPr>
      <w:widowControl w:val="0"/>
      <w:bidi w:val="0"/>
      <w:ind w:firstLine="0"/>
      <w:jc w:val="left"/>
    </w:pPr>
    <w:rPr>
      <w:rFonts w:ascii="Times New Roman" w:eastAsia="Calibri" w:hAnsi="Times New Roman" w:cs="B Nazanin"/>
      <w:sz w:val="18"/>
      <w:szCs w:val="20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5966AC"/>
    <w:rPr>
      <w:rFonts w:asciiTheme="majorBidi" w:eastAsiaTheme="majorEastAsia" w:hAnsiTheme="majorBidi" w:cs="B Nazanin"/>
      <w:color w:val="000000" w:themeColor="text1"/>
      <w:sz w:val="36"/>
      <w:szCs w:val="36"/>
    </w:rPr>
  </w:style>
  <w:style w:type="paragraph" w:customStyle="1" w:styleId="RS1Ctrl1Heading1">
    <w:name w:val="RS1 [Ctrl+1] Heading1 تیتر یک"/>
    <w:next w:val="RS0Ctrl0Text"/>
    <w:qFormat/>
    <w:rsid w:val="00227D64"/>
    <w:pPr>
      <w:pageBreakBefore/>
      <w:widowControl w:val="0"/>
      <w:numPr>
        <w:numId w:val="30"/>
      </w:numPr>
      <w:spacing w:before="800" w:after="360"/>
      <w:jc w:val="left"/>
    </w:pPr>
    <w:rPr>
      <w:rFonts w:ascii="Times New Roman" w:eastAsia="Calibri" w:hAnsi="Times New Roman" w:cs="B Titr"/>
      <w:b/>
      <w:bCs/>
      <w:sz w:val="28"/>
      <w:szCs w:val="28"/>
      <w:lang w:bidi="fa-IR"/>
    </w:rPr>
  </w:style>
  <w:style w:type="paragraph" w:customStyle="1" w:styleId="RS2Ctrl2Heading2">
    <w:name w:val="RS2 [Ctrl+2] Heading2 تیتر دو"/>
    <w:next w:val="RS0Ctrl0Text"/>
    <w:qFormat/>
    <w:rsid w:val="00CB7EA9"/>
    <w:pPr>
      <w:keepNext/>
      <w:widowControl w:val="0"/>
      <w:numPr>
        <w:ilvl w:val="1"/>
        <w:numId w:val="30"/>
      </w:numPr>
      <w:spacing w:before="600" w:after="360"/>
      <w:jc w:val="left"/>
    </w:pPr>
    <w:rPr>
      <w:rFonts w:ascii="Times New Roman" w:eastAsia="Calibri" w:hAnsi="Times New Roman" w:cs="B Mitra"/>
      <w:b/>
      <w:bCs/>
      <w:sz w:val="26"/>
      <w:szCs w:val="28"/>
      <w:lang w:bidi="fa-IR"/>
    </w:rPr>
  </w:style>
  <w:style w:type="paragraph" w:customStyle="1" w:styleId="RS3Ctrl3Heading3">
    <w:name w:val="RS3 [Ctrl+3] Heading3 تیتر سه"/>
    <w:next w:val="RS0Ctrl0Text"/>
    <w:qFormat/>
    <w:rsid w:val="00CB7EA9"/>
    <w:pPr>
      <w:keepNext/>
      <w:widowControl w:val="0"/>
      <w:numPr>
        <w:ilvl w:val="2"/>
        <w:numId w:val="30"/>
      </w:numPr>
      <w:spacing w:before="480" w:after="360" w:line="276" w:lineRule="auto"/>
      <w:jc w:val="left"/>
    </w:pPr>
    <w:rPr>
      <w:rFonts w:ascii="Times New Roman" w:eastAsia="Calibri" w:hAnsi="Times New Roman" w:cs="B Nazanin"/>
      <w:b/>
      <w:bCs/>
      <w:sz w:val="24"/>
      <w:szCs w:val="28"/>
      <w:lang w:bidi="fa-IR"/>
    </w:rPr>
  </w:style>
  <w:style w:type="paragraph" w:customStyle="1" w:styleId="RS4Ctrl4Heading4">
    <w:name w:val="RS4 [Ctrl+4] Heading4 تیتر چهار"/>
    <w:next w:val="RS0Ctrl0Text"/>
    <w:qFormat/>
    <w:rsid w:val="00CB7EA9"/>
    <w:pPr>
      <w:keepNext/>
      <w:widowControl w:val="0"/>
      <w:numPr>
        <w:ilvl w:val="3"/>
        <w:numId w:val="30"/>
      </w:numPr>
      <w:spacing w:before="360" w:after="360" w:line="276" w:lineRule="auto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RSTTitleEN">
    <w:name w:val="RST Title EN عنوان انگلیسی"/>
    <w:basedOn w:val="RSTTitle"/>
    <w:next w:val="RSTTitlePage"/>
    <w:qFormat/>
    <w:rsid w:val="00753D8F"/>
    <w:pPr>
      <w:bidi w:val="0"/>
    </w:pPr>
  </w:style>
  <w:style w:type="paragraph" w:customStyle="1" w:styleId="RS0Ctrl0Text">
    <w:name w:val="RS0 [Ctrl+0] Text متن"/>
    <w:qFormat/>
    <w:rsid w:val="00336F2A"/>
    <w:pPr>
      <w:widowControl w:val="0"/>
      <w:spacing w:before="24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RS0TextBullet">
    <w:name w:val="RS0 Text Bullet متن نشان دار"/>
    <w:next w:val="RS0Ctrl0Text"/>
    <w:qFormat/>
    <w:rsid w:val="00953A84"/>
    <w:pPr>
      <w:numPr>
        <w:numId w:val="32"/>
      </w:numPr>
      <w:spacing w:before="240" w:after="240" w:line="276" w:lineRule="auto"/>
      <w:ind w:left="470" w:hanging="357"/>
      <w:contextualSpacing/>
      <w:jc w:val="left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RS0TextBullet22">
    <w:name w:val="RS0 Text Bullet2 متن نشان دار2"/>
    <w:next w:val="RS0Ctrl0Text"/>
    <w:qFormat/>
    <w:rsid w:val="00953A84"/>
    <w:pPr>
      <w:numPr>
        <w:ilvl w:val="1"/>
        <w:numId w:val="32"/>
      </w:numPr>
      <w:spacing w:line="360" w:lineRule="auto"/>
      <w:ind w:left="849"/>
      <w:jc w:val="left"/>
    </w:pPr>
    <w:rPr>
      <w:rFonts w:ascii="Times New Roman" w:eastAsia="Calibri" w:hAnsi="Times New Roman" w:cs="B Nazanin"/>
      <w:sz w:val="24"/>
      <w:szCs w:val="28"/>
      <w:lang w:bidi="fa-IR"/>
    </w:rPr>
  </w:style>
  <w:style w:type="character" w:styleId="Hyperlink">
    <w:name w:val="Hyperlink"/>
    <w:basedOn w:val="DefaultParagraphFont"/>
    <w:uiPriority w:val="99"/>
    <w:unhideWhenUsed/>
    <w:rsid w:val="00E72DD9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E72DD9"/>
    <w:pPr>
      <w:ind w:left="720"/>
      <w:contextualSpacing/>
    </w:pPr>
    <w:rPr>
      <w:rFonts w:ascii="Times New Roman" w:hAnsi="Times New Roman" w:cs="B Nazanin"/>
      <w:sz w:val="28"/>
      <w:szCs w:val="28"/>
    </w:rPr>
  </w:style>
  <w:style w:type="character" w:customStyle="1" w:styleId="MTEquationSection">
    <w:name w:val="MTEquationSection"/>
    <w:basedOn w:val="DefaultParagraphFont"/>
    <w:rsid w:val="00BA1C0B"/>
    <w:rPr>
      <w:rFonts w:ascii="Times New Roman" w:hAnsi="Times New Roman" w:cs="B Nazanin"/>
      <w:b/>
      <w:bCs/>
      <w:vanish w:val="0"/>
      <w:color w:val="FF0000"/>
      <w:sz w:val="24"/>
      <w:szCs w:val="28"/>
      <w:shd w:val="clear" w:color="auto" w:fill="FFFFFF"/>
    </w:rPr>
  </w:style>
  <w:style w:type="paragraph" w:styleId="Header">
    <w:name w:val="header"/>
    <w:basedOn w:val="Normal"/>
    <w:link w:val="HeaderChar"/>
    <w:unhideWhenUsed/>
    <w:rsid w:val="00AE0CA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E0CA0"/>
  </w:style>
  <w:style w:type="paragraph" w:styleId="Footer">
    <w:name w:val="footer"/>
    <w:basedOn w:val="Normal"/>
    <w:link w:val="FooterChar"/>
    <w:uiPriority w:val="99"/>
    <w:unhideWhenUsed/>
    <w:rsid w:val="00AE0CA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E0CA0"/>
  </w:style>
  <w:style w:type="character" w:customStyle="1" w:styleId="Heading2Char">
    <w:name w:val="Heading 2 Char"/>
    <w:basedOn w:val="DefaultParagraphFont"/>
    <w:link w:val="Heading2"/>
    <w:rsid w:val="00167C81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rsid w:val="00167C81"/>
    <w:rPr>
      <w:rFonts w:ascii="B Nazanin" w:eastAsia="Times New Roman" w:hAnsi="B Nazanin" w:cs="B Nazanin"/>
      <w:b/>
      <w:bCs/>
      <w:sz w:val="32"/>
      <w:szCs w:val="32"/>
      <w:lang w:bidi="fa-IR"/>
    </w:rPr>
  </w:style>
  <w:style w:type="character" w:customStyle="1" w:styleId="Heading4Char">
    <w:name w:val="Heading 4 Char"/>
    <w:basedOn w:val="DefaultParagraphFont"/>
    <w:link w:val="Heading4"/>
    <w:rsid w:val="00167C81"/>
    <w:rPr>
      <w:rFonts w:ascii="B Nazanin" w:eastAsia="Times New Roman" w:hAnsi="B Nazanin" w:cs="B Nazanin"/>
      <w:b/>
      <w:bCs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167C81"/>
    <w:rPr>
      <w:rFonts w:ascii="Times New Roman" w:eastAsia="Times New Roman" w:hAnsi="Times New Roman" w:cs="Titr"/>
      <w:b/>
      <w:bCs/>
      <w:i/>
      <w:iCs/>
      <w:sz w:val="24"/>
      <w:szCs w:val="24"/>
    </w:rPr>
  </w:style>
  <w:style w:type="character" w:customStyle="1" w:styleId="Heading6Char">
    <w:name w:val="Heading 6 Char"/>
    <w:basedOn w:val="DefaultParagraphFont"/>
    <w:link w:val="Heading6"/>
    <w:rsid w:val="00167C81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rsid w:val="00167C81"/>
    <w:rPr>
      <w:rFonts w:ascii="Times New Roman" w:eastAsia="Times New Roman" w:hAnsi="Times New Roman" w:cs="Times New Roman"/>
      <w:sz w:val="26"/>
      <w:szCs w:val="24"/>
    </w:rPr>
  </w:style>
  <w:style w:type="character" w:customStyle="1" w:styleId="Heading8Char">
    <w:name w:val="Heading 8 Char"/>
    <w:basedOn w:val="DefaultParagraphFont"/>
    <w:link w:val="Heading8"/>
    <w:rsid w:val="00167C81"/>
    <w:rPr>
      <w:rFonts w:ascii="Times New Roman" w:eastAsia="Times New Roman" w:hAnsi="Times New Roman" w:cs="Times New Roman"/>
      <w:i/>
      <w:iCs/>
      <w:sz w:val="26"/>
      <w:szCs w:val="24"/>
    </w:rPr>
  </w:style>
  <w:style w:type="character" w:customStyle="1" w:styleId="Heading9Char">
    <w:name w:val="Heading 9 Char"/>
    <w:basedOn w:val="DefaultParagraphFont"/>
    <w:link w:val="Heading9"/>
    <w:rsid w:val="00167C81"/>
    <w:rPr>
      <w:rFonts w:ascii="Arial" w:eastAsia="Times New Roman" w:hAnsi="Arial" w:cs="Arial"/>
    </w:rPr>
  </w:style>
  <w:style w:type="numbering" w:customStyle="1" w:styleId="NoList1">
    <w:name w:val="No List1"/>
    <w:next w:val="NoList"/>
    <w:uiPriority w:val="99"/>
    <w:semiHidden/>
    <w:unhideWhenUsed/>
    <w:rsid w:val="00167C81"/>
  </w:style>
  <w:style w:type="paragraph" w:customStyle="1" w:styleId="AbsTitle">
    <w:name w:val="AbsTitle*"/>
    <w:basedOn w:val="Normal"/>
    <w:rsid w:val="00167C81"/>
    <w:pPr>
      <w:spacing w:before="240" w:line="288" w:lineRule="auto"/>
      <w:ind w:firstLine="0"/>
    </w:pPr>
    <w:rPr>
      <w:rFonts w:ascii="Times New Roman" w:eastAsia="Times New Roman" w:hAnsi="Times New Roman" w:cs="B Nazanin"/>
      <w:b/>
      <w:bCs/>
      <w:sz w:val="30"/>
      <w:szCs w:val="36"/>
    </w:rPr>
  </w:style>
  <w:style w:type="numbering" w:customStyle="1" w:styleId="Num">
    <w:name w:val="Num*"/>
    <w:basedOn w:val="NoList"/>
    <w:rsid w:val="00167C81"/>
    <w:pPr>
      <w:numPr>
        <w:numId w:val="9"/>
      </w:numPr>
    </w:pPr>
  </w:style>
  <w:style w:type="paragraph" w:customStyle="1" w:styleId="EnRef">
    <w:name w:val="EnRef*"/>
    <w:basedOn w:val="Normal"/>
    <w:rsid w:val="00167C81"/>
    <w:pPr>
      <w:widowControl w:val="0"/>
      <w:bidi w:val="0"/>
      <w:ind w:firstLine="0"/>
    </w:pPr>
    <w:rPr>
      <w:rFonts w:ascii="Times New Roman" w:eastAsia="Times New Roman" w:hAnsi="Times New Roman" w:cs="Times New Roman"/>
      <w:sz w:val="24"/>
      <w:szCs w:val="26"/>
      <w:lang w:bidi="fa-IR"/>
    </w:rPr>
  </w:style>
  <w:style w:type="paragraph" w:customStyle="1" w:styleId="Equation">
    <w:name w:val="Equation*"/>
    <w:basedOn w:val="Normal"/>
    <w:rsid w:val="00167C81"/>
    <w:pPr>
      <w:widowControl w:val="0"/>
      <w:tabs>
        <w:tab w:val="center" w:pos="4536"/>
      </w:tabs>
      <w:spacing w:before="180" w:after="180" w:line="288" w:lineRule="auto"/>
      <w:ind w:firstLine="0"/>
      <w:jc w:val="both"/>
    </w:pPr>
    <w:rPr>
      <w:rFonts w:ascii="Times New Roman" w:eastAsia="Times New Roman" w:hAnsi="Times New Roman" w:cs="B Nazanin"/>
      <w:sz w:val="26"/>
      <w:szCs w:val="28"/>
      <w:lang w:bidi="fa-IR"/>
    </w:rPr>
  </w:style>
  <w:style w:type="paragraph" w:customStyle="1" w:styleId="FarsiRef">
    <w:name w:val="FarsiRef*"/>
    <w:basedOn w:val="Normal"/>
    <w:rsid w:val="00167C81"/>
    <w:pPr>
      <w:spacing w:line="288" w:lineRule="auto"/>
      <w:ind w:firstLine="0"/>
    </w:pPr>
    <w:rPr>
      <w:rFonts w:ascii="Times New Roman" w:eastAsia="Times New Roman" w:hAnsi="Times New Roman" w:cs="B Nazanin"/>
      <w:sz w:val="24"/>
      <w:szCs w:val="26"/>
    </w:rPr>
  </w:style>
  <w:style w:type="paragraph" w:customStyle="1" w:styleId="HeaderLeft">
    <w:name w:val="HeaderLeft*"/>
    <w:basedOn w:val="Header"/>
    <w:rsid w:val="00167C81"/>
    <w:pPr>
      <w:tabs>
        <w:tab w:val="clear" w:pos="4680"/>
        <w:tab w:val="clear" w:pos="9360"/>
        <w:tab w:val="center" w:pos="4153"/>
        <w:tab w:val="right" w:pos="9026"/>
      </w:tabs>
      <w:spacing w:before="120"/>
      <w:ind w:firstLine="0"/>
      <w:jc w:val="right"/>
    </w:pPr>
    <w:rPr>
      <w:rFonts w:ascii="Times New Roman" w:eastAsia="Times New Roman" w:hAnsi="Times New Roman" w:cs="B Nazanin"/>
      <w:sz w:val="20"/>
      <w:lang w:bidi="fa-IR"/>
    </w:rPr>
  </w:style>
  <w:style w:type="paragraph" w:customStyle="1" w:styleId="HeaderRight">
    <w:name w:val="HeaderRight*"/>
    <w:basedOn w:val="Header"/>
    <w:rsid w:val="00167C81"/>
    <w:pPr>
      <w:tabs>
        <w:tab w:val="clear" w:pos="4680"/>
        <w:tab w:val="clear" w:pos="9360"/>
        <w:tab w:val="center" w:pos="4153"/>
        <w:tab w:val="right" w:pos="9026"/>
      </w:tabs>
      <w:spacing w:before="120"/>
      <w:ind w:firstLine="0"/>
      <w:jc w:val="left"/>
    </w:pPr>
    <w:rPr>
      <w:rFonts w:ascii="Times New Roman" w:eastAsia="Times New Roman" w:hAnsi="Times New Roman" w:cs="B Nazanin"/>
      <w:sz w:val="20"/>
      <w:lang w:bidi="fa-IR"/>
    </w:rPr>
  </w:style>
  <w:style w:type="paragraph" w:customStyle="1" w:styleId="Title24">
    <w:name w:val="Title 24*"/>
    <w:basedOn w:val="Title18"/>
    <w:rsid w:val="00167C81"/>
    <w:rPr>
      <w:sz w:val="44"/>
      <w:szCs w:val="48"/>
    </w:rPr>
  </w:style>
  <w:style w:type="paragraph" w:customStyle="1" w:styleId="NormalB">
    <w:name w:val="NormalB*"/>
    <w:basedOn w:val="Normal"/>
    <w:link w:val="NormalBCharChar"/>
    <w:rsid w:val="00167C81"/>
    <w:pPr>
      <w:spacing w:before="120" w:line="288" w:lineRule="auto"/>
      <w:ind w:firstLine="0"/>
    </w:pPr>
    <w:rPr>
      <w:rFonts w:ascii="Times New Roman" w:eastAsia="Times New Roman" w:hAnsi="Times New Roman" w:cs="B Nazanin"/>
      <w:b/>
      <w:bCs/>
      <w:sz w:val="26"/>
      <w:szCs w:val="28"/>
    </w:rPr>
  </w:style>
  <w:style w:type="paragraph" w:customStyle="1" w:styleId="EquaEnd">
    <w:name w:val="EquaEnd*"/>
    <w:basedOn w:val="Equation"/>
    <w:rsid w:val="00167C81"/>
    <w:pPr>
      <w:tabs>
        <w:tab w:val="clear" w:pos="4536"/>
        <w:tab w:val="center" w:pos="4253"/>
      </w:tabs>
      <w:spacing w:before="0" w:after="240"/>
    </w:pPr>
  </w:style>
  <w:style w:type="character" w:styleId="PageNumber">
    <w:name w:val="page number"/>
    <w:basedOn w:val="DefaultParagraphFont"/>
    <w:rsid w:val="00167C81"/>
  </w:style>
  <w:style w:type="paragraph" w:customStyle="1" w:styleId="RefB">
    <w:name w:val="RefB*"/>
    <w:basedOn w:val="Normal"/>
    <w:rsid w:val="00167C81"/>
    <w:pPr>
      <w:spacing w:line="288" w:lineRule="auto"/>
      <w:ind w:firstLine="0"/>
    </w:pPr>
    <w:rPr>
      <w:rFonts w:ascii="Times New Roman" w:eastAsia="Times New Roman" w:hAnsi="Times New Roman" w:cs="B Nazanin"/>
      <w:b/>
      <w:bCs/>
      <w:sz w:val="24"/>
      <w:szCs w:val="26"/>
    </w:rPr>
  </w:style>
  <w:style w:type="paragraph" w:styleId="TOC4">
    <w:name w:val="toc 4"/>
    <w:next w:val="RS0Ctrl0Text"/>
    <w:autoRedefine/>
    <w:uiPriority w:val="39"/>
    <w:rsid w:val="00CF1B41"/>
    <w:pPr>
      <w:tabs>
        <w:tab w:val="left" w:pos="1361"/>
        <w:tab w:val="right" w:leader="dot" w:pos="8737"/>
      </w:tabs>
      <w:ind w:firstLine="680"/>
    </w:pPr>
    <w:rPr>
      <w:rFonts w:ascii="Times New Roman" w:eastAsia="Times New Roman" w:hAnsi="Times New Roman" w:cs="B Nazanin"/>
      <w:sz w:val="20"/>
    </w:rPr>
  </w:style>
  <w:style w:type="paragraph" w:customStyle="1" w:styleId="EquaMid">
    <w:name w:val="EquaMid*"/>
    <w:basedOn w:val="Equation"/>
    <w:rsid w:val="00167C81"/>
    <w:pPr>
      <w:tabs>
        <w:tab w:val="clear" w:pos="4536"/>
        <w:tab w:val="center" w:pos="4253"/>
      </w:tabs>
      <w:spacing w:before="0" w:after="0"/>
    </w:pPr>
  </w:style>
  <w:style w:type="paragraph" w:customStyle="1" w:styleId="EquaStart">
    <w:name w:val="EquaStart*"/>
    <w:basedOn w:val="Equation"/>
    <w:rsid w:val="00167C81"/>
    <w:pPr>
      <w:tabs>
        <w:tab w:val="clear" w:pos="4536"/>
        <w:tab w:val="center" w:pos="4253"/>
      </w:tabs>
      <w:spacing w:before="240" w:after="0"/>
    </w:pPr>
  </w:style>
  <w:style w:type="paragraph" w:customStyle="1" w:styleId="TableTitle">
    <w:name w:val="Table Title*"/>
    <w:basedOn w:val="Normal"/>
    <w:rsid w:val="00167C81"/>
    <w:pPr>
      <w:spacing w:before="180" w:line="288" w:lineRule="auto"/>
      <w:ind w:firstLine="0"/>
      <w:jc w:val="center"/>
    </w:pPr>
    <w:rPr>
      <w:rFonts w:ascii="Times New Roman" w:eastAsia="Times New Roman" w:hAnsi="Times New Roman" w:cs="B Nazanin"/>
      <w:b/>
      <w:bCs/>
      <w:sz w:val="24"/>
      <w:szCs w:val="26"/>
      <w:lang w:bidi="fa-IR"/>
    </w:rPr>
  </w:style>
  <w:style w:type="paragraph" w:customStyle="1" w:styleId="PicTitle">
    <w:name w:val="Pic Title*"/>
    <w:basedOn w:val="Normal"/>
    <w:rsid w:val="00167C81"/>
    <w:pPr>
      <w:spacing w:after="180" w:line="288" w:lineRule="auto"/>
      <w:ind w:firstLine="0"/>
      <w:jc w:val="center"/>
    </w:pPr>
    <w:rPr>
      <w:rFonts w:ascii="Times New Roman" w:eastAsia="Times New Roman" w:hAnsi="Times New Roman" w:cs="B Nazanin"/>
      <w:b/>
      <w:bCs/>
      <w:color w:val="000000"/>
      <w:sz w:val="24"/>
      <w:szCs w:val="26"/>
      <w:lang w:bidi="fa-IR"/>
    </w:rPr>
  </w:style>
  <w:style w:type="paragraph" w:customStyle="1" w:styleId="InPicture">
    <w:name w:val="In Picture*"/>
    <w:basedOn w:val="Normal"/>
    <w:rsid w:val="00167C81"/>
    <w:pPr>
      <w:spacing w:before="120" w:line="288" w:lineRule="auto"/>
      <w:ind w:firstLine="0"/>
      <w:jc w:val="center"/>
    </w:pPr>
    <w:rPr>
      <w:rFonts w:ascii="Times New Roman" w:eastAsia="Times New Roman" w:hAnsi="Times New Roman" w:cs="B Nazanin"/>
      <w:sz w:val="24"/>
      <w:szCs w:val="26"/>
    </w:rPr>
  </w:style>
  <w:style w:type="paragraph" w:customStyle="1" w:styleId="InTable">
    <w:name w:val="In Table*"/>
    <w:basedOn w:val="Normal"/>
    <w:rsid w:val="00167C81"/>
    <w:pPr>
      <w:spacing w:line="288" w:lineRule="auto"/>
      <w:ind w:firstLine="0"/>
      <w:jc w:val="center"/>
    </w:pPr>
    <w:rPr>
      <w:rFonts w:ascii="Times New Roman" w:eastAsia="Times New Roman" w:hAnsi="Times New Roman" w:cs="B Nazanin"/>
      <w:sz w:val="24"/>
      <w:szCs w:val="26"/>
    </w:rPr>
  </w:style>
  <w:style w:type="paragraph" w:customStyle="1" w:styleId="BuletB">
    <w:name w:val="BuletB*"/>
    <w:basedOn w:val="NormalB"/>
    <w:rsid w:val="00167C81"/>
    <w:pPr>
      <w:numPr>
        <w:numId w:val="11"/>
      </w:numPr>
      <w:tabs>
        <w:tab w:val="clear" w:pos="720"/>
        <w:tab w:val="num" w:pos="360"/>
        <w:tab w:val="num" w:pos="457"/>
      </w:tabs>
      <w:spacing w:before="240" w:line="240" w:lineRule="auto"/>
      <w:ind w:left="0" w:firstLine="0"/>
    </w:pPr>
  </w:style>
  <w:style w:type="paragraph" w:styleId="NormalWeb">
    <w:name w:val="Normal (Web)"/>
    <w:basedOn w:val="Normal"/>
    <w:uiPriority w:val="99"/>
    <w:rsid w:val="00167C81"/>
    <w:pPr>
      <w:bidi w:val="0"/>
      <w:spacing w:before="120" w:line="288" w:lineRule="auto"/>
      <w:ind w:firstLine="0"/>
    </w:pPr>
    <w:rPr>
      <w:rFonts w:ascii="Times New Roman" w:eastAsia="Times New Roman" w:hAnsi="Times New Roman" w:cs="Times New Roman"/>
      <w:color w:val="000000"/>
      <w:sz w:val="26"/>
      <w:szCs w:val="28"/>
    </w:rPr>
  </w:style>
  <w:style w:type="paragraph" w:styleId="TOC1">
    <w:name w:val="toc 1"/>
    <w:next w:val="RS0Ctrl0Text"/>
    <w:autoRedefine/>
    <w:uiPriority w:val="39"/>
    <w:rsid w:val="006F0A55"/>
    <w:pPr>
      <w:tabs>
        <w:tab w:val="left" w:pos="340"/>
        <w:tab w:val="right" w:leader="dot" w:pos="9404"/>
      </w:tabs>
      <w:ind w:firstLine="0"/>
    </w:pPr>
    <w:rPr>
      <w:rFonts w:ascii="Calibri" w:eastAsia="Times New Roman" w:hAnsi="Calibri" w:cs="B Nazanin"/>
      <w:b/>
      <w:bCs/>
      <w:noProof/>
      <w:sz w:val="28"/>
      <w:szCs w:val="28"/>
      <w:lang w:bidi="fa-IR"/>
    </w:rPr>
  </w:style>
  <w:style w:type="paragraph" w:styleId="TOC2">
    <w:name w:val="toc 2"/>
    <w:next w:val="RS0Ctrl0Text"/>
    <w:autoRedefine/>
    <w:uiPriority w:val="39"/>
    <w:rsid w:val="006F0A55"/>
    <w:pPr>
      <w:tabs>
        <w:tab w:val="right" w:leader="dot" w:pos="9071"/>
      </w:tabs>
      <w:ind w:firstLine="0"/>
    </w:pPr>
    <w:rPr>
      <w:rFonts w:ascii="Calibri" w:eastAsia="Times New Roman" w:hAnsi="Calibri" w:cs="B Nazanin"/>
      <w:noProof/>
      <w:sz w:val="28"/>
      <w:szCs w:val="28"/>
      <w:lang w:bidi="fa-IR"/>
    </w:rPr>
  </w:style>
  <w:style w:type="paragraph" w:styleId="TOC3">
    <w:name w:val="toc 3"/>
    <w:next w:val="RS0Ctrl0Text"/>
    <w:autoRedefine/>
    <w:uiPriority w:val="39"/>
    <w:rsid w:val="006F0A55"/>
    <w:pPr>
      <w:tabs>
        <w:tab w:val="right" w:leader="dot" w:pos="9404"/>
      </w:tabs>
      <w:ind w:left="284" w:firstLine="0"/>
    </w:pPr>
    <w:rPr>
      <w:rFonts w:ascii="Calibri" w:eastAsia="Times New Roman" w:hAnsi="Calibri" w:cs="B Nazanin"/>
      <w:noProof/>
      <w:sz w:val="28"/>
      <w:szCs w:val="28"/>
      <w:lang w:bidi="fa-IR"/>
    </w:rPr>
  </w:style>
  <w:style w:type="paragraph" w:customStyle="1" w:styleId="Title14">
    <w:name w:val="Title 14*"/>
    <w:basedOn w:val="Title16"/>
    <w:rsid w:val="00167C81"/>
  </w:style>
  <w:style w:type="paragraph" w:styleId="FootnoteText">
    <w:name w:val="footnote text"/>
    <w:basedOn w:val="Normal"/>
    <w:link w:val="FootnoteTextChar"/>
    <w:uiPriority w:val="99"/>
    <w:semiHidden/>
    <w:rsid w:val="00167C81"/>
    <w:pPr>
      <w:spacing w:before="120" w:line="288" w:lineRule="auto"/>
      <w:ind w:left="-14" w:firstLine="0"/>
      <w:jc w:val="left"/>
    </w:pPr>
    <w:rPr>
      <w:rFonts w:ascii="Times New Roman" w:eastAsia="Times New Roman" w:hAnsi="Times New Roman" w:cs="Traditional Arabic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67C81"/>
    <w:rPr>
      <w:rFonts w:ascii="Times New Roman" w:eastAsia="Times New Roman" w:hAnsi="Times New Roman" w:cs="Traditional Arabic"/>
      <w:sz w:val="20"/>
      <w:szCs w:val="20"/>
    </w:rPr>
  </w:style>
  <w:style w:type="paragraph" w:styleId="Caption">
    <w:name w:val="caption"/>
    <w:basedOn w:val="Normal"/>
    <w:next w:val="Normal"/>
    <w:qFormat/>
    <w:rsid w:val="00167C81"/>
    <w:pPr>
      <w:spacing w:before="120" w:line="288" w:lineRule="auto"/>
      <w:ind w:left="-14" w:firstLine="0"/>
    </w:pPr>
    <w:rPr>
      <w:rFonts w:ascii="Times New Roman" w:eastAsia="Times New Roman" w:hAnsi="Times New Roman" w:cs="B Nazanin"/>
      <w:b/>
      <w:bCs/>
      <w:sz w:val="20"/>
      <w:szCs w:val="20"/>
    </w:rPr>
  </w:style>
  <w:style w:type="paragraph" w:customStyle="1" w:styleId="SubHedList">
    <w:name w:val="SubHedList*"/>
    <w:basedOn w:val="Normal"/>
    <w:rsid w:val="00167C81"/>
    <w:pPr>
      <w:numPr>
        <w:numId w:val="10"/>
      </w:numPr>
      <w:tabs>
        <w:tab w:val="clear" w:pos="717"/>
        <w:tab w:val="num" w:pos="432"/>
      </w:tabs>
      <w:spacing w:before="60" w:after="60"/>
      <w:ind w:left="431" w:hanging="431"/>
    </w:pPr>
    <w:rPr>
      <w:rFonts w:ascii="Times New Roman" w:eastAsia="Times New Roman" w:hAnsi="Times New Roman" w:cs="B Nazanin"/>
      <w:sz w:val="26"/>
      <w:szCs w:val="28"/>
      <w:lang w:bidi="fa-IR"/>
    </w:rPr>
  </w:style>
  <w:style w:type="paragraph" w:customStyle="1" w:styleId="NormalLeftB">
    <w:name w:val="NormalLeftB*"/>
    <w:basedOn w:val="Normal"/>
    <w:rsid w:val="00167C81"/>
    <w:pPr>
      <w:spacing w:line="288" w:lineRule="auto"/>
      <w:ind w:firstLine="0"/>
      <w:jc w:val="right"/>
    </w:pPr>
    <w:rPr>
      <w:rFonts w:ascii="Times New Roman" w:eastAsia="Times New Roman" w:hAnsi="Times New Roman" w:cs="B Nazanin"/>
      <w:b/>
      <w:bCs/>
      <w:sz w:val="26"/>
      <w:szCs w:val="28"/>
    </w:rPr>
  </w:style>
  <w:style w:type="character" w:styleId="FootnoteReference">
    <w:name w:val="footnote reference"/>
    <w:semiHidden/>
    <w:rsid w:val="00167C81"/>
    <w:rPr>
      <w:vertAlign w:val="superscript"/>
    </w:rPr>
  </w:style>
  <w:style w:type="paragraph" w:styleId="NoSpacing">
    <w:name w:val="No Spacing"/>
    <w:link w:val="NoSpacingChar"/>
    <w:uiPriority w:val="1"/>
    <w:qFormat/>
    <w:rsid w:val="00167C81"/>
    <w:pPr>
      <w:bidi w:val="0"/>
      <w:ind w:firstLine="0"/>
      <w:jc w:val="left"/>
    </w:pPr>
    <w:rPr>
      <w:rFonts w:ascii="Calibri" w:eastAsia="Times New Roman" w:hAnsi="Calibri" w:cs="Arial"/>
    </w:rPr>
  </w:style>
  <w:style w:type="paragraph" w:styleId="TableofFigures">
    <w:name w:val="table of figures"/>
    <w:basedOn w:val="Normal"/>
    <w:next w:val="Normal"/>
    <w:uiPriority w:val="99"/>
    <w:rsid w:val="00167C81"/>
    <w:pPr>
      <w:ind w:firstLine="0"/>
    </w:pPr>
    <w:rPr>
      <w:rFonts w:ascii="Times New Roman" w:eastAsia="Times New Roman" w:hAnsi="Times New Roman" w:cs="B Nazanin"/>
      <w:sz w:val="24"/>
      <w:szCs w:val="26"/>
    </w:rPr>
  </w:style>
  <w:style w:type="paragraph" w:customStyle="1" w:styleId="RefItalic">
    <w:name w:val="RefItalic*"/>
    <w:basedOn w:val="Normal"/>
    <w:link w:val="RefItalicCharChar"/>
    <w:rsid w:val="00167C81"/>
    <w:pPr>
      <w:spacing w:before="120" w:line="288" w:lineRule="auto"/>
      <w:ind w:firstLine="0"/>
    </w:pPr>
    <w:rPr>
      <w:rFonts w:ascii="Times New Roman" w:eastAsia="Times New Roman" w:hAnsi="Times New Roman" w:cs="B Nazanin"/>
      <w:i/>
      <w:iCs/>
      <w:sz w:val="24"/>
      <w:szCs w:val="26"/>
    </w:rPr>
  </w:style>
  <w:style w:type="character" w:customStyle="1" w:styleId="RefItalicCharChar">
    <w:name w:val="RefItalic* Char Char"/>
    <w:link w:val="RefItalic"/>
    <w:rsid w:val="00167C81"/>
    <w:rPr>
      <w:rFonts w:ascii="Times New Roman" w:eastAsia="Times New Roman" w:hAnsi="Times New Roman" w:cs="B Nazanin"/>
      <w:i/>
      <w:iCs/>
      <w:sz w:val="24"/>
      <w:szCs w:val="26"/>
    </w:rPr>
  </w:style>
  <w:style w:type="character" w:customStyle="1" w:styleId="NormalBCharChar">
    <w:name w:val="NormalB* Char Char"/>
    <w:link w:val="NormalB"/>
    <w:rsid w:val="00167C81"/>
    <w:rPr>
      <w:rFonts w:ascii="Times New Roman" w:eastAsia="Times New Roman" w:hAnsi="Times New Roman" w:cs="B Nazanin"/>
      <w:b/>
      <w:bCs/>
      <w:sz w:val="26"/>
      <w:szCs w:val="28"/>
    </w:rPr>
  </w:style>
  <w:style w:type="table" w:styleId="TableGrid">
    <w:name w:val="Table Grid"/>
    <w:basedOn w:val="TableNormal"/>
    <w:uiPriority w:val="59"/>
    <w:rsid w:val="00167C81"/>
    <w:pPr>
      <w:ind w:firstLine="0"/>
      <w:jc w:val="left"/>
    </w:pPr>
    <w:rPr>
      <w:rFonts w:ascii="Times New Roman" w:eastAsia="SimSu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le16">
    <w:name w:val="Title 16*"/>
    <w:basedOn w:val="Normal"/>
    <w:rsid w:val="00167C81"/>
    <w:pPr>
      <w:ind w:firstLine="0"/>
      <w:jc w:val="center"/>
    </w:pPr>
    <w:rPr>
      <w:rFonts w:ascii="Times New Roman" w:eastAsia="Times New Roman" w:hAnsi="Times New Roman" w:cs="B Nazanin"/>
      <w:b/>
      <w:bCs/>
      <w:sz w:val="30"/>
      <w:szCs w:val="32"/>
    </w:rPr>
  </w:style>
  <w:style w:type="paragraph" w:customStyle="1" w:styleId="InTableR">
    <w:name w:val="In Table R*"/>
    <w:basedOn w:val="InTable"/>
    <w:rsid w:val="00167C81"/>
    <w:pPr>
      <w:framePr w:hSpace="180" w:wrap="around" w:vAnchor="page" w:hAnchor="margin" w:y="1910"/>
      <w:jc w:val="both"/>
    </w:pPr>
    <w:rPr>
      <w:rFonts w:eastAsia="SimSun"/>
    </w:rPr>
  </w:style>
  <w:style w:type="paragraph" w:customStyle="1" w:styleId="Bulet">
    <w:name w:val="Bulet*"/>
    <w:basedOn w:val="Normal"/>
    <w:rsid w:val="00167C81"/>
    <w:pPr>
      <w:numPr>
        <w:numId w:val="8"/>
      </w:numPr>
      <w:spacing w:line="288" w:lineRule="auto"/>
    </w:pPr>
    <w:rPr>
      <w:rFonts w:ascii="Times New Roman" w:eastAsia="Times New Roman" w:hAnsi="Times New Roman" w:cs="B Nazanin"/>
      <w:sz w:val="26"/>
      <w:szCs w:val="28"/>
    </w:rPr>
  </w:style>
  <w:style w:type="paragraph" w:customStyle="1" w:styleId="Code">
    <w:name w:val="Code*"/>
    <w:basedOn w:val="NormalWeb"/>
    <w:link w:val="CodeCharChar"/>
    <w:rsid w:val="00167C81"/>
    <w:pPr>
      <w:spacing w:before="0" w:line="240" w:lineRule="auto"/>
      <w:jc w:val="left"/>
    </w:pPr>
    <w:rPr>
      <w:rFonts w:ascii="Courier New" w:hAnsi="Courier New" w:cs="B Nazanin"/>
      <w:sz w:val="20"/>
      <w:szCs w:val="22"/>
      <w:lang w:bidi="fa-IR"/>
    </w:rPr>
  </w:style>
  <w:style w:type="paragraph" w:customStyle="1" w:styleId="CodeBold">
    <w:name w:val="CodeBold*"/>
    <w:basedOn w:val="Code"/>
    <w:link w:val="CodeBoldCharChar"/>
    <w:rsid w:val="00167C81"/>
    <w:rPr>
      <w:rFonts w:eastAsia="SimSun"/>
      <w:b/>
    </w:rPr>
  </w:style>
  <w:style w:type="paragraph" w:customStyle="1" w:styleId="CodeComment">
    <w:name w:val="CodeComment*"/>
    <w:basedOn w:val="Code"/>
    <w:rsid w:val="00167C81"/>
    <w:pPr>
      <w:bidi/>
      <w:jc w:val="lowKashida"/>
    </w:pPr>
  </w:style>
  <w:style w:type="character" w:styleId="CommentReference">
    <w:name w:val="annotation reference"/>
    <w:semiHidden/>
    <w:rsid w:val="00167C81"/>
    <w:rPr>
      <w:sz w:val="16"/>
      <w:szCs w:val="16"/>
    </w:rPr>
  </w:style>
  <w:style w:type="paragraph" w:styleId="TOC5">
    <w:name w:val="toc 5"/>
    <w:next w:val="RS0Ctrl0Text"/>
    <w:autoRedefine/>
    <w:uiPriority w:val="39"/>
    <w:rsid w:val="00AF6FFC"/>
    <w:pPr>
      <w:tabs>
        <w:tab w:val="right" w:leader="dot" w:pos="9061"/>
      </w:tabs>
      <w:ind w:left="-1" w:firstLine="0"/>
      <w:jc w:val="left"/>
    </w:pPr>
    <w:rPr>
      <w:rFonts w:ascii="Calibri" w:eastAsia="Times New Roman" w:hAnsi="Calibri" w:cs="B Mitra"/>
      <w:noProof/>
      <w:sz w:val="24"/>
      <w:szCs w:val="24"/>
      <w:lang w:bidi="fa-IR"/>
    </w:rPr>
  </w:style>
  <w:style w:type="paragraph" w:styleId="TOC6">
    <w:name w:val="toc 6"/>
    <w:next w:val="RS0Ctrl0Text"/>
    <w:autoRedefine/>
    <w:uiPriority w:val="39"/>
    <w:rsid w:val="000C7130"/>
    <w:pPr>
      <w:tabs>
        <w:tab w:val="right" w:leader="dot" w:pos="9394"/>
      </w:tabs>
      <w:ind w:left="615" w:hanging="615"/>
      <w:jc w:val="left"/>
    </w:pPr>
    <w:rPr>
      <w:rFonts w:ascii="Calibri" w:eastAsia="Times New Roman" w:hAnsi="Calibri" w:cs="B Mitra"/>
      <w:noProof/>
      <w:sz w:val="24"/>
      <w:szCs w:val="24"/>
      <w:lang w:bidi="fa-IR"/>
    </w:rPr>
  </w:style>
  <w:style w:type="paragraph" w:styleId="CommentText">
    <w:name w:val="annotation text"/>
    <w:basedOn w:val="Normal"/>
    <w:link w:val="CommentTextChar"/>
    <w:semiHidden/>
    <w:rsid w:val="00167C81"/>
    <w:pPr>
      <w:spacing w:before="120" w:line="288" w:lineRule="auto"/>
      <w:ind w:firstLine="0"/>
    </w:pPr>
    <w:rPr>
      <w:rFonts w:ascii="Times New Roman" w:eastAsia="Times New Roman" w:hAnsi="Times New Roman" w:cs="B Nazani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167C81"/>
    <w:rPr>
      <w:rFonts w:ascii="Times New Roman" w:eastAsia="Times New Roman" w:hAnsi="Times New Roman" w:cs="B Nazanin"/>
      <w:sz w:val="20"/>
      <w:szCs w:val="20"/>
    </w:rPr>
  </w:style>
  <w:style w:type="paragraph" w:customStyle="1" w:styleId="Bulet0">
    <w:name w:val="Bulet"/>
    <w:basedOn w:val="Normal"/>
    <w:rsid w:val="00167C81"/>
    <w:pPr>
      <w:tabs>
        <w:tab w:val="num" w:pos="432"/>
      </w:tabs>
      <w:spacing w:before="240"/>
      <w:ind w:left="431" w:hanging="431"/>
    </w:pPr>
    <w:rPr>
      <w:rFonts w:ascii="Times New Roman" w:eastAsia="Times New Roman" w:hAnsi="Times New Roman" w:cs="B Nazanin"/>
      <w:sz w:val="26"/>
      <w:szCs w:val="28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167C81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167C81"/>
    <w:rPr>
      <w:rFonts w:ascii="Times New Roman" w:eastAsia="Times New Roman" w:hAnsi="Times New Roman" w:cs="B Nazanin"/>
      <w:b/>
      <w:bCs/>
      <w:sz w:val="20"/>
      <w:szCs w:val="20"/>
    </w:rPr>
  </w:style>
  <w:style w:type="character" w:customStyle="1" w:styleId="CodeCharChar">
    <w:name w:val="Code* Char Char"/>
    <w:link w:val="Code"/>
    <w:rsid w:val="00167C81"/>
    <w:rPr>
      <w:rFonts w:ascii="Courier New" w:eastAsia="Times New Roman" w:hAnsi="Courier New" w:cs="B Nazanin"/>
      <w:color w:val="000000"/>
      <w:sz w:val="20"/>
      <w:lang w:bidi="fa-IR"/>
    </w:rPr>
  </w:style>
  <w:style w:type="character" w:customStyle="1" w:styleId="CodeBoldCharChar">
    <w:name w:val="CodeBold* Char Char"/>
    <w:link w:val="CodeBold"/>
    <w:rsid w:val="00167C81"/>
    <w:rPr>
      <w:rFonts w:ascii="Courier New" w:eastAsia="SimSun" w:hAnsi="Courier New" w:cs="B Nazanin"/>
      <w:b/>
      <w:color w:val="000000"/>
      <w:sz w:val="20"/>
      <w:lang w:bidi="fa-IR"/>
    </w:rPr>
  </w:style>
  <w:style w:type="paragraph" w:styleId="TOC7">
    <w:name w:val="toc 7"/>
    <w:next w:val="RS0Ctrl0Text"/>
    <w:autoRedefine/>
    <w:uiPriority w:val="39"/>
    <w:rsid w:val="00CF1B41"/>
    <w:pPr>
      <w:bidi w:val="0"/>
      <w:ind w:left="1440"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TOC8">
    <w:name w:val="toc 8"/>
    <w:next w:val="RS0Ctrl0Text"/>
    <w:autoRedefine/>
    <w:uiPriority w:val="39"/>
    <w:rsid w:val="00CF1B41"/>
    <w:pPr>
      <w:bidi w:val="0"/>
      <w:ind w:left="1680"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TOC9">
    <w:name w:val="toc 9"/>
    <w:next w:val="RS0Ctrl0Text"/>
    <w:autoRedefine/>
    <w:uiPriority w:val="39"/>
    <w:rsid w:val="00CF1B41"/>
    <w:pPr>
      <w:bidi w:val="0"/>
      <w:ind w:left="1920"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semiHidden/>
    <w:rsid w:val="00167C81"/>
    <w:pPr>
      <w:spacing w:before="120" w:line="288" w:lineRule="auto"/>
      <w:ind w:firstLine="0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167C81"/>
    <w:rPr>
      <w:rFonts w:ascii="Tahoma" w:eastAsia="Times New Roman" w:hAnsi="Tahoma" w:cs="Tahoma"/>
      <w:sz w:val="16"/>
      <w:szCs w:val="16"/>
    </w:rPr>
  </w:style>
  <w:style w:type="paragraph" w:customStyle="1" w:styleId="Title18">
    <w:name w:val="Title 18*"/>
    <w:basedOn w:val="Title16"/>
    <w:rsid w:val="00167C81"/>
    <w:rPr>
      <w:sz w:val="34"/>
      <w:szCs w:val="36"/>
    </w:rPr>
  </w:style>
  <w:style w:type="character" w:customStyle="1" w:styleId="NoSpacingChar">
    <w:name w:val="No Spacing Char"/>
    <w:link w:val="NoSpacing"/>
    <w:uiPriority w:val="1"/>
    <w:rsid w:val="00167C81"/>
    <w:rPr>
      <w:rFonts w:ascii="Calibri" w:eastAsia="Times New Roman" w:hAnsi="Calibri" w:cs="Arial"/>
    </w:rPr>
  </w:style>
  <w:style w:type="paragraph" w:customStyle="1" w:styleId="Style1">
    <w:name w:val="Style1"/>
    <w:basedOn w:val="Normal"/>
    <w:next w:val="Normal"/>
    <w:qFormat/>
    <w:rsid w:val="00167C81"/>
    <w:pPr>
      <w:bidi w:val="0"/>
      <w:spacing w:before="120" w:line="288" w:lineRule="auto"/>
      <w:ind w:firstLine="0"/>
      <w:jc w:val="both"/>
    </w:pPr>
    <w:rPr>
      <w:rFonts w:ascii="Times New Roman" w:eastAsia="Times New Roman" w:hAnsi="Times New Roman" w:cs="Times New Roman"/>
      <w:bCs/>
      <w:sz w:val="26"/>
      <w:szCs w:val="32"/>
    </w:rPr>
  </w:style>
  <w:style w:type="character" w:styleId="Strong">
    <w:name w:val="Strong"/>
    <w:uiPriority w:val="22"/>
    <w:qFormat/>
    <w:rsid w:val="00167C81"/>
    <w:rPr>
      <w:b/>
      <w:bCs/>
    </w:rPr>
  </w:style>
  <w:style w:type="paragraph" w:customStyle="1" w:styleId="EndNoteBibliography">
    <w:name w:val="EndNote Bibliography"/>
    <w:basedOn w:val="Normal"/>
    <w:link w:val="EndNoteBibliographyChar"/>
    <w:rsid w:val="00186D37"/>
    <w:pPr>
      <w:bidi w:val="0"/>
      <w:ind w:left="567" w:hanging="567"/>
      <w:jc w:val="left"/>
    </w:pPr>
    <w:rPr>
      <w:rFonts w:ascii="Calibri" w:eastAsia="Calibri" w:hAnsi="Calibri" w:cs="Calibri"/>
      <w:noProof/>
      <w:szCs w:val="24"/>
    </w:rPr>
  </w:style>
  <w:style w:type="character" w:customStyle="1" w:styleId="EndNoteBibliographyChar">
    <w:name w:val="EndNote Bibliography Char"/>
    <w:link w:val="EndNoteBibliography"/>
    <w:rsid w:val="00186D37"/>
    <w:rPr>
      <w:rFonts w:ascii="Calibri" w:eastAsia="Calibri" w:hAnsi="Calibri" w:cs="Calibri"/>
      <w:noProof/>
      <w:szCs w:val="24"/>
    </w:rPr>
  </w:style>
  <w:style w:type="paragraph" w:customStyle="1" w:styleId="EndNoteBibliographyTitle">
    <w:name w:val="EndNote Bibliography Title"/>
    <w:basedOn w:val="Normal"/>
    <w:link w:val="EndNoteBibliographyTitleChar"/>
    <w:rsid w:val="00167C81"/>
    <w:pPr>
      <w:spacing w:before="120" w:line="288" w:lineRule="auto"/>
      <w:ind w:firstLine="0"/>
      <w:jc w:val="center"/>
    </w:pPr>
    <w:rPr>
      <w:rFonts w:ascii="Calibri" w:eastAsia="Times New Roman" w:hAnsi="Calibri" w:cs="Calibri"/>
      <w:noProof/>
      <w:szCs w:val="28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167C81"/>
    <w:rPr>
      <w:rFonts w:ascii="Calibri" w:eastAsia="Times New Roman" w:hAnsi="Calibri" w:cs="Calibri"/>
      <w:noProof/>
      <w:szCs w:val="28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167C81"/>
    <w:pPr>
      <w:bidi w:val="0"/>
      <w:ind w:firstLine="0"/>
      <w:jc w:val="left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167C81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167C81"/>
    <w:rPr>
      <w:vertAlign w:val="superscript"/>
    </w:rPr>
  </w:style>
  <w:style w:type="paragraph" w:customStyle="1" w:styleId="RS0TextNumber">
    <w:name w:val="RS0 Text Number متن شماره دار"/>
    <w:next w:val="RS0Ctrl0Text"/>
    <w:qFormat/>
    <w:rsid w:val="00953A84"/>
    <w:pPr>
      <w:numPr>
        <w:numId w:val="33"/>
      </w:numPr>
      <w:spacing w:before="120" w:after="240" w:line="276" w:lineRule="auto"/>
      <w:ind w:left="782" w:hanging="357"/>
      <w:jc w:val="left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RS7CtrlTable">
    <w:name w:val="RS7 [Ctrl+&amp;] Table متن جدول"/>
    <w:qFormat/>
    <w:rsid w:val="00706572"/>
    <w:pPr>
      <w:widowControl w:val="0"/>
      <w:ind w:firstLine="0"/>
      <w:jc w:val="center"/>
    </w:pPr>
    <w:rPr>
      <w:rFonts w:ascii="Times New Roman" w:eastAsia="Calibri" w:hAnsi="Times New Roman" w:cs="B Nazanin"/>
      <w:noProof/>
      <w:sz w:val="20"/>
      <w:lang w:bidi="fa-IR"/>
    </w:rPr>
  </w:style>
  <w:style w:type="paragraph" w:customStyle="1" w:styleId="RS7Ctrl7TableCaption">
    <w:name w:val="RS7 [Ctrl+7] Table Caption عنوان جدول"/>
    <w:next w:val="RS7CtrlTable"/>
    <w:qFormat/>
    <w:rsid w:val="00336F2A"/>
    <w:pPr>
      <w:keepNext/>
      <w:keepLines/>
      <w:widowControl w:val="0"/>
      <w:numPr>
        <w:numId w:val="35"/>
      </w:numPr>
      <w:spacing w:before="600" w:after="120"/>
      <w:jc w:val="center"/>
    </w:pPr>
    <w:rPr>
      <w:rFonts w:ascii="Times New Roman" w:eastAsia="Calibri" w:hAnsi="Times New Roman" w:cs="B Nazanin"/>
      <w:szCs w:val="24"/>
      <w:lang w:bidi="fa-IR"/>
    </w:rPr>
  </w:style>
  <w:style w:type="paragraph" w:customStyle="1" w:styleId="RSTTitle">
    <w:name w:val="RST Title عنوان گزارش"/>
    <w:next w:val="RSTTitlePage"/>
    <w:qFormat/>
    <w:rsid w:val="00EB54DC"/>
    <w:pPr>
      <w:spacing w:before="480" w:after="360"/>
      <w:ind w:firstLine="0"/>
      <w:jc w:val="center"/>
    </w:pPr>
    <w:rPr>
      <w:rFonts w:ascii="Times New Roman" w:eastAsia="Calibri" w:hAnsi="Times New Roman" w:cs="B Zar"/>
      <w:b/>
      <w:bCs/>
      <w:sz w:val="36"/>
      <w:szCs w:val="40"/>
      <w:shd w:val="clear" w:color="auto" w:fill="FFFFFF"/>
      <w:lang w:bidi="fa-IR"/>
    </w:rPr>
  </w:style>
  <w:style w:type="paragraph" w:customStyle="1" w:styleId="RSTTitlePage">
    <w:name w:val="RST Title Page متن صفحه عنوان"/>
    <w:qFormat/>
    <w:rsid w:val="00F02CC8"/>
    <w:pPr>
      <w:ind w:firstLine="0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RSTLogo">
    <w:name w:val="RST Logo لوگو"/>
    <w:next w:val="RSTTitlePage"/>
    <w:qFormat/>
    <w:rsid w:val="00EB54DC"/>
    <w:pPr>
      <w:bidi w:val="0"/>
      <w:spacing w:before="1000" w:after="1440"/>
      <w:ind w:firstLine="0"/>
      <w:contextualSpacing/>
      <w:jc w:val="center"/>
    </w:pPr>
    <w:rPr>
      <w:rFonts w:ascii="Arial" w:eastAsia="Calibri" w:hAnsi="Arial" w:cs="B Titr"/>
      <w:b/>
      <w:bCs/>
      <w:noProof/>
      <w:sz w:val="20"/>
      <w:szCs w:val="24"/>
      <w:lang w:bidi="fa-IR"/>
    </w:rPr>
  </w:style>
  <w:style w:type="paragraph" w:customStyle="1" w:styleId="RSRReferences">
    <w:name w:val="RSR References مرجع"/>
    <w:basedOn w:val="EndNoteBibliography"/>
    <w:link w:val="RSRReferencesChar"/>
    <w:qFormat/>
    <w:rsid w:val="00E9524B"/>
    <w:rPr>
      <w:rFonts w:ascii="Times New Roman" w:hAnsi="Times New Roman" w:cs="B Mitra"/>
    </w:rPr>
  </w:style>
  <w:style w:type="character" w:customStyle="1" w:styleId="RSRReferencesChar">
    <w:name w:val="RSR References مرجع Char"/>
    <w:basedOn w:val="DefaultParagraphFont"/>
    <w:link w:val="RSRReferences"/>
    <w:rsid w:val="00E9524B"/>
    <w:rPr>
      <w:rFonts w:ascii="Times New Roman" w:eastAsia="Calibri" w:hAnsi="Times New Roman" w:cs="B Mitra"/>
      <w:noProof/>
      <w:szCs w:val="24"/>
    </w:rPr>
  </w:style>
  <w:style w:type="paragraph" w:customStyle="1" w:styleId="RS8Ctrl8CtrlTabEquation">
    <w:name w:val="RS8 [Ctrl+8][Ctrl+Tab] Equation فرمول"/>
    <w:next w:val="RS0Ctrl0Text"/>
    <w:qFormat/>
    <w:rsid w:val="00953A84"/>
    <w:pPr>
      <w:numPr>
        <w:ilvl w:val="7"/>
        <w:numId w:val="30"/>
      </w:numPr>
      <w:tabs>
        <w:tab w:val="right" w:pos="9360"/>
      </w:tabs>
      <w:spacing w:before="240" w:after="240"/>
    </w:pPr>
    <w:rPr>
      <w:rFonts w:ascii="Times New Roman" w:eastAsia="Calibri" w:hAnsi="Times New Roman" w:cs="B Nazanin"/>
      <w:sz w:val="24"/>
      <w:szCs w:val="28"/>
      <w:lang w:bidi="fa-IR"/>
    </w:rPr>
  </w:style>
  <w:style w:type="paragraph" w:styleId="Revision">
    <w:name w:val="Revision"/>
    <w:hidden/>
    <w:uiPriority w:val="99"/>
    <w:semiHidden/>
    <w:rsid w:val="00167C81"/>
    <w:pPr>
      <w:bidi w:val="0"/>
      <w:ind w:firstLine="0"/>
      <w:jc w:val="left"/>
    </w:pPr>
  </w:style>
  <w:style w:type="paragraph" w:customStyle="1" w:styleId="Default">
    <w:name w:val="Default"/>
    <w:rsid w:val="00167C81"/>
    <w:pPr>
      <w:autoSpaceDE w:val="0"/>
      <w:autoSpaceDN w:val="0"/>
      <w:bidi w:val="0"/>
      <w:adjustRightInd w:val="0"/>
      <w:ind w:firstLine="0"/>
      <w:jc w:val="left"/>
    </w:pPr>
    <w:rPr>
      <w:rFonts w:ascii="Arial" w:hAnsi="Arial" w:cs="Arial"/>
      <w:color w:val="000000"/>
      <w:sz w:val="24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F73D8B"/>
    <w:pPr>
      <w:bidi w:val="0"/>
      <w:spacing w:line="259" w:lineRule="auto"/>
      <w:ind w:firstLine="0"/>
      <w:jc w:val="left"/>
      <w:outlineLvl w:val="9"/>
    </w:pPr>
    <w:rPr>
      <w:rFonts w:asciiTheme="majorHAnsi" w:hAnsiTheme="majorHAnsi" w:cstheme="majorBidi"/>
      <w:color w:val="2E74B5" w:themeColor="accent1" w:themeShade="BF"/>
      <w:sz w:val="32"/>
      <w:szCs w:val="32"/>
    </w:rPr>
  </w:style>
  <w:style w:type="table" w:styleId="ListTable6Colorful">
    <w:name w:val="List Table 6 Colorful"/>
    <w:basedOn w:val="TableNormal"/>
    <w:uiPriority w:val="51"/>
    <w:rsid w:val="0038318D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RSTable">
    <w:name w:val="RS Table"/>
    <w:basedOn w:val="TableNormal"/>
    <w:uiPriority w:val="99"/>
    <w:rsid w:val="00D376A4"/>
    <w:pPr>
      <w:widowControl w:val="0"/>
      <w:bidi w:val="0"/>
      <w:spacing w:line="216" w:lineRule="auto"/>
      <w:ind w:firstLine="0"/>
      <w:jc w:val="center"/>
    </w:pPr>
    <w:rPr>
      <w:rFonts w:cs="B Mitra"/>
    </w:rPr>
    <w:tblPr>
      <w:tblStyleRowBandSize w:val="1"/>
      <w:tblBorders>
        <w:top w:val="single" w:sz="6" w:space="0" w:color="auto"/>
        <w:bottom w:val="single" w:sz="6" w:space="0" w:color="auto"/>
      </w:tblBorders>
      <w:tblCellMar>
        <w:left w:w="0" w:type="dxa"/>
        <w:right w:w="0" w:type="dxa"/>
      </w:tblCellMar>
    </w:tblPr>
    <w:trPr>
      <w:cantSplit/>
    </w:trPr>
    <w:tcPr>
      <w:vAlign w:val="center"/>
    </w:tcPr>
    <w:tblStylePr w:type="firstRow">
      <w:rPr>
        <w:rFonts w:asciiTheme="minorHAnsi" w:hAnsiTheme="minorHAnsi" w:cs="B Narm"/>
        <w:b/>
        <w:sz w:val="20"/>
        <w:szCs w:val="20"/>
      </w:rPr>
      <w:tblPr/>
      <w:tcPr>
        <w:tcBorders>
          <w:bottom w:val="single" w:sz="4" w:space="0" w:color="auto"/>
        </w:tcBorders>
      </w:tcPr>
    </w:tblStylePr>
    <w:tblStylePr w:type="lastRow">
      <w:pPr>
        <w:keepNext w:val="0"/>
        <w:wordWrap/>
      </w:pPr>
    </w:tblStylePr>
    <w:tblStylePr w:type="firstCol">
      <w:pPr>
        <w:jc w:val="left"/>
      </w:pPr>
    </w:tblStylePr>
    <w:tblStylePr w:type="band1Horz">
      <w:rPr>
        <w:color w:val="auto"/>
      </w:rPr>
      <w:tblPr/>
      <w:tcPr>
        <w:shd w:val="clear" w:color="auto" w:fill="F2F2F2" w:themeFill="background1" w:themeFillShade="F2"/>
      </w:tcPr>
    </w:tblStylePr>
  </w:style>
  <w:style w:type="paragraph" w:customStyle="1" w:styleId="RS0Heading0">
    <w:name w:val="RS0 Heading0 تیتر بدون شماره"/>
    <w:next w:val="RS0Ctrl0Text"/>
    <w:qFormat/>
    <w:rsid w:val="00603BA9"/>
    <w:pPr>
      <w:keepNext/>
      <w:widowControl w:val="0"/>
      <w:spacing w:before="480" w:after="480"/>
      <w:ind w:firstLine="0"/>
      <w:jc w:val="center"/>
    </w:pPr>
    <w:rPr>
      <w:rFonts w:ascii="Times New Roman" w:eastAsia="Calibri" w:hAnsi="Times New Roman" w:cs="B Titr"/>
      <w:b/>
      <w:bCs/>
      <w:sz w:val="24"/>
      <w:szCs w:val="28"/>
      <w:lang w:bidi="fa-IR"/>
    </w:rPr>
  </w:style>
  <w:style w:type="character" w:customStyle="1" w:styleId="fontstyle01">
    <w:name w:val="fontstyle01"/>
    <w:rsid w:val="00DE19BE"/>
    <w:rPr>
      <w:rFonts w:ascii="AdvOTdd3b7348.I+03" w:hAnsi="AdvOTdd3b7348.I+03" w:hint="default"/>
      <w:b w:val="0"/>
      <w:bCs w:val="0"/>
      <w:i w:val="0"/>
      <w:iCs w:val="0"/>
      <w:color w:val="231F20"/>
      <w:sz w:val="20"/>
      <w:szCs w:val="20"/>
    </w:rPr>
  </w:style>
  <w:style w:type="character" w:customStyle="1" w:styleId="fontstyle11">
    <w:name w:val="fontstyle11"/>
    <w:rsid w:val="00DE19BE"/>
    <w:rPr>
      <w:rFonts w:ascii="AdvOTb92eb7df.I" w:hAnsi="AdvOTb92eb7df.I" w:hint="default"/>
      <w:b w:val="0"/>
      <w:bCs w:val="0"/>
      <w:i w:val="0"/>
      <w:iCs w:val="0"/>
      <w:color w:val="231F20"/>
      <w:sz w:val="12"/>
      <w:szCs w:val="12"/>
    </w:rPr>
  </w:style>
  <w:style w:type="character" w:customStyle="1" w:styleId="fontstyle21">
    <w:name w:val="fontstyle21"/>
    <w:rsid w:val="00DE19BE"/>
    <w:rPr>
      <w:rFonts w:ascii="AdvMacMthSyN" w:hAnsi="AdvMacMthSyN" w:hint="default"/>
      <w:b w:val="0"/>
      <w:bCs w:val="0"/>
      <w:i w:val="0"/>
      <w:iCs w:val="0"/>
      <w:color w:val="231F20"/>
      <w:sz w:val="12"/>
      <w:szCs w:val="12"/>
    </w:rPr>
  </w:style>
  <w:style w:type="character" w:customStyle="1" w:styleId="fontstyle31">
    <w:name w:val="fontstyle31"/>
    <w:rsid w:val="00DE19BE"/>
    <w:rPr>
      <w:rFonts w:ascii="AdvMacMthIt" w:hAnsi="AdvMacMthIt" w:hint="default"/>
      <w:b w:val="0"/>
      <w:bCs w:val="0"/>
      <w:i w:val="0"/>
      <w:iCs w:val="0"/>
      <w:color w:val="231F20"/>
      <w:sz w:val="12"/>
      <w:szCs w:val="12"/>
    </w:rPr>
  </w:style>
  <w:style w:type="character" w:customStyle="1" w:styleId="fontstyle41">
    <w:name w:val="fontstyle41"/>
    <w:rsid w:val="00DE19BE"/>
    <w:rPr>
      <w:rFonts w:ascii="AdvOT863180fb" w:hAnsi="AdvOT863180fb" w:hint="default"/>
      <w:b w:val="0"/>
      <w:bCs w:val="0"/>
      <w:i w:val="0"/>
      <w:iCs w:val="0"/>
      <w:color w:val="231F20"/>
      <w:sz w:val="12"/>
      <w:szCs w:val="12"/>
    </w:rPr>
  </w:style>
  <w:style w:type="character" w:customStyle="1" w:styleId="fontstyle51">
    <w:name w:val="fontstyle51"/>
    <w:rsid w:val="00DE19BE"/>
    <w:rPr>
      <w:rFonts w:ascii="AdvMacMthIt" w:hAnsi="AdvMacMthIt" w:hint="default"/>
      <w:b w:val="0"/>
      <w:bCs w:val="0"/>
      <w:i w:val="0"/>
      <w:iCs w:val="0"/>
      <w:color w:val="231F20"/>
      <w:sz w:val="16"/>
      <w:szCs w:val="16"/>
    </w:rPr>
  </w:style>
  <w:style w:type="character" w:customStyle="1" w:styleId="spelle">
    <w:name w:val="spelle"/>
    <w:basedOn w:val="DefaultParagraphFont"/>
    <w:rsid w:val="00DE19BE"/>
  </w:style>
  <w:style w:type="table" w:customStyle="1" w:styleId="TableGrid1">
    <w:name w:val="Table Grid1"/>
    <w:basedOn w:val="TableNormal"/>
    <w:next w:val="TableGrid"/>
    <w:uiPriority w:val="39"/>
    <w:rsid w:val="00DE19BE"/>
    <w:pPr>
      <w:bidi w:val="0"/>
      <w:ind w:firstLine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DE19BE"/>
    <w:pPr>
      <w:bidi w:val="0"/>
      <w:ind w:firstLine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DE19BE"/>
    <w:pPr>
      <w:bidi w:val="0"/>
      <w:ind w:firstLine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DE19BE"/>
    <w:pPr>
      <w:bidi w:val="0"/>
      <w:ind w:firstLine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F7235"/>
    <w:rPr>
      <w:color w:val="808080"/>
    </w:rPr>
  </w:style>
  <w:style w:type="paragraph" w:customStyle="1" w:styleId="RSRNomenclature">
    <w:name w:val="RSR Nomenclature فهرست علایم"/>
    <w:qFormat/>
    <w:rsid w:val="000D5C46"/>
    <w:pPr>
      <w:tabs>
        <w:tab w:val="center" w:pos="1701"/>
        <w:tab w:val="left" w:pos="3402"/>
        <w:tab w:val="right" w:pos="9071"/>
      </w:tabs>
      <w:bidi w:val="0"/>
      <w:ind w:firstLine="0"/>
    </w:pPr>
    <w:rPr>
      <w:rFonts w:ascii="Calibri" w:eastAsia="Calibri" w:hAnsi="Calibri" w:cs="B Nazanin"/>
      <w:sz w:val="28"/>
      <w:szCs w:val="28"/>
      <w:lang w:bidi="fa-IR"/>
    </w:rPr>
  </w:style>
  <w:style w:type="paragraph" w:customStyle="1" w:styleId="AUT-F-Subtitle">
    <w:name w:val="AUT-F-Subtitle زیرعنوان"/>
    <w:qFormat/>
    <w:rsid w:val="00A6319D"/>
    <w:pPr>
      <w:ind w:firstLine="0"/>
      <w:jc w:val="center"/>
    </w:pPr>
    <w:rPr>
      <w:rFonts w:ascii="Times New Roman Bold" w:eastAsia="Times New Roman" w:hAnsi="Times New Roman Bold" w:cs="B Mitra"/>
      <w:b/>
      <w:bCs/>
      <w:szCs w:val="24"/>
      <w:lang w:bidi="fa-IR"/>
    </w:rPr>
  </w:style>
  <w:style w:type="paragraph" w:customStyle="1" w:styleId="AUT-F-ProjectTitle">
    <w:name w:val="AUT-F-Project Title عنوان پروژه"/>
    <w:next w:val="AUT-F-Text"/>
    <w:qFormat/>
    <w:rsid w:val="00F75C67"/>
    <w:pPr>
      <w:spacing w:before="120" w:after="120"/>
      <w:ind w:firstLine="0"/>
      <w:jc w:val="left"/>
    </w:pPr>
    <w:rPr>
      <w:rFonts w:ascii="Times New Roman Bold" w:eastAsia="Times New Roman" w:hAnsi="Times New Roman Bold" w:cs="B Mitra"/>
      <w:b/>
      <w:bCs/>
      <w:sz w:val="24"/>
      <w:szCs w:val="26"/>
      <w:lang w:bidi="fa-IR"/>
    </w:rPr>
  </w:style>
  <w:style w:type="paragraph" w:customStyle="1" w:styleId="AUT-F-Text">
    <w:name w:val="AUT-F-Text متن"/>
    <w:qFormat/>
    <w:rsid w:val="00F75C67"/>
    <w:pPr>
      <w:ind w:firstLine="0"/>
      <w:jc w:val="left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AUT-F-Titr">
    <w:name w:val="AUT-F-Titr تیتر"/>
    <w:next w:val="AUT-F-Text"/>
    <w:qFormat/>
    <w:rsid w:val="00F75C67"/>
    <w:pPr>
      <w:ind w:firstLine="0"/>
      <w:jc w:val="left"/>
    </w:pPr>
    <w:rPr>
      <w:rFonts w:ascii="Times New Roman Bold" w:eastAsia="Times New Roman" w:hAnsi="Times New Roman Bold" w:cs="B Mitra"/>
      <w:b/>
      <w:bCs/>
      <w:szCs w:val="24"/>
      <w:lang w:bidi="fa-IR"/>
    </w:rPr>
  </w:style>
  <w:style w:type="paragraph" w:customStyle="1" w:styleId="AUT-T">
    <w:name w:val="AUT-T عنوان فرم"/>
    <w:next w:val="AUT-F-Text"/>
    <w:qFormat/>
    <w:rsid w:val="00F75C67"/>
    <w:pPr>
      <w:ind w:firstLine="0"/>
      <w:jc w:val="center"/>
    </w:pPr>
    <w:rPr>
      <w:rFonts w:ascii="Times New Roman Bold" w:eastAsia="Times New Roman" w:hAnsi="Times New Roman Bold" w:cs="B Titr"/>
      <w:b/>
      <w:bCs/>
      <w:sz w:val="24"/>
      <w:szCs w:val="28"/>
      <w:lang w:bidi="fa-IR"/>
    </w:rPr>
  </w:style>
  <w:style w:type="paragraph" w:customStyle="1" w:styleId="AUT-F-Text0">
    <w:name w:val="AUT-F-Text متن ریز"/>
    <w:qFormat/>
    <w:rsid w:val="00F75C67"/>
    <w:pPr>
      <w:bidi w:val="0"/>
      <w:ind w:firstLine="0"/>
      <w:jc w:val="left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UT-F-Titr22">
    <w:name w:val="AUT-F-Titr 2 تیتر 2"/>
    <w:qFormat/>
    <w:rsid w:val="00F75C67"/>
    <w:pPr>
      <w:bidi w:val="0"/>
      <w:ind w:firstLine="0"/>
      <w:jc w:val="left"/>
    </w:pPr>
    <w:rPr>
      <w:rFonts w:ascii="Times New Roman Bold" w:eastAsia="Times New Roman" w:hAnsi="Times New Roman Bold" w:cs="B Nazanin"/>
      <w:b/>
      <w:bCs/>
      <w:szCs w:val="24"/>
      <w:lang w:bidi="fa-IR"/>
    </w:rPr>
  </w:style>
  <w:style w:type="paragraph" w:customStyle="1" w:styleId="AUT-F-TextTable2">
    <w:name w:val="AUT-F-Text Table متن جدول2"/>
    <w:qFormat/>
    <w:rsid w:val="00F75C67"/>
    <w:pPr>
      <w:ind w:firstLine="0"/>
      <w:jc w:val="center"/>
    </w:pPr>
    <w:rPr>
      <w:rFonts w:ascii="Times New Roman" w:eastAsia="Times New Roman" w:hAnsi="Times New Roman" w:cs="B Mitra"/>
      <w:szCs w:val="24"/>
      <w:lang w:bidi="fa-I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7618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34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43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452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111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139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image" Target="media/image14.jpg"/><Relationship Id="rId21" Type="http://schemas.openxmlformats.org/officeDocument/2006/relationships/oleObject" Target="embeddings/oleObject3.bin"/><Relationship Id="rId34" Type="http://schemas.openxmlformats.org/officeDocument/2006/relationships/image" Target="media/image11.wmf"/><Relationship Id="rId42" Type="http://schemas.openxmlformats.org/officeDocument/2006/relationships/header" Target="header6.xml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1.xml"/><Relationship Id="rId16" Type="http://schemas.openxmlformats.org/officeDocument/2006/relationships/image" Target="media/image2.wmf"/><Relationship Id="rId29" Type="http://schemas.openxmlformats.org/officeDocument/2006/relationships/oleObject" Target="embeddings/oleObject7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5.wmf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header" Target="header5.xml"/><Relationship Id="rId23" Type="http://schemas.openxmlformats.org/officeDocument/2006/relationships/oleObject" Target="embeddings/oleObject4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10" Type="http://schemas.openxmlformats.org/officeDocument/2006/relationships/header" Target="header2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header" Target="header8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image" Target="media/image5.wmf"/><Relationship Id="rId27" Type="http://schemas.openxmlformats.org/officeDocument/2006/relationships/oleObject" Target="embeddings/oleObject6.bin"/><Relationship Id="rId30" Type="http://schemas.openxmlformats.org/officeDocument/2006/relationships/image" Target="media/image9.wmf"/><Relationship Id="rId35" Type="http://schemas.openxmlformats.org/officeDocument/2006/relationships/oleObject" Target="embeddings/oleObject10.bin"/><Relationship Id="rId43" Type="http://schemas.openxmlformats.org/officeDocument/2006/relationships/header" Target="header7.xml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3.png"/><Relationship Id="rId46" Type="http://schemas.openxmlformats.org/officeDocument/2006/relationships/glossaryDocument" Target="glossary/document.xml"/><Relationship Id="rId20" Type="http://schemas.openxmlformats.org/officeDocument/2006/relationships/image" Target="media/image4.wmf"/><Relationship Id="rId41" Type="http://schemas.openxmlformats.org/officeDocument/2006/relationships/oleObject" Target="embeddings/oleObject1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81FA2109029E418381ED808528F7AD0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FB6C453-A2E3-422C-83E8-A3639261A9C1}"/>
      </w:docPartPr>
      <w:docPartBody>
        <w:p w:rsidR="004A35F9" w:rsidRDefault="00F91036" w:rsidP="00F91036">
          <w:pPr>
            <w:pStyle w:val="81FA2109029E418381ED808528F7AD0A32"/>
          </w:pPr>
          <w:r>
            <w:rPr>
              <w:rStyle w:val="PlaceholderText"/>
              <w:rFonts w:hint="cs"/>
              <w:rtl/>
            </w:rPr>
            <w:t>نام و نام خانوادگی</w:t>
          </w:r>
        </w:p>
      </w:docPartBody>
    </w:docPart>
    <w:docPart>
      <w:docPartPr>
        <w:name w:val="526F6E633D9446ECBBB6EEEEB4C69A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6A1ED52-2FB4-43D6-830E-811F7129C109}"/>
      </w:docPartPr>
      <w:docPartBody>
        <w:p w:rsidR="004A35F9" w:rsidRDefault="00F91036" w:rsidP="00F91036">
          <w:pPr>
            <w:pStyle w:val="526F6E633D9446ECBBB6EEEEB4C69A2832"/>
          </w:pPr>
          <w:r>
            <w:rPr>
              <w:rStyle w:val="PlaceholderText"/>
              <w:rFonts w:hint="cs"/>
              <w:rtl/>
            </w:rPr>
            <w:t>نام و نام خانوادگی</w:t>
          </w:r>
        </w:p>
      </w:docPartBody>
    </w:docPart>
    <w:docPart>
      <w:docPartPr>
        <w:name w:val="43A08F3F9D0D4E51A25D515667EFB3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1998E0C-FE29-43B7-B683-869A57FD8A9C}"/>
      </w:docPartPr>
      <w:docPartBody>
        <w:p w:rsidR="004A35F9" w:rsidRDefault="00F91036" w:rsidP="00F91036">
          <w:pPr>
            <w:pStyle w:val="43A08F3F9D0D4E51A25D515667EFB3BA32"/>
          </w:pPr>
          <w:r>
            <w:rPr>
              <w:rStyle w:val="PlaceholderText"/>
              <w:rFonts w:hint="cs"/>
              <w:rtl/>
            </w:rPr>
            <w:t>روز/ماه/سال</w:t>
          </w:r>
        </w:p>
      </w:docPartBody>
    </w:docPart>
    <w:docPart>
      <w:docPartPr>
        <w:name w:val="DefaultPlaceholder_108186857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D02F250-46A2-4A31-A6BA-0B1E2726B493}"/>
      </w:docPartPr>
      <w:docPartBody>
        <w:p w:rsidR="004A35F9" w:rsidRDefault="0047739F">
          <w:r w:rsidRPr="00506C44">
            <w:rPr>
              <w:rStyle w:val="PlaceholderText"/>
            </w:rPr>
            <w:t>Choose an item.</w:t>
          </w:r>
        </w:p>
      </w:docPartBody>
    </w:docPart>
    <w:docPart>
      <w:docPartPr>
        <w:name w:val="55431494C4004FA897B01F08827C80A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C085A33-26EC-4684-B9BF-354E96D1D242}"/>
      </w:docPartPr>
      <w:docPartBody>
        <w:p w:rsidR="004A35F9" w:rsidRDefault="00F91036" w:rsidP="00F91036">
          <w:pPr>
            <w:pStyle w:val="55431494C4004FA897B01F08827C80A731"/>
          </w:pPr>
          <w:r>
            <w:rPr>
              <w:rStyle w:val="PlaceholderText"/>
              <w:rFonts w:hint="cs"/>
              <w:rtl/>
            </w:rPr>
            <w:t>زیرعنوان</w:t>
          </w:r>
        </w:p>
      </w:docPartBody>
    </w:docPart>
    <w:docPart>
      <w:docPartPr>
        <w:name w:val="63D4B149D40E441BB1F64B6F27C08E9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F009D0D-5C78-4634-AB64-12931C7FE403}"/>
      </w:docPartPr>
      <w:docPartBody>
        <w:p w:rsidR="004A35F9" w:rsidRDefault="00F91036" w:rsidP="00F91036">
          <w:pPr>
            <w:pStyle w:val="63D4B149D40E441BB1F64B6F27C08E9A26"/>
          </w:pPr>
          <w:r w:rsidRPr="00081D74">
            <w:rPr>
              <w:rStyle w:val="PlaceholderText"/>
              <w:rFonts w:hint="cs"/>
              <w:shd w:val="clear" w:color="auto" w:fill="F2F2F2" w:themeFill="background1" w:themeFillShade="F2"/>
              <w:rtl/>
            </w:rPr>
            <w:t xml:space="preserve">                                                              </w:t>
          </w:r>
        </w:p>
      </w:docPartBody>
    </w:docPart>
    <w:docPart>
      <w:docPartPr>
        <w:name w:val="A608B080ABCC4E83B8395AB19F5E7F4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404A24E-7A5C-4DFD-9FE8-85D1448CE5D6}"/>
      </w:docPartPr>
      <w:docPartBody>
        <w:p w:rsidR="004A35F9" w:rsidRDefault="00F91036" w:rsidP="00F91036">
          <w:pPr>
            <w:pStyle w:val="A608B080ABCC4E83B8395AB19F5E7F4126"/>
          </w:pPr>
          <w:r w:rsidRPr="00B80F18">
            <w:rPr>
              <w:rFonts w:hint="cs"/>
              <w:shd w:val="clear" w:color="auto" w:fill="F2F2F2" w:themeFill="background1" w:themeFillShade="F2"/>
              <w:rtl/>
            </w:rPr>
            <w:t xml:space="preserve">        </w:t>
          </w:r>
          <w:r>
            <w:rPr>
              <w:rFonts w:hint="cs"/>
              <w:shd w:val="clear" w:color="auto" w:fill="F2F2F2" w:themeFill="background1" w:themeFillShade="F2"/>
              <w:rtl/>
            </w:rPr>
            <w:t xml:space="preserve">  </w:t>
          </w:r>
          <w:r w:rsidRPr="00B80F18">
            <w:rPr>
              <w:rFonts w:hint="cs"/>
              <w:shd w:val="clear" w:color="auto" w:fill="F2F2F2" w:themeFill="background1" w:themeFillShade="F2"/>
              <w:rtl/>
            </w:rPr>
            <w:t xml:space="preserve">                              </w:t>
          </w:r>
        </w:p>
      </w:docPartBody>
    </w:docPart>
    <w:docPart>
      <w:docPartPr>
        <w:name w:val="D1EF7919FB2640F0A6A561D4136A58E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76C5E17-2A48-4078-AC8B-FCC9450C8666}"/>
      </w:docPartPr>
      <w:docPartBody>
        <w:p w:rsidR="004A35F9" w:rsidRDefault="00F91036" w:rsidP="00F91036">
          <w:pPr>
            <w:pStyle w:val="D1EF7919FB2640F0A6A561D4136A58E426"/>
          </w:pPr>
          <w:r w:rsidRPr="00B80F18">
            <w:rPr>
              <w:rFonts w:hint="cs"/>
              <w:shd w:val="clear" w:color="auto" w:fill="F2F2F2" w:themeFill="background1" w:themeFillShade="F2"/>
              <w:rtl/>
            </w:rPr>
            <w:t xml:space="preserve">                       </w:t>
          </w:r>
          <w:r>
            <w:rPr>
              <w:rFonts w:hint="cs"/>
              <w:shd w:val="clear" w:color="auto" w:fill="F2F2F2" w:themeFill="background1" w:themeFillShade="F2"/>
              <w:rtl/>
            </w:rPr>
            <w:t xml:space="preserve">     </w:t>
          </w:r>
          <w:r w:rsidRPr="00B80F18">
            <w:rPr>
              <w:rFonts w:hint="cs"/>
              <w:shd w:val="clear" w:color="auto" w:fill="F2F2F2" w:themeFill="background1" w:themeFillShade="F2"/>
              <w:rtl/>
            </w:rPr>
            <w:t xml:space="preserve">                           </w:t>
          </w:r>
        </w:p>
      </w:docPartBody>
    </w:docPart>
    <w:docPart>
      <w:docPartPr>
        <w:name w:val="83914C59B97E4378B0A8D4DF5A24167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990367C-0666-4746-9239-F2E9FE3EBE01}"/>
      </w:docPartPr>
      <w:docPartBody>
        <w:p w:rsidR="004A35F9" w:rsidRDefault="00F91036" w:rsidP="00F91036">
          <w:pPr>
            <w:pStyle w:val="83914C59B97E4378B0A8D4DF5A24167126"/>
          </w:pPr>
          <w:r w:rsidRPr="00352A9B">
            <w:rPr>
              <w:rFonts w:hint="cs"/>
              <w:shd w:val="clear" w:color="auto" w:fill="F2F2F2" w:themeFill="background1" w:themeFillShade="F2"/>
              <w:rtl/>
            </w:rPr>
            <w:t xml:space="preserve">                      </w:t>
          </w:r>
        </w:p>
      </w:docPartBody>
    </w:docPart>
    <w:docPart>
      <w:docPartPr>
        <w:name w:val="71CBC333933A4BD09FC527A7DFDDA4D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6551C53-051D-4918-BF84-30C5637B35AF}"/>
      </w:docPartPr>
      <w:docPartBody>
        <w:p w:rsidR="004A35F9" w:rsidRDefault="00F91036" w:rsidP="00F91036">
          <w:pPr>
            <w:pStyle w:val="71CBC333933A4BD09FC527A7DFDDA4DA26"/>
          </w:pPr>
          <w:r w:rsidRPr="00B80F18">
            <w:rPr>
              <w:rFonts w:hint="cs"/>
              <w:shd w:val="clear" w:color="auto" w:fill="F2F2F2" w:themeFill="background1" w:themeFillShade="F2"/>
              <w:rtl/>
            </w:rPr>
            <w:t xml:space="preserve">                                             </w:t>
          </w:r>
          <w:r>
            <w:rPr>
              <w:rFonts w:hint="cs"/>
              <w:shd w:val="clear" w:color="auto" w:fill="F2F2F2" w:themeFill="background1" w:themeFillShade="F2"/>
              <w:rtl/>
            </w:rPr>
            <w:t xml:space="preserve">         </w:t>
          </w:r>
          <w:r w:rsidRPr="00B80F18">
            <w:rPr>
              <w:rFonts w:hint="cs"/>
              <w:shd w:val="clear" w:color="auto" w:fill="F2F2F2" w:themeFill="background1" w:themeFillShade="F2"/>
              <w:rtl/>
            </w:rPr>
            <w:t xml:space="preserve">  </w:t>
          </w:r>
          <w:r>
            <w:rPr>
              <w:rFonts w:hint="cs"/>
              <w:shd w:val="clear" w:color="auto" w:fill="F2F2F2" w:themeFill="background1" w:themeFillShade="F2"/>
              <w:rtl/>
            </w:rPr>
            <w:t xml:space="preserve">                  </w:t>
          </w:r>
          <w:r w:rsidRPr="00B80F18">
            <w:rPr>
              <w:rFonts w:hint="cs"/>
              <w:shd w:val="clear" w:color="auto" w:fill="F2F2F2" w:themeFill="background1" w:themeFillShade="F2"/>
              <w:rtl/>
            </w:rPr>
            <w:t xml:space="preserve">   </w:t>
          </w:r>
        </w:p>
      </w:docPartBody>
    </w:docPart>
    <w:docPart>
      <w:docPartPr>
        <w:name w:val="50B3A95ED920419EAFF2CBE280A1BD4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342FA4E-87A2-4320-B340-45EB96CA1AA6}"/>
      </w:docPartPr>
      <w:docPartBody>
        <w:p w:rsidR="004A35F9" w:rsidRDefault="00F91036" w:rsidP="00F91036">
          <w:pPr>
            <w:pStyle w:val="50B3A95ED920419EAFF2CBE280A1BD4F26"/>
          </w:pPr>
          <w:r w:rsidRPr="00B80F18">
            <w:rPr>
              <w:rFonts w:hint="cs"/>
              <w:shd w:val="clear" w:color="auto" w:fill="F2F2F2" w:themeFill="background1" w:themeFillShade="F2"/>
              <w:rtl/>
            </w:rPr>
            <w:t xml:space="preserve">              </w:t>
          </w:r>
          <w:r>
            <w:rPr>
              <w:rFonts w:hint="cs"/>
              <w:shd w:val="clear" w:color="auto" w:fill="F2F2F2" w:themeFill="background1" w:themeFillShade="F2"/>
              <w:rtl/>
            </w:rPr>
            <w:t xml:space="preserve">                </w:t>
          </w:r>
          <w:r w:rsidRPr="00B80F18">
            <w:rPr>
              <w:rFonts w:hint="cs"/>
              <w:shd w:val="clear" w:color="auto" w:fill="F2F2F2" w:themeFill="background1" w:themeFillShade="F2"/>
              <w:rtl/>
            </w:rPr>
            <w:t xml:space="preserve">             </w:t>
          </w:r>
        </w:p>
      </w:docPartBody>
    </w:docPart>
    <w:docPart>
      <w:docPartPr>
        <w:name w:val="1A9025D553EB4CA8BE1EB076F10979F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B4B7F6D-21D6-48E5-AB8D-FEE03F628584}"/>
      </w:docPartPr>
      <w:docPartBody>
        <w:p w:rsidR="004A35F9" w:rsidRDefault="00F91036" w:rsidP="00F91036">
          <w:pPr>
            <w:pStyle w:val="1A9025D553EB4CA8BE1EB076F10979F626"/>
          </w:pPr>
          <w:r w:rsidRPr="003F4E72">
            <w:rPr>
              <w:rStyle w:val="PlaceholderText"/>
              <w:rFonts w:hint="cs"/>
              <w:shd w:val="clear" w:color="auto" w:fill="F2F2F2" w:themeFill="background1" w:themeFillShade="F2"/>
              <w:rtl/>
            </w:rPr>
            <w:t xml:space="preserve">                                              </w:t>
          </w:r>
        </w:p>
      </w:docPartBody>
    </w:docPart>
    <w:docPart>
      <w:docPartPr>
        <w:name w:val="1799FFE7507A4CC0969BCF711C5D2B3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D519E6-455F-4CE7-BBE0-ABDE96E6129D}"/>
      </w:docPartPr>
      <w:docPartBody>
        <w:p w:rsidR="004A35F9" w:rsidRDefault="00F91036" w:rsidP="00F91036">
          <w:pPr>
            <w:pStyle w:val="1799FFE7507A4CC0969BCF711C5D2B3E26"/>
          </w:pPr>
          <w:r w:rsidRPr="00D96ABB">
            <w:rPr>
              <w:rFonts w:hint="cs"/>
              <w:color w:val="B2B2B2"/>
              <w:rtl/>
            </w:rPr>
            <w:t xml:space="preserve">    /    /        </w:t>
          </w:r>
        </w:p>
      </w:docPartBody>
    </w:docPart>
    <w:docPart>
      <w:docPartPr>
        <w:name w:val="93A4C077748A4A668BF69EC8875CF26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A03C3ED-F222-43E0-8613-20DA8370D71D}"/>
      </w:docPartPr>
      <w:docPartBody>
        <w:p w:rsidR="004A35F9" w:rsidRDefault="00F91036" w:rsidP="00F91036">
          <w:pPr>
            <w:pStyle w:val="93A4C077748A4A668BF69EC8875CF26626"/>
          </w:pPr>
          <w:r w:rsidRPr="00081D74">
            <w:rPr>
              <w:rFonts w:hint="cs"/>
              <w:shd w:val="clear" w:color="auto" w:fill="F2F2F2" w:themeFill="background1" w:themeFillShade="F2"/>
              <w:rtl/>
            </w:rPr>
            <w:t xml:space="preserve">                                            </w:t>
          </w:r>
        </w:p>
      </w:docPartBody>
    </w:docPart>
    <w:docPart>
      <w:docPartPr>
        <w:name w:val="F9F0FA60A856449F81758784365F3FA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060230E-CDCC-40E3-A975-22DF87A8DE92}"/>
      </w:docPartPr>
      <w:docPartBody>
        <w:p w:rsidR="004A35F9" w:rsidRDefault="00F91036" w:rsidP="00F91036">
          <w:pPr>
            <w:pStyle w:val="F9F0FA60A856449F81758784365F3FAA26"/>
          </w:pPr>
          <w:r w:rsidRPr="00D96ABB">
            <w:rPr>
              <w:rFonts w:hint="cs"/>
              <w:rtl/>
            </w:rPr>
            <w:t xml:space="preserve">    /    /        </w:t>
          </w:r>
        </w:p>
      </w:docPartBody>
    </w:docPart>
    <w:docPart>
      <w:docPartPr>
        <w:name w:val="0B16F5DCFF7A49ABB81F8C9207A45DE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E6FB81E-9EB5-41E5-83C9-7DC736E4D02B}"/>
      </w:docPartPr>
      <w:docPartBody>
        <w:p w:rsidR="004A35F9" w:rsidRDefault="00F91036" w:rsidP="00F91036">
          <w:pPr>
            <w:pStyle w:val="0B16F5DCFF7A49ABB81F8C9207A45DE025"/>
          </w:pPr>
          <w:r w:rsidRPr="005C3DDD">
            <w:rPr>
              <w:rStyle w:val="PlaceholderText"/>
              <w:rFonts w:hint="cs"/>
              <w:shd w:val="clear" w:color="auto" w:fill="F2F2F2" w:themeFill="background1" w:themeFillShade="F2"/>
              <w:rtl/>
            </w:rPr>
            <w:t xml:space="preserve">                                   </w:t>
          </w:r>
        </w:p>
      </w:docPartBody>
    </w:docPart>
    <w:docPart>
      <w:docPartPr>
        <w:name w:val="B34DDFCDDE95493B86E51EF8FCFC09A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B03C9B6-AE56-4903-831F-1891E4E53635}"/>
      </w:docPartPr>
      <w:docPartBody>
        <w:p w:rsidR="004A35F9" w:rsidRDefault="0047739F">
          <w:r w:rsidRPr="00506C44">
            <w:rPr>
              <w:rStyle w:val="PlaceholderText"/>
            </w:rPr>
            <w:t>[Title]</w:t>
          </w:r>
        </w:p>
      </w:docPartBody>
    </w:docPart>
    <w:docPart>
      <w:docPartPr>
        <w:name w:val="50760A9BD8CD4B2C902C3D27800F3E0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006AC75-851C-43A7-909C-4FCF02E8C5BB}"/>
      </w:docPartPr>
      <w:docPartBody>
        <w:p w:rsidR="004A35F9" w:rsidRDefault="00F91036" w:rsidP="00F91036">
          <w:pPr>
            <w:pStyle w:val="50760A9BD8CD4B2C902C3D27800F3E0223"/>
          </w:pPr>
          <w:r w:rsidRPr="004F4FF0">
            <w:rPr>
              <w:rStyle w:val="PlaceholderText"/>
              <w:rFonts w:hint="cs"/>
              <w:shd w:val="clear" w:color="auto" w:fill="F2F2F2" w:themeFill="background1" w:themeFillShade="F2"/>
              <w:rtl/>
            </w:rPr>
            <w:t xml:space="preserve">                                                          </w:t>
          </w:r>
        </w:p>
      </w:docPartBody>
    </w:docPart>
    <w:docPart>
      <w:docPartPr>
        <w:name w:val="3479C92ABE33421DA02D122B5FF3392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63703E9-0013-43B7-87D5-E7E86018B507}"/>
      </w:docPartPr>
      <w:docPartBody>
        <w:p w:rsidR="004A35F9" w:rsidRDefault="00F91036" w:rsidP="00F91036">
          <w:pPr>
            <w:pStyle w:val="3479C92ABE33421DA02D122B5FF3392622"/>
          </w:pPr>
          <w:r w:rsidRPr="007A5F97">
            <w:rPr>
              <w:rFonts w:hint="cs"/>
              <w:rtl/>
            </w:rPr>
            <w:t xml:space="preserve">متن </w:t>
          </w:r>
          <w:r>
            <w:rPr>
              <w:rFonts w:hint="cs"/>
              <w:rtl/>
            </w:rPr>
            <w:t xml:space="preserve">خلاصه گزارش </w:t>
          </w:r>
          <w:r w:rsidRPr="007A5F97">
            <w:rPr>
              <w:rtl/>
            </w:rPr>
            <w:t xml:space="preserve">را </w:t>
          </w:r>
          <w:r>
            <w:rPr>
              <w:rFonts w:hint="cs"/>
              <w:rtl/>
            </w:rPr>
            <w:t xml:space="preserve">پس </w:t>
          </w:r>
          <w:r w:rsidRPr="007A5F97">
            <w:rPr>
              <w:rtl/>
            </w:rPr>
            <w:t xml:space="preserve">از </w:t>
          </w:r>
          <w:r>
            <w:rPr>
              <w:rFonts w:hint="cs"/>
              <w:rtl/>
            </w:rPr>
            <w:t xml:space="preserve">نگارش </w:t>
          </w:r>
          <w:r w:rsidRPr="007A5F97">
            <w:rPr>
              <w:rtl/>
            </w:rPr>
            <w:t xml:space="preserve">کامل </w:t>
          </w:r>
          <w:r>
            <w:rPr>
              <w:rFonts w:hint="cs"/>
              <w:rtl/>
            </w:rPr>
            <w:t xml:space="preserve">گزارش </w:t>
          </w:r>
          <w:r w:rsidRPr="007A5F97">
            <w:rPr>
              <w:rtl/>
            </w:rPr>
            <w:t>بنو</w:t>
          </w:r>
          <w:r w:rsidRPr="007A5F97">
            <w:rPr>
              <w:rFonts w:hint="cs"/>
              <w:rtl/>
            </w:rPr>
            <w:t>ی</w:t>
          </w:r>
          <w:r w:rsidRPr="007A5F97">
            <w:rPr>
              <w:rFonts w:hint="eastAsia"/>
              <w:rtl/>
            </w:rPr>
            <w:t>س</w:t>
          </w:r>
          <w:r w:rsidRPr="007A5F97">
            <w:rPr>
              <w:rFonts w:hint="cs"/>
              <w:rtl/>
            </w:rPr>
            <w:t>ی</w:t>
          </w:r>
          <w:r w:rsidRPr="007A5F97">
            <w:rPr>
              <w:rFonts w:hint="eastAsia"/>
              <w:rtl/>
            </w:rPr>
            <w:t>د</w:t>
          </w:r>
          <w:r w:rsidRPr="007A5F97">
            <w:rPr>
              <w:rtl/>
            </w:rPr>
            <w:t>.</w:t>
          </w:r>
          <w:r w:rsidRPr="007A5F97">
            <w:rPr>
              <w:rFonts w:hint="cs"/>
              <w:rtl/>
            </w:rPr>
            <w:t xml:space="preserve"> </w:t>
          </w:r>
          <w:r>
            <w:rPr>
              <w:rFonts w:hint="cs"/>
              <w:rtl/>
            </w:rPr>
            <w:t>خلاصه به موضوع و هدف پژوهش، روش پژوهش و نتایج و خروجی</w:t>
          </w:r>
          <w:r>
            <w:rPr>
              <w:rFonts w:hint="eastAsia"/>
              <w:rtl/>
            </w:rPr>
            <w:t>‌</w:t>
          </w:r>
          <w:r>
            <w:rPr>
              <w:rFonts w:hint="cs"/>
              <w:rtl/>
            </w:rPr>
            <w:t xml:space="preserve">های پروژه اشاره می کند. </w:t>
          </w:r>
          <w:r w:rsidRPr="007A5F97">
            <w:rPr>
              <w:rFonts w:hint="cs"/>
              <w:rtl/>
            </w:rPr>
            <w:t xml:space="preserve">در </w:t>
          </w:r>
          <w:r>
            <w:rPr>
              <w:rFonts w:hint="cs"/>
              <w:rtl/>
            </w:rPr>
            <w:t>خلاصه از کار دیگران نوشته نمی</w:t>
          </w:r>
          <w:r>
            <w:rPr>
              <w:rFonts w:hint="eastAsia"/>
              <w:rtl/>
            </w:rPr>
            <w:t>‌</w:t>
          </w:r>
          <w:r>
            <w:rPr>
              <w:rFonts w:hint="cs"/>
              <w:rtl/>
            </w:rPr>
            <w:t xml:space="preserve">شود و </w:t>
          </w:r>
          <w:r w:rsidRPr="007A5F97">
            <w:rPr>
              <w:rFonts w:hint="cs"/>
              <w:rtl/>
            </w:rPr>
            <w:t xml:space="preserve">به منابع </w:t>
          </w:r>
          <w:r>
            <w:rPr>
              <w:rtl/>
            </w:rPr>
            <w:t>ارجاع</w:t>
          </w:r>
          <w:r>
            <w:t xml:space="preserve"> </w:t>
          </w:r>
          <w:r>
            <w:rPr>
              <w:rFonts w:hint="cs"/>
              <w:rtl/>
            </w:rPr>
            <w:t>داده نمی</w:t>
          </w:r>
          <w:r>
            <w:rPr>
              <w:rFonts w:hint="eastAsia"/>
              <w:rtl/>
            </w:rPr>
            <w:t>‌</w:t>
          </w:r>
          <w:r w:rsidRPr="007A5F97">
            <w:rPr>
              <w:rFonts w:hint="cs"/>
              <w:rtl/>
            </w:rPr>
            <w:t>شود</w:t>
          </w:r>
          <w:r>
            <w:rPr>
              <w:rFonts w:hint="cs"/>
              <w:rtl/>
            </w:rPr>
            <w:t>. در خلاصه رابطه ریاضی، شکل، جدول یا نمودار نمی</w:t>
          </w:r>
          <w:r>
            <w:rPr>
              <w:rFonts w:hint="eastAsia"/>
              <w:rtl/>
            </w:rPr>
            <w:t>‌</w:t>
          </w:r>
          <w:r>
            <w:rPr>
              <w:rFonts w:hint="cs"/>
              <w:rtl/>
            </w:rPr>
            <w:t>آید. خلاصه خیلی کلی یا خیلی جزیی نوشته نمی</w:t>
          </w:r>
          <w:r>
            <w:rPr>
              <w:rFonts w:hint="eastAsia"/>
              <w:rtl/>
            </w:rPr>
            <w:t>‌</w:t>
          </w:r>
          <w:r>
            <w:rPr>
              <w:rFonts w:hint="cs"/>
              <w:rtl/>
            </w:rPr>
            <w:t>شود. خلاصه به تاریخچه و توضیح موضوع نمی</w:t>
          </w:r>
          <w:r>
            <w:rPr>
              <w:rFonts w:hint="eastAsia"/>
              <w:rtl/>
            </w:rPr>
            <w:t>‌</w:t>
          </w:r>
          <w:r>
            <w:rPr>
              <w:rFonts w:hint="cs"/>
              <w:rtl/>
            </w:rPr>
            <w:t>پردازد</w:t>
          </w:r>
          <w:r w:rsidRPr="007A5F97">
            <w:rPr>
              <w:rFonts w:hint="cs"/>
              <w:rtl/>
            </w:rPr>
            <w:t xml:space="preserve">. </w:t>
          </w:r>
          <w:r>
            <w:rPr>
              <w:rFonts w:hint="cs"/>
              <w:rtl/>
            </w:rPr>
            <w:t xml:space="preserve">خلاصه </w:t>
          </w:r>
          <w:r>
            <w:rPr>
              <w:rtl/>
            </w:rPr>
            <w:t xml:space="preserve">را تنها در </w:t>
          </w:r>
          <w:r>
            <w:rPr>
              <w:rFonts w:hint="cs"/>
              <w:rtl/>
            </w:rPr>
            <w:t>ی</w:t>
          </w:r>
          <w:r>
            <w:rPr>
              <w:rFonts w:hint="eastAsia"/>
              <w:rtl/>
            </w:rPr>
            <w:t>ک</w:t>
          </w:r>
          <w:r>
            <w:rPr>
              <w:rtl/>
            </w:rPr>
            <w:t xml:space="preserve"> پاراگراف </w:t>
          </w:r>
          <w:r>
            <w:rPr>
              <w:rFonts w:hint="cs"/>
              <w:rtl/>
            </w:rPr>
            <w:t xml:space="preserve">و در یک صفحه </w:t>
          </w:r>
          <w:r>
            <w:rPr>
              <w:rtl/>
            </w:rPr>
            <w:t>بنو</w:t>
          </w:r>
          <w:r>
            <w:rPr>
              <w:rFonts w:hint="cs"/>
              <w:rtl/>
            </w:rPr>
            <w:t>ی</w:t>
          </w:r>
          <w:r>
            <w:rPr>
              <w:rFonts w:hint="eastAsia"/>
              <w:rtl/>
            </w:rPr>
            <w:t>س</w:t>
          </w:r>
          <w:r>
            <w:rPr>
              <w:rFonts w:hint="cs"/>
              <w:rtl/>
            </w:rPr>
            <w:t>ی</w:t>
          </w:r>
          <w:r>
            <w:rPr>
              <w:rFonts w:hint="eastAsia"/>
              <w:rtl/>
            </w:rPr>
            <w:t>د</w:t>
          </w:r>
          <w:r>
            <w:rPr>
              <w:rtl/>
            </w:rPr>
            <w:t xml:space="preserve">. </w:t>
          </w:r>
          <w:r>
            <w:rPr>
              <w:rFonts w:hint="cs"/>
              <w:rtl/>
            </w:rPr>
            <w:t xml:space="preserve">خلاصه حداکثر شامل 300 </w:t>
          </w:r>
          <w:r w:rsidRPr="007A5F97">
            <w:rPr>
              <w:rtl/>
            </w:rPr>
            <w:t>کلمه است</w:t>
          </w:r>
          <w:r>
            <w:rPr>
              <w:rFonts w:hint="cs"/>
              <w:rtl/>
            </w:rPr>
            <w:t>.</w:t>
          </w:r>
        </w:p>
      </w:docPartBody>
    </w:docPart>
    <w:docPart>
      <w:docPartPr>
        <w:name w:val="3F3732879F264854BB20946C4972318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91EAA05-6A0F-4516-B977-CCEDC235314E}"/>
      </w:docPartPr>
      <w:docPartBody>
        <w:p w:rsidR="004A35F9" w:rsidRDefault="00F91036" w:rsidP="00F91036">
          <w:pPr>
            <w:pStyle w:val="3F3732879F264854BB20946C4972318118"/>
          </w:pPr>
          <w:r>
            <w:rPr>
              <w:rStyle w:val="PlaceholderText"/>
              <w:rFonts w:hint="cs"/>
              <w:rtl/>
            </w:rPr>
            <w:t>خروجی</w:t>
          </w:r>
          <w:r>
            <w:rPr>
              <w:rStyle w:val="PlaceholderText"/>
              <w:rFonts w:hint="eastAsia"/>
              <w:rtl/>
            </w:rPr>
            <w:t>‌</w:t>
          </w:r>
          <w:r>
            <w:rPr>
              <w:rStyle w:val="PlaceholderText"/>
              <w:rFonts w:hint="cs"/>
              <w:rtl/>
            </w:rPr>
            <w:t xml:space="preserve">هایی که % 100 کامل و تحویل داده شده را بنویسید (بند 2-3 پروپوزال). </w:t>
          </w:r>
        </w:p>
      </w:docPartBody>
    </w:docPart>
    <w:docPart>
      <w:docPartPr>
        <w:name w:val="6A04E1B92B4A4C9E943B11ED574A8D4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D7B4A6E-396C-4399-AD26-862B72A6E2E3}"/>
      </w:docPartPr>
      <w:docPartBody>
        <w:p w:rsidR="004A35F9" w:rsidRDefault="00F91036" w:rsidP="00F91036">
          <w:pPr>
            <w:pStyle w:val="6A04E1B92B4A4C9E943B11ED574A8D4017"/>
          </w:pPr>
          <w:r w:rsidRPr="006A044C">
            <w:rPr>
              <w:rStyle w:val="PlaceholderText"/>
              <w:rFonts w:hint="cs"/>
              <w:shd w:val="clear" w:color="auto" w:fill="F2F2F2" w:themeFill="background1" w:themeFillShade="F2"/>
              <w:rtl/>
            </w:rPr>
            <w:t>.........</w:t>
          </w:r>
          <w:r>
            <w:rPr>
              <w:rStyle w:val="PlaceholderText"/>
              <w:rFonts w:hint="cs"/>
              <w:shd w:val="clear" w:color="auto" w:fill="F2F2F2" w:themeFill="background1" w:themeFillShade="F2"/>
              <w:rtl/>
            </w:rPr>
            <w:t>....</w:t>
          </w:r>
          <w:r w:rsidRPr="006A044C">
            <w:rPr>
              <w:rStyle w:val="PlaceholderText"/>
              <w:rFonts w:hint="cs"/>
              <w:shd w:val="clear" w:color="auto" w:fill="F2F2F2" w:themeFill="background1" w:themeFillShade="F2"/>
              <w:rtl/>
            </w:rPr>
            <w:t>................................</w:t>
          </w:r>
        </w:p>
      </w:docPartBody>
    </w:docPart>
    <w:docPart>
      <w:docPartPr>
        <w:name w:val="45CB8164A90B49B1928832B27724B24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DCCF781-005D-4386-88A6-E11394E9F0A2}"/>
      </w:docPartPr>
      <w:docPartBody>
        <w:p w:rsidR="004A35F9" w:rsidRDefault="00F91036" w:rsidP="00F91036">
          <w:pPr>
            <w:pStyle w:val="45CB8164A90B49B1928832B27724B24314"/>
          </w:pPr>
          <w:r>
            <w:rPr>
              <w:rFonts w:hint="cs"/>
              <w:shd w:val="clear" w:color="auto" w:fill="F2F2F2" w:themeFill="background1" w:themeFillShade="F2"/>
              <w:rtl/>
            </w:rPr>
            <w:t>......................</w:t>
          </w:r>
          <w:r w:rsidRPr="000070E6">
            <w:rPr>
              <w:rFonts w:hint="cs"/>
              <w:shd w:val="clear" w:color="auto" w:fill="F2F2F2" w:themeFill="background1" w:themeFillShade="F2"/>
              <w:rtl/>
            </w:rPr>
            <w:t>........................</w:t>
          </w:r>
        </w:p>
      </w:docPartBody>
    </w:docPart>
    <w:docPart>
      <w:docPartPr>
        <w:name w:val="F097898446144AD09AACBC3404C924D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B30607A-387B-444B-9F89-E44F98B41A4E}"/>
      </w:docPartPr>
      <w:docPartBody>
        <w:p w:rsidR="004A35F9" w:rsidRDefault="00F91036" w:rsidP="00F91036">
          <w:pPr>
            <w:pStyle w:val="F097898446144AD09AACBC3404C924D514"/>
          </w:pPr>
          <w:r w:rsidRPr="000070E6">
            <w:rPr>
              <w:rFonts w:hint="cs"/>
              <w:rtl/>
            </w:rPr>
            <w:t xml:space="preserve">    /    /        </w:t>
          </w:r>
        </w:p>
      </w:docPartBody>
    </w:docPart>
    <w:docPart>
      <w:docPartPr>
        <w:name w:val="A7944BA25C534D948F92E684D94E060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5D91447-018B-4327-9A6E-DA3E0D9C5BAE}"/>
      </w:docPartPr>
      <w:docPartBody>
        <w:p w:rsidR="004A35F9" w:rsidRDefault="00F91036" w:rsidP="00F91036">
          <w:pPr>
            <w:pStyle w:val="A7944BA25C534D948F92E684D94E060412"/>
          </w:pPr>
          <w:r w:rsidRPr="00081D74">
            <w:rPr>
              <w:rFonts w:hint="cs"/>
              <w:color w:val="B2B2B2"/>
              <w:shd w:val="clear" w:color="auto" w:fill="F2F2F2" w:themeFill="background1" w:themeFillShade="F2"/>
              <w:rtl/>
            </w:rPr>
            <w:t xml:space="preserve">                                            </w:t>
          </w:r>
        </w:p>
      </w:docPartBody>
    </w:docPart>
    <w:docPart>
      <w:docPartPr>
        <w:name w:val="C102E97A904545CFA97FB61C9307C3E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59B2D64-7DD7-4159-938F-AA41E5B5A0D2}"/>
      </w:docPartPr>
      <w:docPartBody>
        <w:p w:rsidR="004A35F9" w:rsidRDefault="00F91036" w:rsidP="00F91036">
          <w:pPr>
            <w:pStyle w:val="C102E97A904545CFA97FB61C9307C3E212"/>
          </w:pPr>
          <w:r w:rsidRPr="00D96ABB">
            <w:rPr>
              <w:rFonts w:hint="cs"/>
              <w:color w:val="B2B2B2"/>
              <w:rtl/>
            </w:rPr>
            <w:t xml:space="preserve">    /    /        </w:t>
          </w:r>
        </w:p>
      </w:docPartBody>
    </w:docPart>
    <w:docPart>
      <w:docPartPr>
        <w:name w:val="E42E71DAD9A44DFAADA3F1E0CA5F908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94850C1-4C77-4EFD-8E8C-A83B33C2AEDD}"/>
      </w:docPartPr>
      <w:docPartBody>
        <w:p w:rsidR="001D27BE" w:rsidRDefault="00F91036" w:rsidP="00F91036">
          <w:pPr>
            <w:pStyle w:val="E42E71DAD9A44DFAADA3F1E0CA5F90814"/>
          </w:pPr>
          <w:r>
            <w:rPr>
              <w:rStyle w:val="PlaceholderText"/>
              <w:rFonts w:hint="cs"/>
              <w:rtl/>
            </w:rPr>
            <w:t>.........................................................</w:t>
          </w:r>
        </w:p>
      </w:docPartBody>
    </w:docPart>
    <w:docPart>
      <w:docPartPr>
        <w:name w:val="07D660326E044F5D8B88759C3030DC1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F71B113-6101-4D49-B2E0-38C70E22BD09}"/>
      </w:docPartPr>
      <w:docPartBody>
        <w:p w:rsidR="00F91036" w:rsidRDefault="00F91036" w:rsidP="00F91036">
          <w:pPr>
            <w:pStyle w:val="07D660326E044F5D8B88759C3030DC171"/>
          </w:pPr>
          <w:r w:rsidRPr="00B565B6">
            <w:rPr>
              <w:rStyle w:val="PlaceholderText"/>
              <w:rFonts w:hint="cs"/>
              <w:shd w:val="clear" w:color="auto" w:fill="F2F2F2" w:themeFill="background1" w:themeFillShade="F2"/>
              <w:rtl/>
            </w:rPr>
            <w:t>...........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tr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Narm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dvOTdd3b7348.I+03">
    <w:altName w:val="Times New Roman"/>
    <w:panose1 w:val="00000000000000000000"/>
    <w:charset w:val="00"/>
    <w:family w:val="roman"/>
    <w:notTrueType/>
    <w:pitch w:val="default"/>
  </w:font>
  <w:font w:name="AdvOTb92eb7df.I">
    <w:altName w:val="Times New Roman"/>
    <w:panose1 w:val="00000000000000000000"/>
    <w:charset w:val="00"/>
    <w:family w:val="roman"/>
    <w:notTrueType/>
    <w:pitch w:val="default"/>
  </w:font>
  <w:font w:name="AdvMacMthSyN">
    <w:altName w:val="Times New Roman"/>
    <w:panose1 w:val="00000000000000000000"/>
    <w:charset w:val="00"/>
    <w:family w:val="roman"/>
    <w:notTrueType/>
    <w:pitch w:val="default"/>
  </w:font>
  <w:font w:name="AdvMacMthIt">
    <w:altName w:val="Times New Roman"/>
    <w:panose1 w:val="00000000000000000000"/>
    <w:charset w:val="00"/>
    <w:family w:val="roman"/>
    <w:notTrueType/>
    <w:pitch w:val="default"/>
  </w:font>
  <w:font w:name="AdvOT863180fb">
    <w:altName w:val="Times New Roman"/>
    <w:panose1 w:val="00000000000000000000"/>
    <w:charset w:val="00"/>
    <w:family w:val="roman"/>
    <w:notTrueType/>
    <w:pitch w:val="default"/>
  </w:font>
  <w:font w:name="Times New Roman Bold">
    <w:panose1 w:val="02020803070505020304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revisionView w:formatting="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739F"/>
    <w:rsid w:val="001D27BE"/>
    <w:rsid w:val="0047739F"/>
    <w:rsid w:val="004A35F9"/>
    <w:rsid w:val="004B03AB"/>
    <w:rsid w:val="00755F9B"/>
    <w:rsid w:val="007F7253"/>
    <w:rsid w:val="008530C4"/>
    <w:rsid w:val="00AC2D2B"/>
    <w:rsid w:val="00B21C7D"/>
    <w:rsid w:val="00D322D8"/>
    <w:rsid w:val="00F91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91036"/>
    <w:rPr>
      <w:color w:val="808080"/>
    </w:rPr>
  </w:style>
  <w:style w:type="paragraph" w:customStyle="1" w:styleId="81FA2109029E418381ED808528F7AD0A">
    <w:name w:val="81FA2109029E418381ED808528F7AD0A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">
    <w:name w:val="526F6E633D9446ECBBB6EEEEB4C69A28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">
    <w:name w:val="43A08F3F9D0D4E51A25D515667EFB3BA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5431494C4004FA897B01F08827C80A7">
    <w:name w:val="55431494C4004FA897B01F08827C80A7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1">
    <w:name w:val="81FA2109029E418381ED808528F7AD0A1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1">
    <w:name w:val="526F6E633D9446ECBBB6EEEEB4C69A281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1">
    <w:name w:val="43A08F3F9D0D4E51A25D515667EFB3BA1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E5BF25B5C94841B195EB900998FD6C01">
    <w:name w:val="E5BF25B5C94841B195EB900998FD6C01"/>
    <w:rsid w:val="0047739F"/>
  </w:style>
  <w:style w:type="paragraph" w:customStyle="1" w:styleId="1A4180FB17E34D1794F13ACDEE3AFEE3">
    <w:name w:val="1A4180FB17E34D1794F13ACDEE3AFEE3"/>
    <w:rsid w:val="0047739F"/>
  </w:style>
  <w:style w:type="paragraph" w:customStyle="1" w:styleId="28DDBC6208BB4BB8BBB1E230B8AF5486">
    <w:name w:val="28DDBC6208BB4BB8BBB1E230B8AF5486"/>
    <w:rsid w:val="0047739F"/>
  </w:style>
  <w:style w:type="paragraph" w:customStyle="1" w:styleId="67FF4CCFA63A4919BC6112077E4DCFFE">
    <w:name w:val="67FF4CCFA63A4919BC6112077E4DCFFE"/>
    <w:rsid w:val="0047739F"/>
  </w:style>
  <w:style w:type="paragraph" w:customStyle="1" w:styleId="EA560A1C8D444BDD9664380CE5E1C8B7">
    <w:name w:val="EA560A1C8D444BDD9664380CE5E1C8B7"/>
    <w:rsid w:val="0047739F"/>
  </w:style>
  <w:style w:type="paragraph" w:customStyle="1" w:styleId="503A14AD454349A38A91F842141ED6D4">
    <w:name w:val="503A14AD454349A38A91F842141ED6D4"/>
    <w:rsid w:val="0047739F"/>
  </w:style>
  <w:style w:type="paragraph" w:customStyle="1" w:styleId="DA9378C6C8B74C21994AE2F7AEC7E6B1">
    <w:name w:val="DA9378C6C8B74C21994AE2F7AEC7E6B1"/>
    <w:rsid w:val="0047739F"/>
  </w:style>
  <w:style w:type="paragraph" w:customStyle="1" w:styleId="A492DA2E55474AC2A2342E7E55CE1E8B">
    <w:name w:val="A492DA2E55474AC2A2342E7E55CE1E8B"/>
    <w:rsid w:val="0047739F"/>
  </w:style>
  <w:style w:type="paragraph" w:customStyle="1" w:styleId="E314126E3EDB47E5B858A35727944220">
    <w:name w:val="E314126E3EDB47E5B858A35727944220"/>
    <w:rsid w:val="0047739F"/>
  </w:style>
  <w:style w:type="paragraph" w:customStyle="1" w:styleId="3035C603992D4E12A5A4B387EA0783CD">
    <w:name w:val="3035C603992D4E12A5A4B387EA0783CD"/>
    <w:rsid w:val="0047739F"/>
  </w:style>
  <w:style w:type="paragraph" w:customStyle="1" w:styleId="11F3282A3E994B5B89106D0B62519952">
    <w:name w:val="11F3282A3E994B5B89106D0B62519952"/>
    <w:rsid w:val="0047739F"/>
  </w:style>
  <w:style w:type="paragraph" w:customStyle="1" w:styleId="8373E8EC1EAA4CE5A521425DF7A948F7">
    <w:name w:val="8373E8EC1EAA4CE5A521425DF7A948F7"/>
    <w:rsid w:val="0047739F"/>
  </w:style>
  <w:style w:type="paragraph" w:customStyle="1" w:styleId="B738819181894E35B4855B33C1D98920">
    <w:name w:val="B738819181894E35B4855B33C1D98920"/>
    <w:rsid w:val="0047739F"/>
  </w:style>
  <w:style w:type="paragraph" w:customStyle="1" w:styleId="6A087A89A0244A0B9EB21B0953B2E43E">
    <w:name w:val="6A087A89A0244A0B9EB21B0953B2E43E"/>
    <w:rsid w:val="0047739F"/>
  </w:style>
  <w:style w:type="paragraph" w:customStyle="1" w:styleId="31A2320F857F42A89352DC97146C7B70">
    <w:name w:val="31A2320F857F42A89352DC97146C7B70"/>
    <w:rsid w:val="0047739F"/>
  </w:style>
  <w:style w:type="paragraph" w:customStyle="1" w:styleId="7BE1AA90B3BB4A7896F2708C4F7A415D">
    <w:name w:val="7BE1AA90B3BB4A7896F2708C4F7A415D"/>
    <w:rsid w:val="0047739F"/>
  </w:style>
  <w:style w:type="paragraph" w:customStyle="1" w:styleId="4002709FA9F0443F8909C4F5C759955D">
    <w:name w:val="4002709FA9F0443F8909C4F5C759955D"/>
    <w:rsid w:val="0047739F"/>
  </w:style>
  <w:style w:type="paragraph" w:customStyle="1" w:styleId="508806CD175948B297280EF1476D7FF1">
    <w:name w:val="508806CD175948B297280EF1476D7FF1"/>
    <w:rsid w:val="0047739F"/>
  </w:style>
  <w:style w:type="paragraph" w:customStyle="1" w:styleId="EE23739BA35F44DFBD646AFF0DDACBD5">
    <w:name w:val="EE23739BA35F44DFBD646AFF0DDACBD5"/>
    <w:rsid w:val="0047739F"/>
  </w:style>
  <w:style w:type="paragraph" w:customStyle="1" w:styleId="FB501273DD1D477397AFAAA0B42805CB">
    <w:name w:val="FB501273DD1D477397AFAAA0B42805CB"/>
    <w:rsid w:val="0047739F"/>
  </w:style>
  <w:style w:type="paragraph" w:customStyle="1" w:styleId="51ACEAFE8BC847A9B2FB2EF825C952FD">
    <w:name w:val="51ACEAFE8BC847A9B2FB2EF825C952FD"/>
    <w:rsid w:val="0047739F"/>
  </w:style>
  <w:style w:type="paragraph" w:customStyle="1" w:styleId="CFDACE1ED3EA4266B72EB1C49A2D6FB7">
    <w:name w:val="CFDACE1ED3EA4266B72EB1C49A2D6FB7"/>
    <w:rsid w:val="0047739F"/>
  </w:style>
  <w:style w:type="paragraph" w:customStyle="1" w:styleId="82BCF0871D48453AA0CD2338B79E02EE">
    <w:name w:val="82BCF0871D48453AA0CD2338B79E02EE"/>
    <w:rsid w:val="0047739F"/>
  </w:style>
  <w:style w:type="paragraph" w:customStyle="1" w:styleId="1EF9B015CC424596A92CE6010BCC5C2B">
    <w:name w:val="1EF9B015CC424596A92CE6010BCC5C2B"/>
    <w:rsid w:val="0047739F"/>
  </w:style>
  <w:style w:type="paragraph" w:customStyle="1" w:styleId="A0FE9831D7B541B39BC866239C2F225C">
    <w:name w:val="A0FE9831D7B541B39BC866239C2F225C"/>
    <w:rsid w:val="0047739F"/>
  </w:style>
  <w:style w:type="paragraph" w:customStyle="1" w:styleId="EBCB882241F240D4B5CE726977E33909">
    <w:name w:val="EBCB882241F240D4B5CE726977E33909"/>
    <w:rsid w:val="0047739F"/>
  </w:style>
  <w:style w:type="paragraph" w:customStyle="1" w:styleId="9A4E7B4393044640831CF90B177354F4">
    <w:name w:val="9A4E7B4393044640831CF90B177354F4"/>
    <w:rsid w:val="0047739F"/>
  </w:style>
  <w:style w:type="paragraph" w:customStyle="1" w:styleId="52995B4BD5D949DFB01AE247ED3F20F7">
    <w:name w:val="52995B4BD5D949DFB01AE247ED3F20F7"/>
    <w:rsid w:val="0047739F"/>
  </w:style>
  <w:style w:type="paragraph" w:customStyle="1" w:styleId="76E6C4FC23464194946F081757A4C452">
    <w:name w:val="76E6C4FC23464194946F081757A4C452"/>
    <w:rsid w:val="0047739F"/>
  </w:style>
  <w:style w:type="paragraph" w:customStyle="1" w:styleId="BBD097A61E604F5CBEE80AC44C973550">
    <w:name w:val="BBD097A61E604F5CBEE80AC44C973550"/>
    <w:rsid w:val="0047739F"/>
  </w:style>
  <w:style w:type="paragraph" w:customStyle="1" w:styleId="2A42EB98768943CBB76B1810A98683A5">
    <w:name w:val="2A42EB98768943CBB76B1810A98683A5"/>
    <w:rsid w:val="0047739F"/>
  </w:style>
  <w:style w:type="paragraph" w:customStyle="1" w:styleId="55431494C4004FA897B01F08827C80A71">
    <w:name w:val="55431494C4004FA897B01F08827C80A71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2">
    <w:name w:val="81FA2109029E418381ED808528F7AD0A2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2">
    <w:name w:val="526F6E633D9446ECBBB6EEEEB4C69A282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2">
    <w:name w:val="43A08F3F9D0D4E51A25D515667EFB3BA2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7FF4CCFA63A4919BC6112077E4DCFFE1">
    <w:name w:val="67FF4CCFA63A4919BC6112077E4DCFFE1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EA560A1C8D444BDD9664380CE5E1C8B71">
    <w:name w:val="EA560A1C8D444BDD9664380CE5E1C8B71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503A14AD454349A38A91F842141ED6D41">
    <w:name w:val="503A14AD454349A38A91F842141ED6D41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DA9378C6C8B74C21994AE2F7AEC7E6B11">
    <w:name w:val="DA9378C6C8B74C21994AE2F7AEC7E6B11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A492DA2E55474AC2A2342E7E55CE1E8B1">
    <w:name w:val="A492DA2E55474AC2A2342E7E55CE1E8B1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035C603992D4E12A5A4B387EA0783CD1">
    <w:name w:val="3035C603992D4E12A5A4B387EA0783CD1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1F3282A3E994B5B89106D0B625199521">
    <w:name w:val="11F3282A3E994B5B89106D0B625199521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BE1AA90B3BB4A7896F2708C4F7A415D1">
    <w:name w:val="7BE1AA90B3BB4A7896F2708C4F7A415D1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4002709FA9F0443F8909C4F5C759955D1">
    <w:name w:val="4002709FA9F0443F8909C4F5C759955D1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8806CD175948B297280EF1476D7FF11">
    <w:name w:val="508806CD175948B297280EF1476D7FF11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EE23739BA35F44DFBD646AFF0DDACBD51">
    <w:name w:val="EE23739BA35F44DFBD646AFF0DDACBD51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B501273DD1D477397AFAAA0B42805CB1">
    <w:name w:val="FB501273DD1D477397AFAAA0B42805CB1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1ACEAFE8BC847A9B2FB2EF825C952FD1">
    <w:name w:val="51ACEAFE8BC847A9B2FB2EF825C952FD1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754BC8305B4ED688E5763C56039235">
    <w:name w:val="83754BC8305B4ED688E5763C56039235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BBD097A61E604F5CBEE80AC44C9735501">
    <w:name w:val="BBD097A61E604F5CBEE80AC44C9735501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2A42EB98768943CBB76B1810A98683A51">
    <w:name w:val="2A42EB98768943CBB76B1810A98683A51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FCCDCB8CBD24D6FB79849B20AC7DA19">
    <w:name w:val="0FCCDCB8CBD24D6FB79849B20AC7DA19"/>
    <w:rsid w:val="0047739F"/>
  </w:style>
  <w:style w:type="paragraph" w:customStyle="1" w:styleId="4C6CE070C9A744A498D6CE3910048A9D">
    <w:name w:val="4C6CE070C9A744A498D6CE3910048A9D"/>
    <w:rsid w:val="0047739F"/>
  </w:style>
  <w:style w:type="paragraph" w:customStyle="1" w:styleId="55431494C4004FA897B01F08827C80A72">
    <w:name w:val="55431494C4004FA897B01F08827C80A72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3">
    <w:name w:val="81FA2109029E418381ED808528F7AD0A3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3">
    <w:name w:val="526F6E633D9446ECBBB6EEEEB4C69A283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3">
    <w:name w:val="43A08F3F9D0D4E51A25D515667EFB3BA3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3035C603992D4E12A5A4B387EA0783CD2">
    <w:name w:val="3035C603992D4E12A5A4B387EA0783CD2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1F3282A3E994B5B89106D0B625199522">
    <w:name w:val="11F3282A3E994B5B89106D0B625199522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BE1AA90B3BB4A7896F2708C4F7A415D2">
    <w:name w:val="7BE1AA90B3BB4A7896F2708C4F7A415D2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4002709FA9F0443F8909C4F5C759955D2">
    <w:name w:val="4002709FA9F0443F8909C4F5C759955D2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8806CD175948B297280EF1476D7FF12">
    <w:name w:val="508806CD175948B297280EF1476D7FF12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EE23739BA35F44DFBD646AFF0DDACBD52">
    <w:name w:val="EE23739BA35F44DFBD646AFF0DDACBD52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B501273DD1D477397AFAAA0B42805CB2">
    <w:name w:val="FB501273DD1D477397AFAAA0B42805CB2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1ACEAFE8BC847A9B2FB2EF825C952FD2">
    <w:name w:val="51ACEAFE8BC847A9B2FB2EF825C952FD2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754BC8305B4ED688E5763C560392351">
    <w:name w:val="83754BC8305B4ED688E5763C560392351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FCCDCB8CBD24D6FB79849B20AC7DA191">
    <w:name w:val="0FCCDCB8CBD24D6FB79849B20AC7DA191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4C6CE070C9A744A498D6CE3910048A9D1">
    <w:name w:val="4C6CE070C9A744A498D6CE3910048A9D1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55431494C4004FA897B01F08827C80A73">
    <w:name w:val="55431494C4004FA897B01F08827C80A73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4">
    <w:name w:val="81FA2109029E418381ED808528F7AD0A4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4">
    <w:name w:val="526F6E633D9446ECBBB6EEEEB4C69A284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4">
    <w:name w:val="43A08F3F9D0D4E51A25D515667EFB3BA4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3035C603992D4E12A5A4B387EA0783CD3">
    <w:name w:val="3035C603992D4E12A5A4B387EA0783CD3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1F3282A3E994B5B89106D0B625199523">
    <w:name w:val="11F3282A3E994B5B89106D0B625199523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BE1AA90B3BB4A7896F2708C4F7A415D3">
    <w:name w:val="7BE1AA90B3BB4A7896F2708C4F7A415D3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4002709FA9F0443F8909C4F5C759955D3">
    <w:name w:val="4002709FA9F0443F8909C4F5C759955D3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8806CD175948B297280EF1476D7FF13">
    <w:name w:val="508806CD175948B297280EF1476D7FF13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EE23739BA35F44DFBD646AFF0DDACBD53">
    <w:name w:val="EE23739BA35F44DFBD646AFF0DDACBD53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B501273DD1D477397AFAAA0B42805CB3">
    <w:name w:val="FB501273DD1D477397AFAAA0B42805CB3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1ACEAFE8BC847A9B2FB2EF825C952FD3">
    <w:name w:val="51ACEAFE8BC847A9B2FB2EF825C952FD3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754BC8305B4ED688E5763C560392352">
    <w:name w:val="83754BC8305B4ED688E5763C560392352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FCCDCB8CBD24D6FB79849B20AC7DA192">
    <w:name w:val="0FCCDCB8CBD24D6FB79849B20AC7DA192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4C6CE070C9A744A498D6CE3910048A9D2">
    <w:name w:val="4C6CE070C9A744A498D6CE3910048A9D2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59617E98D5C046B5A5EA17D38DD578B6">
    <w:name w:val="59617E98D5C046B5A5EA17D38DD578B6"/>
    <w:rsid w:val="0047739F"/>
  </w:style>
  <w:style w:type="paragraph" w:customStyle="1" w:styleId="55431494C4004FA897B01F08827C80A74">
    <w:name w:val="55431494C4004FA897B01F08827C80A74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5">
    <w:name w:val="81FA2109029E418381ED808528F7AD0A5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5">
    <w:name w:val="526F6E633D9446ECBBB6EEEEB4C69A285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5">
    <w:name w:val="43A08F3F9D0D4E51A25D515667EFB3BA5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3035C603992D4E12A5A4B387EA0783CD4">
    <w:name w:val="3035C603992D4E12A5A4B387EA0783CD4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1F3282A3E994B5B89106D0B625199524">
    <w:name w:val="11F3282A3E994B5B89106D0B625199524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BE1AA90B3BB4A7896F2708C4F7A415D4">
    <w:name w:val="7BE1AA90B3BB4A7896F2708C4F7A415D4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4002709FA9F0443F8909C4F5C759955D4">
    <w:name w:val="4002709FA9F0443F8909C4F5C759955D4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8806CD175948B297280EF1476D7FF14">
    <w:name w:val="508806CD175948B297280EF1476D7FF14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EE23739BA35F44DFBD646AFF0DDACBD54">
    <w:name w:val="EE23739BA35F44DFBD646AFF0DDACBD54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9617E98D5C046B5A5EA17D38DD578B61">
    <w:name w:val="59617E98D5C046B5A5EA17D38DD578B61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754BC8305B4ED688E5763C560392353">
    <w:name w:val="83754BC8305B4ED688E5763C560392353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FCCDCB8CBD24D6FB79849B20AC7DA193">
    <w:name w:val="0FCCDCB8CBD24D6FB79849B20AC7DA193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4C6CE070C9A744A498D6CE3910048A9D3">
    <w:name w:val="4C6CE070C9A744A498D6CE3910048A9D3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55431494C4004FA897B01F08827C80A75">
    <w:name w:val="55431494C4004FA897B01F08827C80A75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6">
    <w:name w:val="81FA2109029E418381ED808528F7AD0A6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6">
    <w:name w:val="526F6E633D9446ECBBB6EEEEB4C69A286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6">
    <w:name w:val="43A08F3F9D0D4E51A25D515667EFB3BA6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3035C603992D4E12A5A4B387EA0783CD5">
    <w:name w:val="3035C603992D4E12A5A4B387EA0783CD5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1F3282A3E994B5B89106D0B625199525">
    <w:name w:val="11F3282A3E994B5B89106D0B625199525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BE1AA90B3BB4A7896F2708C4F7A415D5">
    <w:name w:val="7BE1AA90B3BB4A7896F2708C4F7A415D5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4002709FA9F0443F8909C4F5C759955D5">
    <w:name w:val="4002709FA9F0443F8909C4F5C759955D5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8806CD175948B297280EF1476D7FF15">
    <w:name w:val="508806CD175948B297280EF1476D7FF15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EE23739BA35F44DFBD646AFF0DDACBD55">
    <w:name w:val="EE23739BA35F44DFBD646AFF0DDACBD55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9617E98D5C046B5A5EA17D38DD578B62">
    <w:name w:val="59617E98D5C046B5A5EA17D38DD578B62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754BC8305B4ED688E5763C560392354">
    <w:name w:val="83754BC8305B4ED688E5763C560392354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FCCDCB8CBD24D6FB79849B20AC7DA194">
    <w:name w:val="0FCCDCB8CBD24D6FB79849B20AC7DA194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4C6CE070C9A744A498D6CE3910048A9D4">
    <w:name w:val="4C6CE070C9A744A498D6CE3910048A9D4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FC074AAAF2643FC9124F6AA498F56FD">
    <w:name w:val="3FC074AAAF2643FC9124F6AA498F56FD"/>
    <w:rsid w:val="0047739F"/>
  </w:style>
  <w:style w:type="paragraph" w:customStyle="1" w:styleId="B3031A5F79574EB0A1AFEE919809C685">
    <w:name w:val="B3031A5F79574EB0A1AFEE919809C685"/>
    <w:rsid w:val="0047739F"/>
  </w:style>
  <w:style w:type="paragraph" w:customStyle="1" w:styleId="64DADA147FDC4B13878912D6B5FFF8AC">
    <w:name w:val="64DADA147FDC4B13878912D6B5FFF8AC"/>
    <w:rsid w:val="0047739F"/>
  </w:style>
  <w:style w:type="paragraph" w:customStyle="1" w:styleId="17DE3E243BDC459BAFA5DC0C950D5CC4">
    <w:name w:val="17DE3E243BDC459BAFA5DC0C950D5CC4"/>
    <w:rsid w:val="0047739F"/>
  </w:style>
  <w:style w:type="paragraph" w:customStyle="1" w:styleId="0BA54479F35A4386BDD6D51F1FAA3BFD">
    <w:name w:val="0BA54479F35A4386BDD6D51F1FAA3BFD"/>
    <w:rsid w:val="0047739F"/>
  </w:style>
  <w:style w:type="paragraph" w:customStyle="1" w:styleId="927BF932C1C44714B45E0F53B07A9B13">
    <w:name w:val="927BF932C1C44714B45E0F53B07A9B13"/>
    <w:rsid w:val="0047739F"/>
  </w:style>
  <w:style w:type="paragraph" w:customStyle="1" w:styleId="B80E129CB6F34F58B2BCFC91C858840D">
    <w:name w:val="B80E129CB6F34F58B2BCFC91C858840D"/>
    <w:rsid w:val="0047739F"/>
  </w:style>
  <w:style w:type="paragraph" w:customStyle="1" w:styleId="F82363A41D05483CB91A1A5E3D6F4084">
    <w:name w:val="F82363A41D05483CB91A1A5E3D6F4084"/>
    <w:rsid w:val="0047739F"/>
  </w:style>
  <w:style w:type="paragraph" w:customStyle="1" w:styleId="A912915DBB6542B4AF3DE13094D276BD">
    <w:name w:val="A912915DBB6542B4AF3DE13094D276BD"/>
    <w:rsid w:val="0047739F"/>
  </w:style>
  <w:style w:type="paragraph" w:customStyle="1" w:styleId="21247276A7D249D9A412C28BDCBBF87F">
    <w:name w:val="21247276A7D249D9A412C28BDCBBF87F"/>
    <w:rsid w:val="0047739F"/>
  </w:style>
  <w:style w:type="paragraph" w:customStyle="1" w:styleId="7756E05948414AA189F3B9D1F2AC2ABF">
    <w:name w:val="7756E05948414AA189F3B9D1F2AC2ABF"/>
    <w:rsid w:val="0047739F"/>
  </w:style>
  <w:style w:type="paragraph" w:customStyle="1" w:styleId="80E4488968B040BE9767E7A509AC585E">
    <w:name w:val="80E4488968B040BE9767E7A509AC585E"/>
    <w:rsid w:val="0047739F"/>
  </w:style>
  <w:style w:type="paragraph" w:customStyle="1" w:styleId="58BE9A2071C54430B60340CBD623B26B">
    <w:name w:val="58BE9A2071C54430B60340CBD623B26B"/>
    <w:rsid w:val="0047739F"/>
  </w:style>
  <w:style w:type="paragraph" w:customStyle="1" w:styleId="8BDA60C9B6D845C4AC1855B83B3B47A7">
    <w:name w:val="8BDA60C9B6D845C4AC1855B83B3B47A7"/>
    <w:rsid w:val="0047739F"/>
  </w:style>
  <w:style w:type="paragraph" w:customStyle="1" w:styleId="03218CBB266042A68F74F52EFD20D837">
    <w:name w:val="03218CBB266042A68F74F52EFD20D837"/>
    <w:rsid w:val="0047739F"/>
  </w:style>
  <w:style w:type="paragraph" w:customStyle="1" w:styleId="F8AA3B6AAA4B465A9E227A80AA473A2A">
    <w:name w:val="F8AA3B6AAA4B465A9E227A80AA473A2A"/>
    <w:rsid w:val="0047739F"/>
  </w:style>
  <w:style w:type="paragraph" w:customStyle="1" w:styleId="FE7C827466204A9C9DE30C87C683998B">
    <w:name w:val="FE7C827466204A9C9DE30C87C683998B"/>
    <w:rsid w:val="0047739F"/>
  </w:style>
  <w:style w:type="paragraph" w:customStyle="1" w:styleId="396C5E482F1744819278851FE88F8E8E">
    <w:name w:val="396C5E482F1744819278851FE88F8E8E"/>
    <w:rsid w:val="0047739F"/>
  </w:style>
  <w:style w:type="paragraph" w:customStyle="1" w:styleId="5909BA720E2142018044731C219CC4B1">
    <w:name w:val="5909BA720E2142018044731C219CC4B1"/>
    <w:rsid w:val="0047739F"/>
  </w:style>
  <w:style w:type="paragraph" w:customStyle="1" w:styleId="5CF0EF1AA9604638AF1AF302DBF21F79">
    <w:name w:val="5CF0EF1AA9604638AF1AF302DBF21F79"/>
    <w:rsid w:val="0047739F"/>
  </w:style>
  <w:style w:type="paragraph" w:customStyle="1" w:styleId="44DC610A266641A2A89D39A079405C93">
    <w:name w:val="44DC610A266641A2A89D39A079405C93"/>
    <w:rsid w:val="0047739F"/>
  </w:style>
  <w:style w:type="paragraph" w:customStyle="1" w:styleId="63D4B149D40E441BB1F64B6F27C08E9A">
    <w:name w:val="63D4B149D40E441BB1F64B6F27C08E9A"/>
    <w:rsid w:val="0047739F"/>
  </w:style>
  <w:style w:type="paragraph" w:customStyle="1" w:styleId="A608B080ABCC4E83B8395AB19F5E7F41">
    <w:name w:val="A608B080ABCC4E83B8395AB19F5E7F41"/>
    <w:rsid w:val="0047739F"/>
  </w:style>
  <w:style w:type="paragraph" w:customStyle="1" w:styleId="D1EF7919FB2640F0A6A561D4136A58E4">
    <w:name w:val="D1EF7919FB2640F0A6A561D4136A58E4"/>
    <w:rsid w:val="0047739F"/>
  </w:style>
  <w:style w:type="paragraph" w:customStyle="1" w:styleId="83914C59B97E4378B0A8D4DF5A241671">
    <w:name w:val="83914C59B97E4378B0A8D4DF5A241671"/>
    <w:rsid w:val="0047739F"/>
  </w:style>
  <w:style w:type="paragraph" w:customStyle="1" w:styleId="71CBC333933A4BD09FC527A7DFDDA4DA">
    <w:name w:val="71CBC333933A4BD09FC527A7DFDDA4DA"/>
    <w:rsid w:val="0047739F"/>
  </w:style>
  <w:style w:type="paragraph" w:customStyle="1" w:styleId="50B3A95ED920419EAFF2CBE280A1BD4F">
    <w:name w:val="50B3A95ED920419EAFF2CBE280A1BD4F"/>
    <w:rsid w:val="0047739F"/>
  </w:style>
  <w:style w:type="paragraph" w:customStyle="1" w:styleId="1A9025D553EB4CA8BE1EB076F10979F6">
    <w:name w:val="1A9025D553EB4CA8BE1EB076F10979F6"/>
    <w:rsid w:val="0047739F"/>
  </w:style>
  <w:style w:type="paragraph" w:customStyle="1" w:styleId="01578C821D6A4F9DA1F716D664D93D39">
    <w:name w:val="01578C821D6A4F9DA1F716D664D93D39"/>
    <w:rsid w:val="0047739F"/>
  </w:style>
  <w:style w:type="paragraph" w:customStyle="1" w:styleId="E7C02566BD004095BDEF423DDE92E5CD">
    <w:name w:val="E7C02566BD004095BDEF423DDE92E5CD"/>
    <w:rsid w:val="0047739F"/>
  </w:style>
  <w:style w:type="paragraph" w:customStyle="1" w:styleId="1799FFE7507A4CC0969BCF711C5D2B3E">
    <w:name w:val="1799FFE7507A4CC0969BCF711C5D2B3E"/>
    <w:rsid w:val="0047739F"/>
  </w:style>
  <w:style w:type="paragraph" w:customStyle="1" w:styleId="93A4C077748A4A668BF69EC8875CF266">
    <w:name w:val="93A4C077748A4A668BF69EC8875CF266"/>
    <w:rsid w:val="0047739F"/>
  </w:style>
  <w:style w:type="paragraph" w:customStyle="1" w:styleId="F9F0FA60A856449F81758784365F3FAA">
    <w:name w:val="F9F0FA60A856449F81758784365F3FAA"/>
    <w:rsid w:val="0047739F"/>
  </w:style>
  <w:style w:type="paragraph" w:customStyle="1" w:styleId="55431494C4004FA897B01F08827C80A76">
    <w:name w:val="55431494C4004FA897B01F08827C80A76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7">
    <w:name w:val="81FA2109029E418381ED808528F7AD0A7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7">
    <w:name w:val="526F6E633D9446ECBBB6EEEEB4C69A287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7">
    <w:name w:val="43A08F3F9D0D4E51A25D515667EFB3BA7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1">
    <w:name w:val="63D4B149D40E441BB1F64B6F27C08E9A1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1">
    <w:name w:val="A608B080ABCC4E83B8395AB19F5E7F411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1">
    <w:name w:val="D1EF7919FB2640F0A6A561D4136A58E41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1">
    <w:name w:val="83914C59B97E4378B0A8D4DF5A2416711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1">
    <w:name w:val="71CBC333933A4BD09FC527A7DFDDA4DA1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1">
    <w:name w:val="50B3A95ED920419EAFF2CBE280A1BD4F1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1">
    <w:name w:val="1A9025D553EB4CA8BE1EB076F10979F61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01578C821D6A4F9DA1F716D664D93D391">
    <w:name w:val="01578C821D6A4F9DA1F716D664D93D391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E7C02566BD004095BDEF423DDE92E5CD1">
    <w:name w:val="E7C02566BD004095BDEF423DDE92E5CD1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1799FFE7507A4CC0969BCF711C5D2B3E1">
    <w:name w:val="1799FFE7507A4CC0969BCF711C5D2B3E1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">
    <w:name w:val="0B16F5DCFF7A49ABB81F8C9207A45DE0"/>
    <w:rsid w:val="0047739F"/>
    <w:pPr>
      <w:bidi/>
      <w:spacing w:after="0" w:line="240" w:lineRule="auto"/>
      <w:jc w:val="center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93A4C077748A4A668BF69EC8875CF2661">
    <w:name w:val="93A4C077748A4A668BF69EC8875CF2661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F9F0FA60A856449F81758784365F3FAA1">
    <w:name w:val="F9F0FA60A856449F81758784365F3FAA1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92DDFBB29CC74A81997EA67C8C6E57DD">
    <w:name w:val="92DDFBB29CC74A81997EA67C8C6E57DD"/>
    <w:rsid w:val="0047739F"/>
  </w:style>
  <w:style w:type="paragraph" w:customStyle="1" w:styleId="EF06459410244D33AB9C578877849BD1">
    <w:name w:val="EF06459410244D33AB9C578877849BD1"/>
    <w:rsid w:val="0047739F"/>
  </w:style>
  <w:style w:type="paragraph" w:customStyle="1" w:styleId="132B15CB71F040339EEDC7329F607764">
    <w:name w:val="132B15CB71F040339EEDC7329F607764"/>
    <w:rsid w:val="0047739F"/>
  </w:style>
  <w:style w:type="paragraph" w:customStyle="1" w:styleId="4758BC260E414EC9900CC02AE38D26B6">
    <w:name w:val="4758BC260E414EC9900CC02AE38D26B6"/>
    <w:rsid w:val="0047739F"/>
  </w:style>
  <w:style w:type="paragraph" w:customStyle="1" w:styleId="05E5929EBF634728A307C8F181812502">
    <w:name w:val="05E5929EBF634728A307C8F181812502"/>
    <w:rsid w:val="0047739F"/>
  </w:style>
  <w:style w:type="paragraph" w:customStyle="1" w:styleId="694D0D51FF4B4EA790F5F9A96F1E4A38">
    <w:name w:val="694D0D51FF4B4EA790F5F9A96F1E4A38"/>
    <w:rsid w:val="0047739F"/>
  </w:style>
  <w:style w:type="paragraph" w:customStyle="1" w:styleId="55431494C4004FA897B01F08827C80A77">
    <w:name w:val="55431494C4004FA897B01F08827C80A77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8">
    <w:name w:val="81FA2109029E418381ED808528F7AD0A8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8">
    <w:name w:val="526F6E633D9446ECBBB6EEEEB4C69A288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8">
    <w:name w:val="43A08F3F9D0D4E51A25D515667EFB3BA8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2">
    <w:name w:val="63D4B149D40E441BB1F64B6F27C08E9A2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2">
    <w:name w:val="A608B080ABCC4E83B8395AB19F5E7F412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2">
    <w:name w:val="D1EF7919FB2640F0A6A561D4136A58E42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2">
    <w:name w:val="83914C59B97E4378B0A8D4DF5A2416712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2">
    <w:name w:val="71CBC333933A4BD09FC527A7DFDDA4DA2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2">
    <w:name w:val="50B3A95ED920419EAFF2CBE280A1BD4F2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2">
    <w:name w:val="1A9025D553EB4CA8BE1EB076F10979F62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2">
    <w:name w:val="1799FFE7507A4CC0969BCF711C5D2B3E2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1">
    <w:name w:val="0B16F5DCFF7A49ABB81F8C9207A45DE01"/>
    <w:rsid w:val="0047739F"/>
    <w:pPr>
      <w:bidi/>
      <w:spacing w:after="0" w:line="240" w:lineRule="auto"/>
      <w:jc w:val="center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93A4C077748A4A668BF69EC8875CF2662">
    <w:name w:val="93A4C077748A4A668BF69EC8875CF2662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F9F0FA60A856449F81758784365F3FAA2">
    <w:name w:val="F9F0FA60A856449F81758784365F3FAA2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5E5929EBF634728A307C8F1818125021">
    <w:name w:val="05E5929EBF634728A307C8F1818125021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94D0D51FF4B4EA790F5F9A96F1E4A381">
    <w:name w:val="694D0D51FF4B4EA790F5F9A96F1E4A381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EE96AF2E104C4336AB98F0F39286198F">
    <w:name w:val="EE96AF2E104C4336AB98F0F39286198F"/>
    <w:rsid w:val="0047739F"/>
  </w:style>
  <w:style w:type="paragraph" w:customStyle="1" w:styleId="BB2769BDCEB041FA88C0D626799E3AA0">
    <w:name w:val="BB2769BDCEB041FA88C0D626799E3AA0"/>
    <w:rsid w:val="0047739F"/>
  </w:style>
  <w:style w:type="paragraph" w:customStyle="1" w:styleId="55431494C4004FA897B01F08827C80A78">
    <w:name w:val="55431494C4004FA897B01F08827C80A78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9">
    <w:name w:val="81FA2109029E418381ED808528F7AD0A9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9">
    <w:name w:val="526F6E633D9446ECBBB6EEEEB4C69A289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9">
    <w:name w:val="43A08F3F9D0D4E51A25D515667EFB3BA9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3">
    <w:name w:val="63D4B149D40E441BB1F64B6F27C08E9A3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3">
    <w:name w:val="A608B080ABCC4E83B8395AB19F5E7F413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3">
    <w:name w:val="D1EF7919FB2640F0A6A561D4136A58E43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3">
    <w:name w:val="83914C59B97E4378B0A8D4DF5A2416713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3">
    <w:name w:val="71CBC333933A4BD09FC527A7DFDDA4DA3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3">
    <w:name w:val="50B3A95ED920419EAFF2CBE280A1BD4F3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3">
    <w:name w:val="1A9025D553EB4CA8BE1EB076F10979F63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">
    <w:name w:val="50760A9BD8CD4B2C902C3D27800F3E02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3">
    <w:name w:val="1799FFE7507A4CC0969BCF711C5D2B3E3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2">
    <w:name w:val="0B16F5DCFF7A49ABB81F8C9207A45DE02"/>
    <w:rsid w:val="0047739F"/>
    <w:pPr>
      <w:bidi/>
      <w:spacing w:after="0" w:line="240" w:lineRule="auto"/>
      <w:jc w:val="center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93A4C077748A4A668BF69EC8875CF2663">
    <w:name w:val="93A4C077748A4A668BF69EC8875CF2663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F9F0FA60A856449F81758784365F3FAA3">
    <w:name w:val="F9F0FA60A856449F81758784365F3FAA3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5E5929EBF634728A307C8F1818125022">
    <w:name w:val="05E5929EBF634728A307C8F1818125022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94D0D51FF4B4EA790F5F9A96F1E4A382">
    <w:name w:val="694D0D51FF4B4EA790F5F9A96F1E4A382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55431494C4004FA897B01F08827C80A79">
    <w:name w:val="55431494C4004FA897B01F08827C80A79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10">
    <w:name w:val="81FA2109029E418381ED808528F7AD0A10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10">
    <w:name w:val="526F6E633D9446ECBBB6EEEEB4C69A2810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10">
    <w:name w:val="43A08F3F9D0D4E51A25D515667EFB3BA10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4">
    <w:name w:val="63D4B149D40E441BB1F64B6F27C08E9A4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4">
    <w:name w:val="A608B080ABCC4E83B8395AB19F5E7F414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4">
    <w:name w:val="D1EF7919FB2640F0A6A561D4136A58E44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4">
    <w:name w:val="83914C59B97E4378B0A8D4DF5A2416714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4">
    <w:name w:val="71CBC333933A4BD09FC527A7DFDDA4DA4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4">
    <w:name w:val="50B3A95ED920419EAFF2CBE280A1BD4F4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4">
    <w:name w:val="1A9025D553EB4CA8BE1EB076F10979F64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1">
    <w:name w:val="50760A9BD8CD4B2C902C3D27800F3E021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4">
    <w:name w:val="1799FFE7507A4CC0969BCF711C5D2B3E4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3">
    <w:name w:val="0B16F5DCFF7A49ABB81F8C9207A45DE03"/>
    <w:rsid w:val="0047739F"/>
    <w:pPr>
      <w:bidi/>
      <w:spacing w:after="0" w:line="240" w:lineRule="auto"/>
      <w:jc w:val="center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93A4C077748A4A668BF69EC8875CF2664">
    <w:name w:val="93A4C077748A4A668BF69EC8875CF2664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F9F0FA60A856449F81758784365F3FAA4">
    <w:name w:val="F9F0FA60A856449F81758784365F3FAA4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5E5929EBF634728A307C8F1818125023">
    <w:name w:val="05E5929EBF634728A307C8F1818125023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94D0D51FF4B4EA790F5F9A96F1E4A383">
    <w:name w:val="694D0D51FF4B4EA790F5F9A96F1E4A383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">
    <w:name w:val="3479C92ABE33421DA02D122B5FF33926"/>
    <w:rsid w:val="0047739F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55431494C4004FA897B01F08827C80A710">
    <w:name w:val="55431494C4004FA897B01F08827C80A710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11">
    <w:name w:val="81FA2109029E418381ED808528F7AD0A11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11">
    <w:name w:val="526F6E633D9446ECBBB6EEEEB4C69A2811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11">
    <w:name w:val="43A08F3F9D0D4E51A25D515667EFB3BA11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5">
    <w:name w:val="63D4B149D40E441BB1F64B6F27C08E9A5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5">
    <w:name w:val="A608B080ABCC4E83B8395AB19F5E7F415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5">
    <w:name w:val="D1EF7919FB2640F0A6A561D4136A58E45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5">
    <w:name w:val="83914C59B97E4378B0A8D4DF5A2416715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5">
    <w:name w:val="71CBC333933A4BD09FC527A7DFDDA4DA5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5">
    <w:name w:val="50B3A95ED920419EAFF2CBE280A1BD4F5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5">
    <w:name w:val="1A9025D553EB4CA8BE1EB076F10979F65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2">
    <w:name w:val="50760A9BD8CD4B2C902C3D27800F3E022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5">
    <w:name w:val="1799FFE7507A4CC0969BCF711C5D2B3E5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4">
    <w:name w:val="0B16F5DCFF7A49ABB81F8C9207A45DE04"/>
    <w:rsid w:val="0047739F"/>
    <w:pPr>
      <w:bidi/>
      <w:spacing w:after="0" w:line="240" w:lineRule="auto"/>
      <w:jc w:val="center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2C9A0B565EE471296BBE5981FB7BEA6">
    <w:name w:val="62C9A0B565EE471296BBE5981FB7BEA6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93A4C077748A4A668BF69EC8875CF2665">
    <w:name w:val="93A4C077748A4A668BF69EC8875CF2665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F9F0FA60A856449F81758784365F3FAA5">
    <w:name w:val="F9F0FA60A856449F81758784365F3FAA5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5E5929EBF634728A307C8F1818125024">
    <w:name w:val="05E5929EBF634728A307C8F1818125024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94D0D51FF4B4EA790F5F9A96F1E4A384">
    <w:name w:val="694D0D51FF4B4EA790F5F9A96F1E4A384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1">
    <w:name w:val="3479C92ABE33421DA02D122B5FF339261"/>
    <w:rsid w:val="0047739F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55431494C4004FA897B01F08827C80A711">
    <w:name w:val="55431494C4004FA897B01F08827C80A711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12">
    <w:name w:val="81FA2109029E418381ED808528F7AD0A12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12">
    <w:name w:val="526F6E633D9446ECBBB6EEEEB4C69A2812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12">
    <w:name w:val="43A08F3F9D0D4E51A25D515667EFB3BA12"/>
    <w:rsid w:val="0047739F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6">
    <w:name w:val="63D4B149D40E441BB1F64B6F27C08E9A6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6">
    <w:name w:val="A608B080ABCC4E83B8395AB19F5E7F416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6">
    <w:name w:val="D1EF7919FB2640F0A6A561D4136A58E46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6">
    <w:name w:val="83914C59B97E4378B0A8D4DF5A2416716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6">
    <w:name w:val="71CBC333933A4BD09FC527A7DFDDA4DA6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6">
    <w:name w:val="50B3A95ED920419EAFF2CBE280A1BD4F6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6">
    <w:name w:val="1A9025D553EB4CA8BE1EB076F10979F66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3">
    <w:name w:val="50760A9BD8CD4B2C902C3D27800F3E023"/>
    <w:rsid w:val="0047739F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6">
    <w:name w:val="1799FFE7507A4CC0969BCF711C5D2B3E6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5">
    <w:name w:val="0B16F5DCFF7A49ABB81F8C9207A45DE05"/>
    <w:rsid w:val="0047739F"/>
    <w:pPr>
      <w:bidi/>
      <w:spacing w:after="0" w:line="240" w:lineRule="auto"/>
      <w:jc w:val="center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2C9A0B565EE471296BBE5981FB7BEA61">
    <w:name w:val="62C9A0B565EE471296BBE5981FB7BEA61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93A4C077748A4A668BF69EC8875CF2666">
    <w:name w:val="93A4C077748A4A668BF69EC8875CF2666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F9F0FA60A856449F81758784365F3FAA6">
    <w:name w:val="F9F0FA60A856449F81758784365F3FAA6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5E5929EBF634728A307C8F1818125025">
    <w:name w:val="05E5929EBF634728A307C8F1818125025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94D0D51FF4B4EA790F5F9A96F1E4A385">
    <w:name w:val="694D0D51FF4B4EA790F5F9A96F1E4A385"/>
    <w:rsid w:val="0047739F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2">
    <w:name w:val="3479C92ABE33421DA02D122B5FF339262"/>
    <w:rsid w:val="0047739F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55431494C4004FA897B01F08827C80A712">
    <w:name w:val="55431494C4004FA897B01F08827C80A712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13">
    <w:name w:val="81FA2109029E418381ED808528F7AD0A13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13">
    <w:name w:val="526F6E633D9446ECBBB6EEEEB4C69A2813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13">
    <w:name w:val="43A08F3F9D0D4E51A25D515667EFB3BA13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7">
    <w:name w:val="63D4B149D40E441BB1F64B6F27C08E9A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7">
    <w:name w:val="A608B080ABCC4E83B8395AB19F5E7F41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7">
    <w:name w:val="D1EF7919FB2640F0A6A561D4136A58E4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7">
    <w:name w:val="83914C59B97E4378B0A8D4DF5A241671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7">
    <w:name w:val="71CBC333933A4BD09FC527A7DFDDA4DA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7">
    <w:name w:val="50B3A95ED920419EAFF2CBE280A1BD4F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7">
    <w:name w:val="1A9025D553EB4CA8BE1EB076F10979F6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4">
    <w:name w:val="50760A9BD8CD4B2C902C3D27800F3E024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7">
    <w:name w:val="1799FFE7507A4CC0969BCF711C5D2B3E7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6">
    <w:name w:val="0B16F5DCFF7A49ABB81F8C9207A45DE06"/>
    <w:rsid w:val="004A35F9"/>
    <w:pPr>
      <w:bidi/>
      <w:spacing w:after="0" w:line="240" w:lineRule="auto"/>
      <w:jc w:val="center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2C9A0B565EE471296BBE5981FB7BEA62">
    <w:name w:val="62C9A0B565EE471296BBE5981FB7BEA62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93A4C077748A4A668BF69EC8875CF2667">
    <w:name w:val="93A4C077748A4A668BF69EC8875CF2667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F9F0FA60A856449F81758784365F3FAA7">
    <w:name w:val="F9F0FA60A856449F81758784365F3FAA7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5E5929EBF634728A307C8F1818125026">
    <w:name w:val="05E5929EBF634728A307C8F1818125026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94D0D51FF4B4EA790F5F9A96F1E4A386">
    <w:name w:val="694D0D51FF4B4EA790F5F9A96F1E4A386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3">
    <w:name w:val="3479C92ABE33421DA02D122B5FF339263"/>
    <w:rsid w:val="004A35F9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55431494C4004FA897B01F08827C80A713">
    <w:name w:val="55431494C4004FA897B01F08827C80A713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14">
    <w:name w:val="81FA2109029E418381ED808528F7AD0A14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14">
    <w:name w:val="526F6E633D9446ECBBB6EEEEB4C69A2814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14">
    <w:name w:val="43A08F3F9D0D4E51A25D515667EFB3BA14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8">
    <w:name w:val="63D4B149D40E441BB1F64B6F27C08E9A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8">
    <w:name w:val="A608B080ABCC4E83B8395AB19F5E7F41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8">
    <w:name w:val="D1EF7919FB2640F0A6A561D4136A58E4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8">
    <w:name w:val="83914C59B97E4378B0A8D4DF5A241671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8">
    <w:name w:val="71CBC333933A4BD09FC527A7DFDDA4DA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8">
    <w:name w:val="50B3A95ED920419EAFF2CBE280A1BD4F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8">
    <w:name w:val="1A9025D553EB4CA8BE1EB076F10979F6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5">
    <w:name w:val="50760A9BD8CD4B2C902C3D27800F3E025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8">
    <w:name w:val="1799FFE7507A4CC0969BCF711C5D2B3E8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7">
    <w:name w:val="0B16F5DCFF7A49ABB81F8C9207A45DE07"/>
    <w:rsid w:val="004A35F9"/>
    <w:pPr>
      <w:bidi/>
      <w:spacing w:after="0" w:line="240" w:lineRule="auto"/>
      <w:jc w:val="center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3F3732879F264854BB20946C49723181">
    <w:name w:val="3F3732879F264854BB20946C49723181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2C9A0B565EE471296BBE5981FB7BEA63">
    <w:name w:val="62C9A0B565EE471296BBE5981FB7BEA63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93A4C077748A4A668BF69EC8875CF2668">
    <w:name w:val="93A4C077748A4A668BF69EC8875CF2668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F9F0FA60A856449F81758784365F3FAA8">
    <w:name w:val="F9F0FA60A856449F81758784365F3FAA8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5E5929EBF634728A307C8F1818125027">
    <w:name w:val="05E5929EBF634728A307C8F1818125027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94D0D51FF4B4EA790F5F9A96F1E4A387">
    <w:name w:val="694D0D51FF4B4EA790F5F9A96F1E4A387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4">
    <w:name w:val="3479C92ABE33421DA02D122B5FF339264"/>
    <w:rsid w:val="004A35F9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55431494C4004FA897B01F08827C80A714">
    <w:name w:val="55431494C4004FA897B01F08827C80A714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15">
    <w:name w:val="81FA2109029E418381ED808528F7AD0A15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15">
    <w:name w:val="526F6E633D9446ECBBB6EEEEB4C69A2815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15">
    <w:name w:val="43A08F3F9D0D4E51A25D515667EFB3BA15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9">
    <w:name w:val="63D4B149D40E441BB1F64B6F27C08E9A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9">
    <w:name w:val="A608B080ABCC4E83B8395AB19F5E7F41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9">
    <w:name w:val="D1EF7919FB2640F0A6A561D4136A58E4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9">
    <w:name w:val="83914C59B97E4378B0A8D4DF5A241671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9">
    <w:name w:val="71CBC333933A4BD09FC527A7DFDDA4DA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9">
    <w:name w:val="50B3A95ED920419EAFF2CBE280A1BD4F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9">
    <w:name w:val="1A9025D553EB4CA8BE1EB076F10979F6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6">
    <w:name w:val="50760A9BD8CD4B2C902C3D27800F3E026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9">
    <w:name w:val="1799FFE7507A4CC0969BCF711C5D2B3E9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8">
    <w:name w:val="0B16F5DCFF7A49ABB81F8C9207A45DE08"/>
    <w:rsid w:val="004A35F9"/>
    <w:pPr>
      <w:bidi/>
      <w:spacing w:after="0" w:line="240" w:lineRule="auto"/>
      <w:jc w:val="center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3F3732879F264854BB20946C497231811">
    <w:name w:val="3F3732879F264854BB20946C497231811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A04E1B92B4A4C9E943B11ED574A8D40">
    <w:name w:val="6A04E1B92B4A4C9E943B11ED574A8D40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2C9A0B565EE471296BBE5981FB7BEA64">
    <w:name w:val="62C9A0B565EE471296BBE5981FB7BEA64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93A4C077748A4A668BF69EC8875CF2669">
    <w:name w:val="93A4C077748A4A668BF69EC8875CF2669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F9F0FA60A856449F81758784365F3FAA9">
    <w:name w:val="F9F0FA60A856449F81758784365F3FAA9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5E5929EBF634728A307C8F1818125028">
    <w:name w:val="05E5929EBF634728A307C8F1818125028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94D0D51FF4B4EA790F5F9A96F1E4A388">
    <w:name w:val="694D0D51FF4B4EA790F5F9A96F1E4A388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5">
    <w:name w:val="3479C92ABE33421DA02D122B5FF339265"/>
    <w:rsid w:val="004A35F9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55431494C4004FA897B01F08827C80A715">
    <w:name w:val="55431494C4004FA897B01F08827C80A715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16">
    <w:name w:val="81FA2109029E418381ED808528F7AD0A16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16">
    <w:name w:val="526F6E633D9446ECBBB6EEEEB4C69A2816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16">
    <w:name w:val="43A08F3F9D0D4E51A25D515667EFB3BA16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10">
    <w:name w:val="63D4B149D40E441BB1F64B6F27C08E9A1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10">
    <w:name w:val="A608B080ABCC4E83B8395AB19F5E7F411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10">
    <w:name w:val="D1EF7919FB2640F0A6A561D4136A58E41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10">
    <w:name w:val="83914C59B97E4378B0A8D4DF5A2416711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10">
    <w:name w:val="71CBC333933A4BD09FC527A7DFDDA4DA1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10">
    <w:name w:val="50B3A95ED920419EAFF2CBE280A1BD4F1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10">
    <w:name w:val="1A9025D553EB4CA8BE1EB076F10979F61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7">
    <w:name w:val="50760A9BD8CD4B2C902C3D27800F3E02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10">
    <w:name w:val="1799FFE7507A4CC0969BCF711C5D2B3E10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9">
    <w:name w:val="0B16F5DCFF7A49ABB81F8C9207A45DE09"/>
    <w:rsid w:val="004A35F9"/>
    <w:pPr>
      <w:bidi/>
      <w:spacing w:after="0" w:line="240" w:lineRule="auto"/>
      <w:jc w:val="center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3F3732879F264854BB20946C497231812">
    <w:name w:val="3F3732879F264854BB20946C497231812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A04E1B92B4A4C9E943B11ED574A8D401">
    <w:name w:val="6A04E1B92B4A4C9E943B11ED574A8D401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2C9A0B565EE471296BBE5981FB7BEA65">
    <w:name w:val="62C9A0B565EE471296BBE5981FB7BEA65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93A4C077748A4A668BF69EC8875CF26610">
    <w:name w:val="93A4C077748A4A668BF69EC8875CF26610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F9F0FA60A856449F81758784365F3FAA10">
    <w:name w:val="F9F0FA60A856449F81758784365F3FAA10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5E5929EBF634728A307C8F1818125029">
    <w:name w:val="05E5929EBF634728A307C8F1818125029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94D0D51FF4B4EA790F5F9A96F1E4A389">
    <w:name w:val="694D0D51FF4B4EA790F5F9A96F1E4A389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6">
    <w:name w:val="3479C92ABE33421DA02D122B5FF339266"/>
    <w:rsid w:val="004A35F9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55431494C4004FA897B01F08827C80A716">
    <w:name w:val="55431494C4004FA897B01F08827C80A716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17">
    <w:name w:val="81FA2109029E418381ED808528F7AD0A17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17">
    <w:name w:val="526F6E633D9446ECBBB6EEEEB4C69A2817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17">
    <w:name w:val="43A08F3F9D0D4E51A25D515667EFB3BA17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11">
    <w:name w:val="63D4B149D40E441BB1F64B6F27C08E9A1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11">
    <w:name w:val="A608B080ABCC4E83B8395AB19F5E7F411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11">
    <w:name w:val="D1EF7919FB2640F0A6A561D4136A58E41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11">
    <w:name w:val="83914C59B97E4378B0A8D4DF5A2416711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11">
    <w:name w:val="71CBC333933A4BD09FC527A7DFDDA4DA1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11">
    <w:name w:val="50B3A95ED920419EAFF2CBE280A1BD4F1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11">
    <w:name w:val="1A9025D553EB4CA8BE1EB076F10979F61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8">
    <w:name w:val="50760A9BD8CD4B2C902C3D27800F3E02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11">
    <w:name w:val="1799FFE7507A4CC0969BCF711C5D2B3E11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10">
    <w:name w:val="0B16F5DCFF7A49ABB81F8C9207A45DE010"/>
    <w:rsid w:val="004A35F9"/>
    <w:pPr>
      <w:bidi/>
      <w:spacing w:after="0" w:line="240" w:lineRule="auto"/>
      <w:jc w:val="center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3F3732879F264854BB20946C497231813">
    <w:name w:val="3F3732879F264854BB20946C497231813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A04E1B92B4A4C9E943B11ED574A8D402">
    <w:name w:val="6A04E1B92B4A4C9E943B11ED574A8D402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2C9A0B565EE471296BBE5981FB7BEA66">
    <w:name w:val="62C9A0B565EE471296BBE5981FB7BEA66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93A4C077748A4A668BF69EC8875CF26611">
    <w:name w:val="93A4C077748A4A668BF69EC8875CF26611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F9F0FA60A856449F81758784365F3FAA11">
    <w:name w:val="F9F0FA60A856449F81758784365F3FAA11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5E5929EBF634728A307C8F18181250210">
    <w:name w:val="05E5929EBF634728A307C8F18181250210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94D0D51FF4B4EA790F5F9A96F1E4A3810">
    <w:name w:val="694D0D51FF4B4EA790F5F9A96F1E4A3810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7">
    <w:name w:val="3479C92ABE33421DA02D122B5FF339267"/>
    <w:rsid w:val="004A35F9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55431494C4004FA897B01F08827C80A717">
    <w:name w:val="55431494C4004FA897B01F08827C80A717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18">
    <w:name w:val="81FA2109029E418381ED808528F7AD0A18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18">
    <w:name w:val="526F6E633D9446ECBBB6EEEEB4C69A2818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18">
    <w:name w:val="43A08F3F9D0D4E51A25D515667EFB3BA18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12">
    <w:name w:val="63D4B149D40E441BB1F64B6F27C08E9A12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12">
    <w:name w:val="A608B080ABCC4E83B8395AB19F5E7F4112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12">
    <w:name w:val="D1EF7919FB2640F0A6A561D4136A58E412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12">
    <w:name w:val="83914C59B97E4378B0A8D4DF5A24167112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12">
    <w:name w:val="71CBC333933A4BD09FC527A7DFDDA4DA12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12">
    <w:name w:val="50B3A95ED920419EAFF2CBE280A1BD4F12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12">
    <w:name w:val="1A9025D553EB4CA8BE1EB076F10979F612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9">
    <w:name w:val="50760A9BD8CD4B2C902C3D27800F3E02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12">
    <w:name w:val="1799FFE7507A4CC0969BCF711C5D2B3E12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11">
    <w:name w:val="0B16F5DCFF7A49ABB81F8C9207A45DE011"/>
    <w:rsid w:val="004A35F9"/>
    <w:pPr>
      <w:bidi/>
      <w:spacing w:after="0" w:line="240" w:lineRule="auto"/>
      <w:jc w:val="center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3F3732879F264854BB20946C497231814">
    <w:name w:val="3F3732879F264854BB20946C497231814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A04E1B92B4A4C9E943B11ED574A8D403">
    <w:name w:val="6A04E1B92B4A4C9E943B11ED574A8D403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2C9A0B565EE471296BBE5981FB7BEA67">
    <w:name w:val="62C9A0B565EE471296BBE5981FB7BEA67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93A4C077748A4A668BF69EC8875CF26612">
    <w:name w:val="93A4C077748A4A668BF69EC8875CF26612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F9F0FA60A856449F81758784365F3FAA12">
    <w:name w:val="F9F0FA60A856449F81758784365F3FAA12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5E5929EBF634728A307C8F18181250211">
    <w:name w:val="05E5929EBF634728A307C8F18181250211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94D0D51FF4B4EA790F5F9A96F1E4A3811">
    <w:name w:val="694D0D51FF4B4EA790F5F9A96F1E4A3811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8">
    <w:name w:val="3479C92ABE33421DA02D122B5FF339268"/>
    <w:rsid w:val="004A35F9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45CB8164A90B49B1928832B27724B243">
    <w:name w:val="45CB8164A90B49B1928832B27724B243"/>
    <w:rsid w:val="004A35F9"/>
  </w:style>
  <w:style w:type="paragraph" w:customStyle="1" w:styleId="F097898446144AD09AACBC3404C924D5">
    <w:name w:val="F097898446144AD09AACBC3404C924D5"/>
    <w:rsid w:val="004A35F9"/>
  </w:style>
  <w:style w:type="paragraph" w:customStyle="1" w:styleId="B9D972450DC74EB188123D052AEC4880">
    <w:name w:val="B9D972450DC74EB188123D052AEC4880"/>
    <w:rsid w:val="004A35F9"/>
  </w:style>
  <w:style w:type="paragraph" w:customStyle="1" w:styleId="5AB3763DBF4F4CB4A269D2EA716765D9">
    <w:name w:val="5AB3763DBF4F4CB4A269D2EA716765D9"/>
    <w:rsid w:val="004A35F9"/>
  </w:style>
  <w:style w:type="paragraph" w:customStyle="1" w:styleId="55431494C4004FA897B01F08827C80A718">
    <w:name w:val="55431494C4004FA897B01F08827C80A718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19">
    <w:name w:val="81FA2109029E418381ED808528F7AD0A19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19">
    <w:name w:val="526F6E633D9446ECBBB6EEEEB4C69A2819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19">
    <w:name w:val="43A08F3F9D0D4E51A25D515667EFB3BA19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13">
    <w:name w:val="63D4B149D40E441BB1F64B6F27C08E9A13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13">
    <w:name w:val="A608B080ABCC4E83B8395AB19F5E7F4113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13">
    <w:name w:val="D1EF7919FB2640F0A6A561D4136A58E413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13">
    <w:name w:val="83914C59B97E4378B0A8D4DF5A24167113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13">
    <w:name w:val="71CBC333933A4BD09FC527A7DFDDA4DA13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13">
    <w:name w:val="50B3A95ED920419EAFF2CBE280A1BD4F13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13">
    <w:name w:val="1A9025D553EB4CA8BE1EB076F10979F613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10">
    <w:name w:val="50760A9BD8CD4B2C902C3D27800F3E021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13">
    <w:name w:val="1799FFE7507A4CC0969BCF711C5D2B3E13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12">
    <w:name w:val="0B16F5DCFF7A49ABB81F8C9207A45DE012"/>
    <w:rsid w:val="004A35F9"/>
    <w:pPr>
      <w:bidi/>
      <w:spacing w:after="0" w:line="240" w:lineRule="auto"/>
      <w:jc w:val="center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3F3732879F264854BB20946C497231815">
    <w:name w:val="3F3732879F264854BB20946C497231815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A04E1B92B4A4C9E943B11ED574A8D404">
    <w:name w:val="6A04E1B92B4A4C9E943B11ED574A8D404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45CB8164A90B49B1928832B27724B2431">
    <w:name w:val="45CB8164A90B49B1928832B27724B2431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F097898446144AD09AACBC3404C924D51">
    <w:name w:val="F097898446144AD09AACBC3404C924D51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2C9A0B565EE471296BBE5981FB7BEA68">
    <w:name w:val="62C9A0B565EE471296BBE5981FB7BEA68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93A4C077748A4A668BF69EC8875CF26613">
    <w:name w:val="93A4C077748A4A668BF69EC8875CF26613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F9F0FA60A856449F81758784365F3FAA13">
    <w:name w:val="F9F0FA60A856449F81758784365F3FAA13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5E5929EBF634728A307C8F18181250212">
    <w:name w:val="05E5929EBF634728A307C8F18181250212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94D0D51FF4B4EA790F5F9A96F1E4A3812">
    <w:name w:val="694D0D51FF4B4EA790F5F9A96F1E4A3812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9">
    <w:name w:val="3479C92ABE33421DA02D122B5FF339269"/>
    <w:rsid w:val="004A35F9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55431494C4004FA897B01F08827C80A719">
    <w:name w:val="55431494C4004FA897B01F08827C80A719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20">
    <w:name w:val="81FA2109029E418381ED808528F7AD0A20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20">
    <w:name w:val="526F6E633D9446ECBBB6EEEEB4C69A2820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20">
    <w:name w:val="43A08F3F9D0D4E51A25D515667EFB3BA20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14">
    <w:name w:val="63D4B149D40E441BB1F64B6F27C08E9A14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14">
    <w:name w:val="A608B080ABCC4E83B8395AB19F5E7F4114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14">
    <w:name w:val="D1EF7919FB2640F0A6A561D4136A58E414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14">
    <w:name w:val="83914C59B97E4378B0A8D4DF5A24167114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14">
    <w:name w:val="71CBC333933A4BD09FC527A7DFDDA4DA14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14">
    <w:name w:val="50B3A95ED920419EAFF2CBE280A1BD4F14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14">
    <w:name w:val="1A9025D553EB4CA8BE1EB076F10979F614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11">
    <w:name w:val="50760A9BD8CD4B2C902C3D27800F3E021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14">
    <w:name w:val="1799FFE7507A4CC0969BCF711C5D2B3E14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13">
    <w:name w:val="0B16F5DCFF7A49ABB81F8C9207A45DE013"/>
    <w:rsid w:val="004A35F9"/>
    <w:pPr>
      <w:bidi/>
      <w:spacing w:after="0" w:line="240" w:lineRule="auto"/>
      <w:jc w:val="center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3F3732879F264854BB20946C497231816">
    <w:name w:val="3F3732879F264854BB20946C497231816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A04E1B92B4A4C9E943B11ED574A8D405">
    <w:name w:val="6A04E1B92B4A4C9E943B11ED574A8D405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45CB8164A90B49B1928832B27724B2432">
    <w:name w:val="45CB8164A90B49B1928832B27724B2432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F097898446144AD09AACBC3404C924D52">
    <w:name w:val="F097898446144AD09AACBC3404C924D52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2C9A0B565EE471296BBE5981FB7BEA69">
    <w:name w:val="62C9A0B565EE471296BBE5981FB7BEA69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93A4C077748A4A668BF69EC8875CF26614">
    <w:name w:val="93A4C077748A4A668BF69EC8875CF26614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F9F0FA60A856449F81758784365F3FAA14">
    <w:name w:val="F9F0FA60A856449F81758784365F3FAA14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5E5929EBF634728A307C8F18181250213">
    <w:name w:val="05E5929EBF634728A307C8F18181250213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94D0D51FF4B4EA790F5F9A96F1E4A3813">
    <w:name w:val="694D0D51FF4B4EA790F5F9A96F1E4A3813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10">
    <w:name w:val="3479C92ABE33421DA02D122B5FF3392610"/>
    <w:rsid w:val="004A35F9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A7944BA25C534D948F92E684D94E0604">
    <w:name w:val="A7944BA25C534D948F92E684D94E0604"/>
    <w:rsid w:val="004A35F9"/>
  </w:style>
  <w:style w:type="paragraph" w:customStyle="1" w:styleId="C102E97A904545CFA97FB61C9307C3E2">
    <w:name w:val="C102E97A904545CFA97FB61C9307C3E2"/>
    <w:rsid w:val="004A35F9"/>
  </w:style>
  <w:style w:type="paragraph" w:customStyle="1" w:styleId="55431494C4004FA897B01F08827C80A720">
    <w:name w:val="55431494C4004FA897B01F08827C80A720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21">
    <w:name w:val="81FA2109029E418381ED808528F7AD0A21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21">
    <w:name w:val="526F6E633D9446ECBBB6EEEEB4C69A2821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21">
    <w:name w:val="43A08F3F9D0D4E51A25D515667EFB3BA21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15">
    <w:name w:val="63D4B149D40E441BB1F64B6F27C08E9A15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15">
    <w:name w:val="A608B080ABCC4E83B8395AB19F5E7F4115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15">
    <w:name w:val="D1EF7919FB2640F0A6A561D4136A58E415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15">
    <w:name w:val="83914C59B97E4378B0A8D4DF5A24167115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15">
    <w:name w:val="71CBC333933A4BD09FC527A7DFDDA4DA15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15">
    <w:name w:val="50B3A95ED920419EAFF2CBE280A1BD4F15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15">
    <w:name w:val="1A9025D553EB4CA8BE1EB076F10979F615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12">
    <w:name w:val="50760A9BD8CD4B2C902C3D27800F3E0212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15">
    <w:name w:val="1799FFE7507A4CC0969BCF711C5D2B3E15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14">
    <w:name w:val="0B16F5DCFF7A49ABB81F8C9207A45DE014"/>
    <w:rsid w:val="004A35F9"/>
    <w:pPr>
      <w:bidi/>
      <w:spacing w:after="0" w:line="240" w:lineRule="auto"/>
      <w:jc w:val="center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3F3732879F264854BB20946C497231817">
    <w:name w:val="3F3732879F264854BB20946C49723181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A04E1B92B4A4C9E943B11ED574A8D406">
    <w:name w:val="6A04E1B92B4A4C9E943B11ED574A8D406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45CB8164A90B49B1928832B27724B2433">
    <w:name w:val="45CB8164A90B49B1928832B27724B2433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F097898446144AD09AACBC3404C924D53">
    <w:name w:val="F097898446144AD09AACBC3404C924D53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2C9A0B565EE471296BBE5981FB7BEA610">
    <w:name w:val="62C9A0B565EE471296BBE5981FB7BEA610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93A4C077748A4A668BF69EC8875CF26615">
    <w:name w:val="93A4C077748A4A668BF69EC8875CF26615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F9F0FA60A856449F81758784365F3FAA15">
    <w:name w:val="F9F0FA60A856449F81758784365F3FAA15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5E5929EBF634728A307C8F18181250214">
    <w:name w:val="05E5929EBF634728A307C8F18181250214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94D0D51FF4B4EA790F5F9A96F1E4A3814">
    <w:name w:val="694D0D51FF4B4EA790F5F9A96F1E4A3814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A7944BA25C534D948F92E684D94E06041">
    <w:name w:val="A7944BA25C534D948F92E684D94E06041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C102E97A904545CFA97FB61C9307C3E21">
    <w:name w:val="C102E97A904545CFA97FB61C9307C3E21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11">
    <w:name w:val="3479C92ABE33421DA02D122B5FF3392611"/>
    <w:rsid w:val="004A35F9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55431494C4004FA897B01F08827C80A721">
    <w:name w:val="55431494C4004FA897B01F08827C80A721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22">
    <w:name w:val="81FA2109029E418381ED808528F7AD0A22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22">
    <w:name w:val="526F6E633D9446ECBBB6EEEEB4C69A2822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22">
    <w:name w:val="43A08F3F9D0D4E51A25D515667EFB3BA22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16">
    <w:name w:val="63D4B149D40E441BB1F64B6F27C08E9A16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16">
    <w:name w:val="A608B080ABCC4E83B8395AB19F5E7F4116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16">
    <w:name w:val="D1EF7919FB2640F0A6A561D4136A58E416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16">
    <w:name w:val="83914C59B97E4378B0A8D4DF5A24167116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16">
    <w:name w:val="71CBC333933A4BD09FC527A7DFDDA4DA16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16">
    <w:name w:val="50B3A95ED920419EAFF2CBE280A1BD4F16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16">
    <w:name w:val="1A9025D553EB4CA8BE1EB076F10979F616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13">
    <w:name w:val="50760A9BD8CD4B2C902C3D27800F3E0213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16">
    <w:name w:val="1799FFE7507A4CC0969BCF711C5D2B3E16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15">
    <w:name w:val="0B16F5DCFF7A49ABB81F8C9207A45DE015"/>
    <w:rsid w:val="004A35F9"/>
    <w:pPr>
      <w:spacing w:after="0" w:line="240" w:lineRule="auto"/>
    </w:pPr>
    <w:rPr>
      <w:rFonts w:ascii="Times New Roman Bold" w:eastAsia="Times New Roman" w:hAnsi="Times New Roman Bold" w:cs="B Nazanin"/>
      <w:b/>
      <w:bCs/>
      <w:szCs w:val="24"/>
      <w:lang w:bidi="fa-IR"/>
    </w:rPr>
  </w:style>
  <w:style w:type="paragraph" w:customStyle="1" w:styleId="3F3732879F264854BB20946C497231818">
    <w:name w:val="3F3732879F264854BB20946C49723181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A04E1B92B4A4C9E943B11ED574A8D407">
    <w:name w:val="6A04E1B92B4A4C9E943B11ED574A8D40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45CB8164A90B49B1928832B27724B2434">
    <w:name w:val="45CB8164A90B49B1928832B27724B2434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097898446144AD09AACBC3404C924D54">
    <w:name w:val="F097898446144AD09AACBC3404C924D54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2C9A0B565EE471296BBE5981FB7BEA611">
    <w:name w:val="62C9A0B565EE471296BBE5981FB7BEA61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93A4C077748A4A668BF69EC8875CF26616">
    <w:name w:val="93A4C077748A4A668BF69EC8875CF26616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9F0FA60A856449F81758784365F3FAA16">
    <w:name w:val="F9F0FA60A856449F81758784365F3FAA16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2E3F4061F2A34F058394F689A1796FC9">
    <w:name w:val="2E3F4061F2A34F058394F689A1796FC9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5E5929EBF634728A307C8F18181250215">
    <w:name w:val="05E5929EBF634728A307C8F18181250215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694D0D51FF4B4EA790F5F9A96F1E4A3815">
    <w:name w:val="694D0D51FF4B4EA790F5F9A96F1E4A3815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A7944BA25C534D948F92E684D94E06042">
    <w:name w:val="A7944BA25C534D948F92E684D94E06042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C102E97A904545CFA97FB61C9307C3E22">
    <w:name w:val="C102E97A904545CFA97FB61C9307C3E22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12">
    <w:name w:val="3479C92ABE33421DA02D122B5FF3392612"/>
    <w:rsid w:val="004A35F9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7D6FD54ACBC34647AA081BE42229DD0C">
    <w:name w:val="7D6FD54ACBC34647AA081BE42229DD0C"/>
    <w:rsid w:val="004A35F9"/>
  </w:style>
  <w:style w:type="paragraph" w:customStyle="1" w:styleId="E4094D7AD9064C7184A68CE8A2A6CABF">
    <w:name w:val="E4094D7AD9064C7184A68CE8A2A6CABF"/>
    <w:rsid w:val="004A35F9"/>
  </w:style>
  <w:style w:type="paragraph" w:customStyle="1" w:styleId="55431494C4004FA897B01F08827C80A722">
    <w:name w:val="55431494C4004FA897B01F08827C80A722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23">
    <w:name w:val="81FA2109029E418381ED808528F7AD0A23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23">
    <w:name w:val="526F6E633D9446ECBBB6EEEEB4C69A2823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23">
    <w:name w:val="43A08F3F9D0D4E51A25D515667EFB3BA23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17">
    <w:name w:val="63D4B149D40E441BB1F64B6F27C08E9A1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17">
    <w:name w:val="A608B080ABCC4E83B8395AB19F5E7F411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17">
    <w:name w:val="D1EF7919FB2640F0A6A561D4136A58E41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17">
    <w:name w:val="83914C59B97E4378B0A8D4DF5A2416711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17">
    <w:name w:val="71CBC333933A4BD09FC527A7DFDDA4DA1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17">
    <w:name w:val="50B3A95ED920419EAFF2CBE280A1BD4F1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17">
    <w:name w:val="1A9025D553EB4CA8BE1EB076F10979F61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14">
    <w:name w:val="50760A9BD8CD4B2C902C3D27800F3E0214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17">
    <w:name w:val="1799FFE7507A4CC0969BCF711C5D2B3E17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16">
    <w:name w:val="0B16F5DCFF7A49ABB81F8C9207A45DE016"/>
    <w:rsid w:val="004A35F9"/>
    <w:pPr>
      <w:spacing w:after="0" w:line="240" w:lineRule="auto"/>
    </w:pPr>
    <w:rPr>
      <w:rFonts w:ascii="Times New Roman Bold" w:eastAsia="Times New Roman" w:hAnsi="Times New Roman Bold" w:cs="B Nazanin"/>
      <w:b/>
      <w:bCs/>
      <w:szCs w:val="24"/>
      <w:lang w:bidi="fa-IR"/>
    </w:rPr>
  </w:style>
  <w:style w:type="paragraph" w:customStyle="1" w:styleId="3F3732879F264854BB20946C497231819">
    <w:name w:val="3F3732879F264854BB20946C49723181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A04E1B92B4A4C9E943B11ED574A8D408">
    <w:name w:val="6A04E1B92B4A4C9E943B11ED574A8D40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45CB8164A90B49B1928832B27724B2435">
    <w:name w:val="45CB8164A90B49B1928832B27724B2435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097898446144AD09AACBC3404C924D55">
    <w:name w:val="F097898446144AD09AACBC3404C924D55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2C9A0B565EE471296BBE5981FB7BEA612">
    <w:name w:val="62C9A0B565EE471296BBE5981FB7BEA612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93A4C077748A4A668BF69EC8875CF26617">
    <w:name w:val="93A4C077748A4A668BF69EC8875CF2661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9F0FA60A856449F81758784365F3FAA17">
    <w:name w:val="F9F0FA60A856449F81758784365F3FAA1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E4094D7AD9064C7184A68CE8A2A6CABF1">
    <w:name w:val="E4094D7AD9064C7184A68CE8A2A6CABF1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A7944BA25C534D948F92E684D94E06043">
    <w:name w:val="A7944BA25C534D948F92E684D94E06043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C102E97A904545CFA97FB61C9307C3E23">
    <w:name w:val="C102E97A904545CFA97FB61C9307C3E23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13">
    <w:name w:val="3479C92ABE33421DA02D122B5FF3392613"/>
    <w:rsid w:val="004A35F9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55431494C4004FA897B01F08827C80A723">
    <w:name w:val="55431494C4004FA897B01F08827C80A723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24">
    <w:name w:val="81FA2109029E418381ED808528F7AD0A24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24">
    <w:name w:val="526F6E633D9446ECBBB6EEEEB4C69A2824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24">
    <w:name w:val="43A08F3F9D0D4E51A25D515667EFB3BA24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18">
    <w:name w:val="63D4B149D40E441BB1F64B6F27C08E9A1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18">
    <w:name w:val="A608B080ABCC4E83B8395AB19F5E7F411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18">
    <w:name w:val="D1EF7919FB2640F0A6A561D4136A58E41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18">
    <w:name w:val="83914C59B97E4378B0A8D4DF5A2416711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18">
    <w:name w:val="71CBC333933A4BD09FC527A7DFDDA4DA1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18">
    <w:name w:val="50B3A95ED920419EAFF2CBE280A1BD4F1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18">
    <w:name w:val="1A9025D553EB4CA8BE1EB076F10979F61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15">
    <w:name w:val="50760A9BD8CD4B2C902C3D27800F3E0215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18">
    <w:name w:val="1799FFE7507A4CC0969BCF711C5D2B3E18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17">
    <w:name w:val="0B16F5DCFF7A49ABB81F8C9207A45DE017"/>
    <w:rsid w:val="004A35F9"/>
    <w:pPr>
      <w:spacing w:after="0" w:line="240" w:lineRule="auto"/>
    </w:pPr>
    <w:rPr>
      <w:rFonts w:ascii="Times New Roman Bold" w:eastAsia="Times New Roman" w:hAnsi="Times New Roman Bold" w:cs="B Nazanin"/>
      <w:b/>
      <w:bCs/>
      <w:szCs w:val="24"/>
      <w:lang w:bidi="fa-IR"/>
    </w:rPr>
  </w:style>
  <w:style w:type="paragraph" w:customStyle="1" w:styleId="3F3732879F264854BB20946C4972318110">
    <w:name w:val="3F3732879F264854BB20946C497231811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A04E1B92B4A4C9E943B11ED574A8D409">
    <w:name w:val="6A04E1B92B4A4C9E943B11ED574A8D40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45CB8164A90B49B1928832B27724B2436">
    <w:name w:val="45CB8164A90B49B1928832B27724B2436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097898446144AD09AACBC3404C924D56">
    <w:name w:val="F097898446144AD09AACBC3404C924D56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2C9A0B565EE471296BBE5981FB7BEA613">
    <w:name w:val="62C9A0B565EE471296BBE5981FB7BEA613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93A4C077748A4A668BF69EC8875CF26618">
    <w:name w:val="93A4C077748A4A668BF69EC8875CF2661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9F0FA60A856449F81758784365F3FAA18">
    <w:name w:val="F9F0FA60A856449F81758784365F3FAA1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E4094D7AD9064C7184A68CE8A2A6CABF2">
    <w:name w:val="E4094D7AD9064C7184A68CE8A2A6CABF2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A7944BA25C534D948F92E684D94E06044">
    <w:name w:val="A7944BA25C534D948F92E684D94E06044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C102E97A904545CFA97FB61C9307C3E24">
    <w:name w:val="C102E97A904545CFA97FB61C9307C3E24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14">
    <w:name w:val="3479C92ABE33421DA02D122B5FF3392614"/>
    <w:rsid w:val="004A35F9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55431494C4004FA897B01F08827C80A724">
    <w:name w:val="55431494C4004FA897B01F08827C80A724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25">
    <w:name w:val="81FA2109029E418381ED808528F7AD0A25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25">
    <w:name w:val="526F6E633D9446ECBBB6EEEEB4C69A2825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25">
    <w:name w:val="43A08F3F9D0D4E51A25D515667EFB3BA25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19">
    <w:name w:val="63D4B149D40E441BB1F64B6F27C08E9A1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19">
    <w:name w:val="A608B080ABCC4E83B8395AB19F5E7F411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19">
    <w:name w:val="D1EF7919FB2640F0A6A561D4136A58E41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19">
    <w:name w:val="83914C59B97E4378B0A8D4DF5A2416711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19">
    <w:name w:val="71CBC333933A4BD09FC527A7DFDDA4DA1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19">
    <w:name w:val="50B3A95ED920419EAFF2CBE280A1BD4F1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19">
    <w:name w:val="1A9025D553EB4CA8BE1EB076F10979F61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16">
    <w:name w:val="50760A9BD8CD4B2C902C3D27800F3E0216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19">
    <w:name w:val="1799FFE7507A4CC0969BCF711C5D2B3E19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18">
    <w:name w:val="0B16F5DCFF7A49ABB81F8C9207A45DE018"/>
    <w:rsid w:val="004A35F9"/>
    <w:pPr>
      <w:spacing w:after="0" w:line="240" w:lineRule="auto"/>
    </w:pPr>
    <w:rPr>
      <w:rFonts w:ascii="Times New Roman Bold" w:eastAsia="Times New Roman" w:hAnsi="Times New Roman Bold" w:cs="B Nazanin"/>
      <w:b/>
      <w:bCs/>
      <w:szCs w:val="24"/>
      <w:lang w:bidi="fa-IR"/>
    </w:rPr>
  </w:style>
  <w:style w:type="paragraph" w:customStyle="1" w:styleId="3F3732879F264854BB20946C4972318111">
    <w:name w:val="3F3732879F264854BB20946C497231811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A04E1B92B4A4C9E943B11ED574A8D4010">
    <w:name w:val="6A04E1B92B4A4C9E943B11ED574A8D401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45CB8164A90B49B1928832B27724B2437">
    <w:name w:val="45CB8164A90B49B1928832B27724B243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097898446144AD09AACBC3404C924D57">
    <w:name w:val="F097898446144AD09AACBC3404C924D5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2C9A0B565EE471296BBE5981FB7BEA614">
    <w:name w:val="62C9A0B565EE471296BBE5981FB7BEA614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93A4C077748A4A668BF69EC8875CF26619">
    <w:name w:val="93A4C077748A4A668BF69EC8875CF2661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9F0FA60A856449F81758784365F3FAA19">
    <w:name w:val="F9F0FA60A856449F81758784365F3FAA1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E4094D7AD9064C7184A68CE8A2A6CABF3">
    <w:name w:val="E4094D7AD9064C7184A68CE8A2A6CABF3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A7944BA25C534D948F92E684D94E06045">
    <w:name w:val="A7944BA25C534D948F92E684D94E06045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C102E97A904545CFA97FB61C9307C3E25">
    <w:name w:val="C102E97A904545CFA97FB61C9307C3E25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15">
    <w:name w:val="3479C92ABE33421DA02D122B5FF3392615"/>
    <w:rsid w:val="004A35F9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55431494C4004FA897B01F08827C80A725">
    <w:name w:val="55431494C4004FA897B01F08827C80A725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26">
    <w:name w:val="81FA2109029E418381ED808528F7AD0A26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26">
    <w:name w:val="526F6E633D9446ECBBB6EEEEB4C69A2826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26">
    <w:name w:val="43A08F3F9D0D4E51A25D515667EFB3BA26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20">
    <w:name w:val="63D4B149D40E441BB1F64B6F27C08E9A2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20">
    <w:name w:val="A608B080ABCC4E83B8395AB19F5E7F412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20">
    <w:name w:val="D1EF7919FB2640F0A6A561D4136A58E42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20">
    <w:name w:val="83914C59B97E4378B0A8D4DF5A2416712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20">
    <w:name w:val="71CBC333933A4BD09FC527A7DFDDA4DA2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20">
    <w:name w:val="50B3A95ED920419EAFF2CBE280A1BD4F2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20">
    <w:name w:val="1A9025D553EB4CA8BE1EB076F10979F62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17">
    <w:name w:val="50760A9BD8CD4B2C902C3D27800F3E021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20">
    <w:name w:val="1799FFE7507A4CC0969BCF711C5D2B3E20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19">
    <w:name w:val="0B16F5DCFF7A49ABB81F8C9207A45DE019"/>
    <w:rsid w:val="004A35F9"/>
    <w:pPr>
      <w:spacing w:after="0" w:line="240" w:lineRule="auto"/>
    </w:pPr>
    <w:rPr>
      <w:rFonts w:ascii="Times New Roman Bold" w:eastAsia="Times New Roman" w:hAnsi="Times New Roman Bold" w:cs="B Nazanin"/>
      <w:b/>
      <w:bCs/>
      <w:szCs w:val="24"/>
      <w:lang w:bidi="fa-IR"/>
    </w:rPr>
  </w:style>
  <w:style w:type="paragraph" w:customStyle="1" w:styleId="3F3732879F264854BB20946C4972318112">
    <w:name w:val="3F3732879F264854BB20946C4972318112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A04E1B92B4A4C9E943B11ED574A8D4011">
    <w:name w:val="6A04E1B92B4A4C9E943B11ED574A8D401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45CB8164A90B49B1928832B27724B2438">
    <w:name w:val="45CB8164A90B49B1928832B27724B243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097898446144AD09AACBC3404C924D58">
    <w:name w:val="F097898446144AD09AACBC3404C924D5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2C9A0B565EE471296BBE5981FB7BEA615">
    <w:name w:val="62C9A0B565EE471296BBE5981FB7BEA615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93A4C077748A4A668BF69EC8875CF26620">
    <w:name w:val="93A4C077748A4A668BF69EC8875CF2662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9F0FA60A856449F81758784365F3FAA20">
    <w:name w:val="F9F0FA60A856449F81758784365F3FAA2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E4094D7AD9064C7184A68CE8A2A6CABF4">
    <w:name w:val="E4094D7AD9064C7184A68CE8A2A6CABF4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A7944BA25C534D948F92E684D94E06046">
    <w:name w:val="A7944BA25C534D948F92E684D94E06046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C102E97A904545CFA97FB61C9307C3E26">
    <w:name w:val="C102E97A904545CFA97FB61C9307C3E26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16">
    <w:name w:val="3479C92ABE33421DA02D122B5FF3392616"/>
    <w:rsid w:val="004A35F9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55431494C4004FA897B01F08827C80A726">
    <w:name w:val="55431494C4004FA897B01F08827C80A726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27">
    <w:name w:val="81FA2109029E418381ED808528F7AD0A27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27">
    <w:name w:val="526F6E633D9446ECBBB6EEEEB4C69A2827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27">
    <w:name w:val="43A08F3F9D0D4E51A25D515667EFB3BA27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21">
    <w:name w:val="63D4B149D40E441BB1F64B6F27C08E9A2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21">
    <w:name w:val="A608B080ABCC4E83B8395AB19F5E7F412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21">
    <w:name w:val="D1EF7919FB2640F0A6A561D4136A58E42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21">
    <w:name w:val="83914C59B97E4378B0A8D4DF5A2416712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21">
    <w:name w:val="71CBC333933A4BD09FC527A7DFDDA4DA2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21">
    <w:name w:val="50B3A95ED920419EAFF2CBE280A1BD4F2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21">
    <w:name w:val="1A9025D553EB4CA8BE1EB076F10979F62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18">
    <w:name w:val="50760A9BD8CD4B2C902C3D27800F3E021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21">
    <w:name w:val="1799FFE7507A4CC0969BCF711C5D2B3E21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20">
    <w:name w:val="0B16F5DCFF7A49ABB81F8C9207A45DE020"/>
    <w:rsid w:val="004A35F9"/>
    <w:pPr>
      <w:spacing w:after="0" w:line="240" w:lineRule="auto"/>
    </w:pPr>
    <w:rPr>
      <w:rFonts w:ascii="Times New Roman Bold" w:eastAsia="Times New Roman" w:hAnsi="Times New Roman Bold" w:cs="B Nazanin"/>
      <w:b/>
      <w:bCs/>
      <w:szCs w:val="24"/>
      <w:lang w:bidi="fa-IR"/>
    </w:rPr>
  </w:style>
  <w:style w:type="paragraph" w:customStyle="1" w:styleId="3F3732879F264854BB20946C4972318113">
    <w:name w:val="3F3732879F264854BB20946C4972318113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A04E1B92B4A4C9E943B11ED574A8D4012">
    <w:name w:val="6A04E1B92B4A4C9E943B11ED574A8D4012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45CB8164A90B49B1928832B27724B2439">
    <w:name w:val="45CB8164A90B49B1928832B27724B243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097898446144AD09AACBC3404C924D59">
    <w:name w:val="F097898446144AD09AACBC3404C924D5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2C9A0B565EE471296BBE5981FB7BEA616">
    <w:name w:val="62C9A0B565EE471296BBE5981FB7BEA616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93A4C077748A4A668BF69EC8875CF26621">
    <w:name w:val="93A4C077748A4A668BF69EC8875CF2662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9F0FA60A856449F81758784365F3FAA21">
    <w:name w:val="F9F0FA60A856449F81758784365F3FAA2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E4094D7AD9064C7184A68CE8A2A6CABF5">
    <w:name w:val="E4094D7AD9064C7184A68CE8A2A6CABF5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A7944BA25C534D948F92E684D94E06047">
    <w:name w:val="A7944BA25C534D948F92E684D94E06047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C102E97A904545CFA97FB61C9307C3E27">
    <w:name w:val="C102E97A904545CFA97FB61C9307C3E27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17">
    <w:name w:val="3479C92ABE33421DA02D122B5FF3392617"/>
    <w:rsid w:val="004A35F9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17C6A683D9C743BC85915C3E226FC7DA">
    <w:name w:val="17C6A683D9C743BC85915C3E226FC7DA"/>
    <w:rsid w:val="004A35F9"/>
  </w:style>
  <w:style w:type="paragraph" w:customStyle="1" w:styleId="55431494C4004FA897B01F08827C80A727">
    <w:name w:val="55431494C4004FA897B01F08827C80A727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28">
    <w:name w:val="81FA2109029E418381ED808528F7AD0A28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28">
    <w:name w:val="526F6E633D9446ECBBB6EEEEB4C69A2828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28">
    <w:name w:val="43A08F3F9D0D4E51A25D515667EFB3BA28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22">
    <w:name w:val="63D4B149D40E441BB1F64B6F27C08E9A22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22">
    <w:name w:val="A608B080ABCC4E83B8395AB19F5E7F4122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22">
    <w:name w:val="D1EF7919FB2640F0A6A561D4136A58E422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22">
    <w:name w:val="83914C59B97E4378B0A8D4DF5A24167122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22">
    <w:name w:val="71CBC333933A4BD09FC527A7DFDDA4DA22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22">
    <w:name w:val="50B3A95ED920419EAFF2CBE280A1BD4F22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22">
    <w:name w:val="1A9025D553EB4CA8BE1EB076F10979F622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19">
    <w:name w:val="50760A9BD8CD4B2C902C3D27800F3E0219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22">
    <w:name w:val="1799FFE7507A4CC0969BCF711C5D2B3E22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21">
    <w:name w:val="0B16F5DCFF7A49ABB81F8C9207A45DE021"/>
    <w:rsid w:val="004A35F9"/>
    <w:pPr>
      <w:spacing w:after="0" w:line="240" w:lineRule="auto"/>
    </w:pPr>
    <w:rPr>
      <w:rFonts w:ascii="Times New Roman Bold" w:eastAsia="Times New Roman" w:hAnsi="Times New Roman Bold" w:cs="B Nazanin"/>
      <w:b/>
      <w:bCs/>
      <w:szCs w:val="24"/>
      <w:lang w:bidi="fa-IR"/>
    </w:rPr>
  </w:style>
  <w:style w:type="paragraph" w:customStyle="1" w:styleId="3F3732879F264854BB20946C4972318114">
    <w:name w:val="3F3732879F264854BB20946C4972318114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A04E1B92B4A4C9E943B11ED574A8D4013">
    <w:name w:val="6A04E1B92B4A4C9E943B11ED574A8D4013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45CB8164A90B49B1928832B27724B24310">
    <w:name w:val="45CB8164A90B49B1928832B27724B2431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097898446144AD09AACBC3404C924D510">
    <w:name w:val="F097898446144AD09AACBC3404C924D51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2C9A0B565EE471296BBE5981FB7BEA617">
    <w:name w:val="62C9A0B565EE471296BBE5981FB7BEA617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93A4C077748A4A668BF69EC8875CF26622">
    <w:name w:val="93A4C077748A4A668BF69EC8875CF26622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9F0FA60A856449F81758784365F3FAA22">
    <w:name w:val="F9F0FA60A856449F81758784365F3FAA22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E42E71DAD9A44DFAADA3F1E0CA5F9081">
    <w:name w:val="E42E71DAD9A44DFAADA3F1E0CA5F9081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17C6A683D9C743BC85915C3E226FC7DA1">
    <w:name w:val="17C6A683D9C743BC85915C3E226FC7DA1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A7944BA25C534D948F92E684D94E06048">
    <w:name w:val="A7944BA25C534D948F92E684D94E06048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C102E97A904545CFA97FB61C9307C3E28">
    <w:name w:val="C102E97A904545CFA97FB61C9307C3E28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18">
    <w:name w:val="3479C92ABE33421DA02D122B5FF3392618"/>
    <w:rsid w:val="004A35F9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55431494C4004FA897B01F08827C80A728">
    <w:name w:val="55431494C4004FA897B01F08827C80A728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29">
    <w:name w:val="81FA2109029E418381ED808528F7AD0A29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29">
    <w:name w:val="526F6E633D9446ECBBB6EEEEB4C69A2829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29">
    <w:name w:val="43A08F3F9D0D4E51A25D515667EFB3BA29"/>
    <w:rsid w:val="004A35F9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23">
    <w:name w:val="63D4B149D40E441BB1F64B6F27C08E9A23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23">
    <w:name w:val="A608B080ABCC4E83B8395AB19F5E7F4123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23">
    <w:name w:val="D1EF7919FB2640F0A6A561D4136A58E423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23">
    <w:name w:val="83914C59B97E4378B0A8D4DF5A24167123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23">
    <w:name w:val="71CBC333933A4BD09FC527A7DFDDA4DA23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23">
    <w:name w:val="50B3A95ED920419EAFF2CBE280A1BD4F23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23">
    <w:name w:val="1A9025D553EB4CA8BE1EB076F10979F623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20">
    <w:name w:val="50760A9BD8CD4B2C902C3D27800F3E0220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23">
    <w:name w:val="1799FFE7507A4CC0969BCF711C5D2B3E23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22">
    <w:name w:val="0B16F5DCFF7A49ABB81F8C9207A45DE022"/>
    <w:rsid w:val="004A35F9"/>
    <w:pPr>
      <w:spacing w:after="0" w:line="240" w:lineRule="auto"/>
    </w:pPr>
    <w:rPr>
      <w:rFonts w:ascii="Times New Roman Bold" w:eastAsia="Times New Roman" w:hAnsi="Times New Roman Bold" w:cs="B Nazanin"/>
      <w:b/>
      <w:bCs/>
      <w:szCs w:val="24"/>
      <w:lang w:bidi="fa-IR"/>
    </w:rPr>
  </w:style>
  <w:style w:type="paragraph" w:customStyle="1" w:styleId="3F3732879F264854BB20946C4972318115">
    <w:name w:val="3F3732879F264854BB20946C4972318115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A04E1B92B4A4C9E943B11ED574A8D4014">
    <w:name w:val="6A04E1B92B4A4C9E943B11ED574A8D4014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45CB8164A90B49B1928832B27724B24311">
    <w:name w:val="45CB8164A90B49B1928832B27724B2431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097898446144AD09AACBC3404C924D511">
    <w:name w:val="F097898446144AD09AACBC3404C924D511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2C9A0B565EE471296BBE5981FB7BEA618">
    <w:name w:val="62C9A0B565EE471296BBE5981FB7BEA618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93A4C077748A4A668BF69EC8875CF26623">
    <w:name w:val="93A4C077748A4A668BF69EC8875CF26623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9F0FA60A856449F81758784365F3FAA23">
    <w:name w:val="F9F0FA60A856449F81758784365F3FAA23"/>
    <w:rsid w:val="004A35F9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E42E71DAD9A44DFAADA3F1E0CA5F90811">
    <w:name w:val="E42E71DAD9A44DFAADA3F1E0CA5F90811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17C6A683D9C743BC85915C3E226FC7DA2">
    <w:name w:val="17C6A683D9C743BC85915C3E226FC7DA2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A7944BA25C534D948F92E684D94E06049">
    <w:name w:val="A7944BA25C534D948F92E684D94E06049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C102E97A904545CFA97FB61C9307C3E29">
    <w:name w:val="C102E97A904545CFA97FB61C9307C3E29"/>
    <w:rsid w:val="004A35F9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19">
    <w:name w:val="3479C92ABE33421DA02D122B5FF3392619"/>
    <w:rsid w:val="004A35F9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E6DEE868BA0047AFBFF834AF4DF47D5B">
    <w:name w:val="E6DEE868BA0047AFBFF834AF4DF47D5B"/>
    <w:rsid w:val="001D27BE"/>
  </w:style>
  <w:style w:type="paragraph" w:customStyle="1" w:styleId="FEB59F8AADDE44A4B821BD4BA310C6A2">
    <w:name w:val="FEB59F8AADDE44A4B821BD4BA310C6A2"/>
    <w:rsid w:val="001D27BE"/>
  </w:style>
  <w:style w:type="paragraph" w:customStyle="1" w:styleId="8DA5CCEA89F54A4B81E6CF89952A2257">
    <w:name w:val="8DA5CCEA89F54A4B81E6CF89952A2257"/>
    <w:rsid w:val="001D27BE"/>
  </w:style>
  <w:style w:type="paragraph" w:customStyle="1" w:styleId="0DF75FB5D1F044BDBC0DFE5FCCF4520D">
    <w:name w:val="0DF75FB5D1F044BDBC0DFE5FCCF4520D"/>
    <w:rsid w:val="001D27BE"/>
  </w:style>
  <w:style w:type="paragraph" w:customStyle="1" w:styleId="F63B1949F2A742DEA92D3D9DCCCBAA67">
    <w:name w:val="F63B1949F2A742DEA92D3D9DCCCBAA67"/>
    <w:rsid w:val="001D27BE"/>
  </w:style>
  <w:style w:type="paragraph" w:customStyle="1" w:styleId="33717BF5F7334254A994503030EC0B11">
    <w:name w:val="33717BF5F7334254A994503030EC0B11"/>
    <w:rsid w:val="001D27BE"/>
  </w:style>
  <w:style w:type="paragraph" w:customStyle="1" w:styleId="401B589C16584EB493DA7287EFB13887">
    <w:name w:val="401B589C16584EB493DA7287EFB13887"/>
    <w:rsid w:val="001D27BE"/>
  </w:style>
  <w:style w:type="paragraph" w:customStyle="1" w:styleId="045C995E33FB42868BD7E0B032F718F3">
    <w:name w:val="045C995E33FB42868BD7E0B032F718F3"/>
    <w:rsid w:val="001D27BE"/>
  </w:style>
  <w:style w:type="paragraph" w:customStyle="1" w:styleId="22F6A33140494418B655F562A70F8D63">
    <w:name w:val="22F6A33140494418B655F562A70F8D63"/>
    <w:rsid w:val="001D27BE"/>
  </w:style>
  <w:style w:type="paragraph" w:customStyle="1" w:styleId="029CF2B5630E410DB06B9E866375DA3A">
    <w:name w:val="029CF2B5630E410DB06B9E866375DA3A"/>
    <w:rsid w:val="001D27BE"/>
  </w:style>
  <w:style w:type="paragraph" w:customStyle="1" w:styleId="7FB42D6048EA4EBAA3CBD5F1A450590C">
    <w:name w:val="7FB42D6048EA4EBAA3CBD5F1A450590C"/>
    <w:rsid w:val="001D27BE"/>
  </w:style>
  <w:style w:type="paragraph" w:customStyle="1" w:styleId="E9EAF4D90EBE46E397D9BB97DF49A204">
    <w:name w:val="E9EAF4D90EBE46E397D9BB97DF49A204"/>
    <w:rsid w:val="001D27BE"/>
  </w:style>
  <w:style w:type="paragraph" w:customStyle="1" w:styleId="D18FCBB0FB0548AEA193F82B3FC3EC92">
    <w:name w:val="D18FCBB0FB0548AEA193F82B3FC3EC92"/>
    <w:rsid w:val="001D27BE"/>
  </w:style>
  <w:style w:type="paragraph" w:customStyle="1" w:styleId="73D2D21D843D4CC2A0873FE928056B37">
    <w:name w:val="73D2D21D843D4CC2A0873FE928056B37"/>
    <w:rsid w:val="001D27BE"/>
  </w:style>
  <w:style w:type="paragraph" w:customStyle="1" w:styleId="A0C1C1DDC0124F29974D011DA581B334">
    <w:name w:val="A0C1C1DDC0124F29974D011DA581B334"/>
    <w:rsid w:val="001D27BE"/>
  </w:style>
  <w:style w:type="paragraph" w:customStyle="1" w:styleId="76ABBEE0FB804A6EBE021B0953D4B582">
    <w:name w:val="76ABBEE0FB804A6EBE021B0953D4B582"/>
    <w:rsid w:val="001D27BE"/>
  </w:style>
  <w:style w:type="paragraph" w:customStyle="1" w:styleId="4946D667EE784071A81A53F2493C1C33">
    <w:name w:val="4946D667EE784071A81A53F2493C1C33"/>
    <w:rsid w:val="001D27BE"/>
  </w:style>
  <w:style w:type="paragraph" w:customStyle="1" w:styleId="FD3FB2A7AF484FCDB776B93E76FF752E">
    <w:name w:val="FD3FB2A7AF484FCDB776B93E76FF752E"/>
    <w:rsid w:val="001D27BE"/>
  </w:style>
  <w:style w:type="paragraph" w:customStyle="1" w:styleId="762805B57C684B79BAFCC3BDF5E1FA29">
    <w:name w:val="762805B57C684B79BAFCC3BDF5E1FA29"/>
    <w:rsid w:val="001D27BE"/>
  </w:style>
  <w:style w:type="paragraph" w:customStyle="1" w:styleId="4F465947036945579FE2D19E17F2FD5B">
    <w:name w:val="4F465947036945579FE2D19E17F2FD5B"/>
    <w:rsid w:val="001D27BE"/>
  </w:style>
  <w:style w:type="paragraph" w:customStyle="1" w:styleId="BD6060F498914AAD9DC9B60B97CBBA87">
    <w:name w:val="BD6060F498914AAD9DC9B60B97CBBA87"/>
    <w:rsid w:val="001D27BE"/>
  </w:style>
  <w:style w:type="paragraph" w:customStyle="1" w:styleId="7FA65A94AA6A41E08BF0631DDEF26994">
    <w:name w:val="7FA65A94AA6A41E08BF0631DDEF26994"/>
    <w:rsid w:val="001D27BE"/>
  </w:style>
  <w:style w:type="paragraph" w:customStyle="1" w:styleId="076B05A2E14943EA892DE687C647D509">
    <w:name w:val="076B05A2E14943EA892DE687C647D509"/>
    <w:rsid w:val="001D27BE"/>
  </w:style>
  <w:style w:type="paragraph" w:customStyle="1" w:styleId="A104409A1C44415E95655AA5AFA98A93">
    <w:name w:val="A104409A1C44415E95655AA5AFA98A93"/>
    <w:rsid w:val="001D27BE"/>
  </w:style>
  <w:style w:type="paragraph" w:customStyle="1" w:styleId="105EB60A05D34DD6AF8F892B214B18F7">
    <w:name w:val="105EB60A05D34DD6AF8F892B214B18F7"/>
    <w:rsid w:val="001D27BE"/>
  </w:style>
  <w:style w:type="paragraph" w:customStyle="1" w:styleId="6D57E1D9ACEA46DCB597A0DC208687E4">
    <w:name w:val="6D57E1D9ACEA46DCB597A0DC208687E4"/>
    <w:rsid w:val="001D27BE"/>
  </w:style>
  <w:style w:type="paragraph" w:customStyle="1" w:styleId="55431494C4004FA897B01F08827C80A729">
    <w:name w:val="55431494C4004FA897B01F08827C80A729"/>
    <w:rsid w:val="001D27BE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30">
    <w:name w:val="81FA2109029E418381ED808528F7AD0A30"/>
    <w:rsid w:val="001D27BE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30">
    <w:name w:val="526F6E633D9446ECBBB6EEEEB4C69A2830"/>
    <w:rsid w:val="001D27BE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30">
    <w:name w:val="43A08F3F9D0D4E51A25D515667EFB3BA30"/>
    <w:rsid w:val="001D27BE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24">
    <w:name w:val="63D4B149D40E441BB1F64B6F27C08E9A24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24">
    <w:name w:val="A608B080ABCC4E83B8395AB19F5E7F4124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24">
    <w:name w:val="D1EF7919FB2640F0A6A561D4136A58E424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24">
    <w:name w:val="83914C59B97E4378B0A8D4DF5A24167124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24">
    <w:name w:val="71CBC333933A4BD09FC527A7DFDDA4DA24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24">
    <w:name w:val="50B3A95ED920419EAFF2CBE280A1BD4F24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24">
    <w:name w:val="1A9025D553EB4CA8BE1EB076F10979F624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21">
    <w:name w:val="50760A9BD8CD4B2C902C3D27800F3E0221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24">
    <w:name w:val="1799FFE7507A4CC0969BCF711C5D2B3E24"/>
    <w:rsid w:val="001D27BE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23">
    <w:name w:val="0B16F5DCFF7A49ABB81F8C9207A45DE023"/>
    <w:rsid w:val="001D27BE"/>
    <w:pPr>
      <w:spacing w:after="0" w:line="240" w:lineRule="auto"/>
    </w:pPr>
    <w:rPr>
      <w:rFonts w:ascii="Times New Roman Bold" w:eastAsia="Times New Roman" w:hAnsi="Times New Roman Bold" w:cs="B Nazanin"/>
      <w:b/>
      <w:bCs/>
      <w:szCs w:val="24"/>
      <w:lang w:bidi="fa-IR"/>
    </w:rPr>
  </w:style>
  <w:style w:type="paragraph" w:customStyle="1" w:styleId="3F3732879F264854BB20946C4972318116">
    <w:name w:val="3F3732879F264854BB20946C4972318116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A04E1B92B4A4C9E943B11ED574A8D4015">
    <w:name w:val="6A04E1B92B4A4C9E943B11ED574A8D4015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45CB8164A90B49B1928832B27724B24312">
    <w:name w:val="45CB8164A90B49B1928832B27724B24312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097898446144AD09AACBC3404C924D512">
    <w:name w:val="F097898446144AD09AACBC3404C924D512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2C9A0B565EE471296BBE5981FB7BEA619">
    <w:name w:val="62C9A0B565EE471296BBE5981FB7BEA619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93A4C077748A4A668BF69EC8875CF26624">
    <w:name w:val="93A4C077748A4A668BF69EC8875CF26624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9F0FA60A856449F81758784365F3FAA24">
    <w:name w:val="F9F0FA60A856449F81758784365F3FAA24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E42E71DAD9A44DFAADA3F1E0CA5F90812">
    <w:name w:val="E42E71DAD9A44DFAADA3F1E0CA5F90812"/>
    <w:rsid w:val="001D27BE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A7944BA25C534D948F92E684D94E060410">
    <w:name w:val="A7944BA25C534D948F92E684D94E060410"/>
    <w:rsid w:val="001D27BE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C102E97A904545CFA97FB61C9307C3E210">
    <w:name w:val="C102E97A904545CFA97FB61C9307C3E210"/>
    <w:rsid w:val="001D27BE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20">
    <w:name w:val="3479C92ABE33421DA02D122B5FF3392620"/>
    <w:rsid w:val="001D27BE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C43775E6A73642B38017C2E1060D4E65">
    <w:name w:val="C43775E6A73642B38017C2E1060D4E65"/>
    <w:rsid w:val="001D27BE"/>
  </w:style>
  <w:style w:type="paragraph" w:customStyle="1" w:styleId="23D577BBE5B2440FBED6081FB55DF356">
    <w:name w:val="23D577BBE5B2440FBED6081FB55DF356"/>
    <w:rsid w:val="001D27BE"/>
  </w:style>
  <w:style w:type="paragraph" w:customStyle="1" w:styleId="7E128295A03C460EA4B7DBABCC752020">
    <w:name w:val="7E128295A03C460EA4B7DBABCC752020"/>
    <w:rsid w:val="001D27BE"/>
  </w:style>
  <w:style w:type="paragraph" w:customStyle="1" w:styleId="55431494C4004FA897B01F08827C80A730">
    <w:name w:val="55431494C4004FA897B01F08827C80A730"/>
    <w:rsid w:val="001D27BE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31">
    <w:name w:val="81FA2109029E418381ED808528F7AD0A31"/>
    <w:rsid w:val="001D27BE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31">
    <w:name w:val="526F6E633D9446ECBBB6EEEEB4C69A2831"/>
    <w:rsid w:val="001D27BE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31">
    <w:name w:val="43A08F3F9D0D4E51A25D515667EFB3BA31"/>
    <w:rsid w:val="001D27BE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25">
    <w:name w:val="63D4B149D40E441BB1F64B6F27C08E9A25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25">
    <w:name w:val="A608B080ABCC4E83B8395AB19F5E7F4125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25">
    <w:name w:val="D1EF7919FB2640F0A6A561D4136A58E425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25">
    <w:name w:val="83914C59B97E4378B0A8D4DF5A24167125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25">
    <w:name w:val="71CBC333933A4BD09FC527A7DFDDA4DA25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25">
    <w:name w:val="50B3A95ED920419EAFF2CBE280A1BD4F25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25">
    <w:name w:val="1A9025D553EB4CA8BE1EB076F10979F625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22">
    <w:name w:val="50760A9BD8CD4B2C902C3D27800F3E0222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25">
    <w:name w:val="1799FFE7507A4CC0969BCF711C5D2B3E25"/>
    <w:rsid w:val="001D27BE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24">
    <w:name w:val="0B16F5DCFF7A49ABB81F8C9207A45DE024"/>
    <w:rsid w:val="001D27BE"/>
    <w:pPr>
      <w:spacing w:after="0" w:line="240" w:lineRule="auto"/>
    </w:pPr>
    <w:rPr>
      <w:rFonts w:ascii="Times New Roman Bold" w:eastAsia="Times New Roman" w:hAnsi="Times New Roman Bold" w:cs="B Nazanin"/>
      <w:b/>
      <w:bCs/>
      <w:szCs w:val="24"/>
      <w:lang w:bidi="fa-IR"/>
    </w:rPr>
  </w:style>
  <w:style w:type="paragraph" w:customStyle="1" w:styleId="3F3732879F264854BB20946C4972318117">
    <w:name w:val="3F3732879F264854BB20946C4972318117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A04E1B92B4A4C9E943B11ED574A8D4016">
    <w:name w:val="6A04E1B92B4A4C9E943B11ED574A8D4016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45CB8164A90B49B1928832B27724B24313">
    <w:name w:val="45CB8164A90B49B1928832B27724B24313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097898446144AD09AACBC3404C924D513">
    <w:name w:val="F097898446144AD09AACBC3404C924D513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07D660326E044F5D8B88759C3030DC17">
    <w:name w:val="07D660326E044F5D8B88759C3030DC17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93A4C077748A4A668BF69EC8875CF26625">
    <w:name w:val="93A4C077748A4A668BF69EC8875CF26625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9F0FA60A856449F81758784365F3FAA25">
    <w:name w:val="F9F0FA60A856449F81758784365F3FAA25"/>
    <w:rsid w:val="001D27BE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E42E71DAD9A44DFAADA3F1E0CA5F90813">
    <w:name w:val="E42E71DAD9A44DFAADA3F1E0CA5F90813"/>
    <w:rsid w:val="001D27BE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A7944BA25C534D948F92E684D94E060411">
    <w:name w:val="A7944BA25C534D948F92E684D94E060411"/>
    <w:rsid w:val="001D27BE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C102E97A904545CFA97FB61C9307C3E211">
    <w:name w:val="C102E97A904545CFA97FB61C9307C3E211"/>
    <w:rsid w:val="001D27BE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21">
    <w:name w:val="3479C92ABE33421DA02D122B5FF3392621"/>
    <w:rsid w:val="001D27BE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  <w:style w:type="paragraph" w:customStyle="1" w:styleId="55431494C4004FA897B01F08827C80A731">
    <w:name w:val="55431494C4004FA897B01F08827C80A731"/>
    <w:rsid w:val="00F91036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81FA2109029E418381ED808528F7AD0A32">
    <w:name w:val="81FA2109029E418381ED808528F7AD0A32"/>
    <w:rsid w:val="00F91036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526F6E633D9446ECBBB6EEEEB4C69A2832">
    <w:name w:val="526F6E633D9446ECBBB6EEEEB4C69A2832"/>
    <w:rsid w:val="00F91036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43A08F3F9D0D4E51A25D515667EFB3BA32">
    <w:name w:val="43A08F3F9D0D4E51A25D515667EFB3BA32"/>
    <w:rsid w:val="00F91036"/>
    <w:pPr>
      <w:bidi/>
      <w:spacing w:after="0" w:line="240" w:lineRule="auto"/>
      <w:jc w:val="center"/>
    </w:pPr>
    <w:rPr>
      <w:rFonts w:ascii="Times New Roman" w:eastAsia="Calibri" w:hAnsi="Times New Roman" w:cs="B Nazanin"/>
      <w:sz w:val="30"/>
      <w:szCs w:val="32"/>
      <w:lang w:bidi="fa-IR"/>
    </w:rPr>
  </w:style>
  <w:style w:type="paragraph" w:customStyle="1" w:styleId="63D4B149D40E441BB1F64B6F27C08E9A26">
    <w:name w:val="63D4B149D40E441BB1F64B6F27C08E9A26"/>
    <w:rsid w:val="00F91036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A608B080ABCC4E83B8395AB19F5E7F4126">
    <w:name w:val="A608B080ABCC4E83B8395AB19F5E7F4126"/>
    <w:rsid w:val="00F91036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D1EF7919FB2640F0A6A561D4136A58E426">
    <w:name w:val="D1EF7919FB2640F0A6A561D4136A58E426"/>
    <w:rsid w:val="00F91036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83914C59B97E4378B0A8D4DF5A24167126">
    <w:name w:val="83914C59B97E4378B0A8D4DF5A24167126"/>
    <w:rsid w:val="00F91036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71CBC333933A4BD09FC527A7DFDDA4DA26">
    <w:name w:val="71CBC333933A4BD09FC527A7DFDDA4DA26"/>
    <w:rsid w:val="00F91036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B3A95ED920419EAFF2CBE280A1BD4F26">
    <w:name w:val="50B3A95ED920419EAFF2CBE280A1BD4F26"/>
    <w:rsid w:val="00F91036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A9025D553EB4CA8BE1EB076F10979F626">
    <w:name w:val="1A9025D553EB4CA8BE1EB076F10979F626"/>
    <w:rsid w:val="00F91036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50760A9BD8CD4B2C902C3D27800F3E0223">
    <w:name w:val="50760A9BD8CD4B2C902C3D27800F3E0223"/>
    <w:rsid w:val="00F91036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1799FFE7507A4CC0969BCF711C5D2B3E26">
    <w:name w:val="1799FFE7507A4CC0969BCF711C5D2B3E26"/>
    <w:rsid w:val="00F91036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0B16F5DCFF7A49ABB81F8C9207A45DE025">
    <w:name w:val="0B16F5DCFF7A49ABB81F8C9207A45DE025"/>
    <w:rsid w:val="00F91036"/>
    <w:pPr>
      <w:spacing w:after="0" w:line="240" w:lineRule="auto"/>
    </w:pPr>
    <w:rPr>
      <w:rFonts w:ascii="Times New Roman Bold" w:eastAsia="Times New Roman" w:hAnsi="Times New Roman Bold" w:cs="B Nazanin"/>
      <w:b/>
      <w:bCs/>
      <w:szCs w:val="24"/>
      <w:lang w:bidi="fa-IR"/>
    </w:rPr>
  </w:style>
  <w:style w:type="paragraph" w:customStyle="1" w:styleId="3F3732879F264854BB20946C4972318118">
    <w:name w:val="3F3732879F264854BB20946C4972318118"/>
    <w:rsid w:val="00F91036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6A04E1B92B4A4C9E943B11ED574A8D4017">
    <w:name w:val="6A04E1B92B4A4C9E943B11ED574A8D4017"/>
    <w:rsid w:val="00F91036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45CB8164A90B49B1928832B27724B24314">
    <w:name w:val="45CB8164A90B49B1928832B27724B24314"/>
    <w:rsid w:val="00F91036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097898446144AD09AACBC3404C924D514">
    <w:name w:val="F097898446144AD09AACBC3404C924D514"/>
    <w:rsid w:val="00F91036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07D660326E044F5D8B88759C3030DC171">
    <w:name w:val="07D660326E044F5D8B88759C3030DC171"/>
    <w:rsid w:val="00F91036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93A4C077748A4A668BF69EC8875CF26626">
    <w:name w:val="93A4C077748A4A668BF69EC8875CF26626"/>
    <w:rsid w:val="00F91036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F9F0FA60A856449F81758784365F3FAA26">
    <w:name w:val="F9F0FA60A856449F81758784365F3FAA26"/>
    <w:rsid w:val="00F91036"/>
    <w:pPr>
      <w:spacing w:after="0" w:line="240" w:lineRule="auto"/>
    </w:pPr>
    <w:rPr>
      <w:rFonts w:ascii="Times New Roman" w:eastAsia="Times New Roman" w:hAnsi="Times New Roman" w:cs="B Mitra"/>
      <w:szCs w:val="24"/>
      <w:lang w:bidi="fa-IR"/>
    </w:rPr>
  </w:style>
  <w:style w:type="paragraph" w:customStyle="1" w:styleId="E42E71DAD9A44DFAADA3F1E0CA5F90814">
    <w:name w:val="E42E71DAD9A44DFAADA3F1E0CA5F90814"/>
    <w:rsid w:val="00F91036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A7944BA25C534D948F92E684D94E060412">
    <w:name w:val="A7944BA25C534D948F92E684D94E060412"/>
    <w:rsid w:val="00F91036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C102E97A904545CFA97FB61C9307C3E212">
    <w:name w:val="C102E97A904545CFA97FB61C9307C3E212"/>
    <w:rsid w:val="00F91036"/>
    <w:pPr>
      <w:bidi/>
      <w:spacing w:after="0" w:line="240" w:lineRule="auto"/>
    </w:pPr>
    <w:rPr>
      <w:rFonts w:ascii="Times New Roman" w:eastAsia="Times New Roman" w:hAnsi="Times New Roman" w:cs="B Mitra"/>
      <w:sz w:val="24"/>
      <w:szCs w:val="28"/>
      <w:lang w:bidi="fa-IR"/>
    </w:rPr>
  </w:style>
  <w:style w:type="paragraph" w:customStyle="1" w:styleId="3479C92ABE33421DA02D122B5FF3392622">
    <w:name w:val="3479C92ABE33421DA02D122B5FF3392622"/>
    <w:rsid w:val="00F91036"/>
    <w:pPr>
      <w:widowControl w:val="0"/>
      <w:bidi/>
      <w:spacing w:before="240" w:after="0" w:line="360" w:lineRule="auto"/>
      <w:ind w:firstLine="425"/>
      <w:contextualSpacing/>
      <w:jc w:val="both"/>
    </w:pPr>
    <w:rPr>
      <w:rFonts w:ascii="Times New Roman" w:eastAsia="Calibri" w:hAnsi="Times New Roman" w:cs="B Nazanin"/>
      <w:sz w:val="24"/>
      <w:szCs w:val="28"/>
      <w:lang w:bidi="fa-IR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EC63AA-517F-4566-9DB2-F5405AE688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49</TotalTime>
  <Pages>20</Pages>
  <Words>3229</Words>
  <Characters>14696</Characters>
  <Application>Microsoft Office Word</Application>
  <DocSecurity>0</DocSecurity>
  <Lines>668</Lines>
  <Paragraphs>29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UT-PS-Report</vt:lpstr>
    </vt:vector>
  </TitlesOfParts>
  <Company>AUT</Company>
  <LinksUpToDate>false</LinksUpToDate>
  <CharactersWithSpaces>176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عنوان پژوهش</dc:title>
  <dc:subject/>
  <dc:creator>Amin Jafari-Ramiani</dc:creator>
  <cp:keywords/>
  <dc:description/>
  <cp:lastModifiedBy>Amin Jafari</cp:lastModifiedBy>
  <cp:revision>1</cp:revision>
  <cp:lastPrinted>2020-08-10T10:46:00Z</cp:lastPrinted>
  <dcterms:created xsi:type="dcterms:W3CDTF">2018-10-15T17:36:00Z</dcterms:created>
  <dcterms:modified xsi:type="dcterms:W3CDTF">2021-11-26T11:33:00Z</dcterms:modified>
  <cp:version>1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S1-#E1)</vt:lpwstr>
  </property>
  <property fmtid="{D5CDD505-2E9C-101B-9397-08002B2CF9AE}" pid="4" name="MTUseMTPrefs">
    <vt:lpwstr>1</vt:lpwstr>
  </property>
</Properties>
</file>